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C53" w:rsidRPr="006C563E" w:rsidRDefault="00B94410" w:rsidP="001936D8">
      <w:pPr>
        <w:spacing w:before="120" w:after="0"/>
        <w:jc w:val="center"/>
        <w:outlineLvl w:val="0"/>
        <w:rPr>
          <w:rFonts w:cs="Times New Roman"/>
          <w:b/>
          <w:sz w:val="28"/>
          <w:szCs w:val="28"/>
        </w:rPr>
      </w:pPr>
      <w:bookmarkStart w:id="0" w:name="_Toc294590331"/>
      <w:bookmarkStart w:id="1" w:name="_Toc344065111"/>
      <w:bookmarkStart w:id="2" w:name="_Toc388883780"/>
      <w:r w:rsidRPr="006C563E">
        <w:rPr>
          <w:rFonts w:cs="Times New Roman"/>
          <w:b/>
          <w:sz w:val="28"/>
          <w:szCs w:val="28"/>
        </w:rPr>
        <w:t>L</w:t>
      </w:r>
      <w:r w:rsidRPr="006C563E">
        <w:rPr>
          <w:rFonts w:cs="Times New Roman"/>
          <w:b/>
          <w:sz w:val="28"/>
          <w:szCs w:val="28"/>
          <w:lang w:val="vi-VN"/>
        </w:rPr>
        <w:t>ỜI MỞ ĐẦU</w:t>
      </w:r>
      <w:bookmarkEnd w:id="0"/>
      <w:bookmarkEnd w:id="1"/>
      <w:bookmarkEnd w:id="2"/>
    </w:p>
    <w:p w:rsidR="001936D8" w:rsidRDefault="001936D8" w:rsidP="00286691">
      <w:pPr>
        <w:spacing w:before="20" w:after="10"/>
        <w:ind w:firstLine="187"/>
        <w:jc w:val="both"/>
        <w:rPr>
          <w:rFonts w:cs="Times New Roman"/>
          <w:szCs w:val="26"/>
        </w:rPr>
      </w:pPr>
      <w:r w:rsidRPr="001936D8">
        <w:rPr>
          <w:rFonts w:cs="Times New Roman"/>
          <w:szCs w:val="26"/>
        </w:rPr>
        <w:t xml:space="preserve">Sự phát triển của công nghiệp hóa hiện đại hóa đất nước là một trong những chỉ tiêu để đánh giá sự phát triển của đất nước đó. Với sự phát triển của khoa học công nghệ và những yêu cầu của con người hiện nay và cả trong tương lai. Nghành </w:t>
      </w:r>
      <w:r w:rsidRPr="0047051C">
        <w:rPr>
          <w:rFonts w:cs="Times New Roman"/>
          <w:szCs w:val="26"/>
        </w:rPr>
        <w:t>robot tự động</w:t>
      </w:r>
      <w:r w:rsidRPr="001936D8">
        <w:rPr>
          <w:rFonts w:cs="Times New Roman"/>
          <w:szCs w:val="26"/>
        </w:rPr>
        <w:t xml:space="preserve"> ra đời giải quyết các yêu cầu cần thiết của con người trong lĩnh vực đời sống và trong lao động.</w:t>
      </w:r>
    </w:p>
    <w:p w:rsidR="00DE2750" w:rsidRPr="001936D8" w:rsidRDefault="00DE2750" w:rsidP="00286691">
      <w:pPr>
        <w:spacing w:before="20" w:after="10"/>
        <w:ind w:firstLine="187"/>
        <w:jc w:val="both"/>
        <w:rPr>
          <w:rFonts w:cs="Times New Roman"/>
          <w:szCs w:val="26"/>
        </w:rPr>
      </w:pPr>
      <w:r w:rsidRPr="00DE2750">
        <w:rPr>
          <w:rFonts w:cs="Times New Roman"/>
          <w:szCs w:val="26"/>
        </w:rPr>
        <w:t>Ở nước ta, mặc dù nghành tự động mới hình thành và phát triển nhưng đã thu hút rất nhiều bạn trẻ đam mê, tham gia sáng tạo và ứng dụng rất nhiều vào thực tế.</w:t>
      </w:r>
      <w:r w:rsidR="00286691">
        <w:rPr>
          <w:rFonts w:cs="Times New Roman"/>
          <w:szCs w:val="26"/>
        </w:rPr>
        <w:t xml:space="preserve"> </w:t>
      </w:r>
      <w:r w:rsidRPr="00DE2750">
        <w:rPr>
          <w:rFonts w:cs="Times New Roman"/>
          <w:szCs w:val="26"/>
        </w:rPr>
        <w:t>Ngày nay với sự phát triển nhanh chóng của máy tính điện tử, công nghệ thông tin và những thành tựu của nghành điều khiển tự động đã làm cơ sở và hỗ trợ cho sự phát triển tương xứng trong lĩnh vực tự động hóa.</w:t>
      </w:r>
    </w:p>
    <w:p w:rsidR="001936D8" w:rsidRPr="001936D8" w:rsidRDefault="001936D8" w:rsidP="00286691">
      <w:pPr>
        <w:spacing w:before="20" w:after="10"/>
        <w:ind w:firstLine="187"/>
        <w:jc w:val="both"/>
        <w:rPr>
          <w:rFonts w:cs="Times New Roman"/>
          <w:szCs w:val="26"/>
        </w:rPr>
      </w:pPr>
      <w:r w:rsidRPr="001936D8">
        <w:rPr>
          <w:rFonts w:cs="Times New Roman"/>
          <w:szCs w:val="26"/>
        </w:rPr>
        <w:t xml:space="preserve">Các nước đã và đang phát triển đã ứng dụng thành tựu của nghành tự động hóa trong việc chế tạo robot thay thế con người làm việc trong các công việc nặng nhọc, môi trường làm việc nguy hiểm mà con người không thể làm viêc. Một trong những ứng dụng đó là </w:t>
      </w:r>
      <w:r w:rsidRPr="001936D8">
        <w:rPr>
          <w:rFonts w:cs="Times New Roman"/>
          <w:b/>
          <w:szCs w:val="26"/>
        </w:rPr>
        <w:t>robot tự động (automatic)</w:t>
      </w:r>
      <w:r w:rsidRPr="001936D8">
        <w:rPr>
          <w:rFonts w:cs="Times New Roman"/>
          <w:szCs w:val="26"/>
        </w:rPr>
        <w:t>. Robot còn tham gia các cuộc thi robocon do các nước Châu Á- Thái Bình Dương tổ chức hằng năm.</w:t>
      </w:r>
    </w:p>
    <w:p w:rsidR="001936D8" w:rsidRPr="00947682" w:rsidRDefault="00B94410" w:rsidP="00286691">
      <w:pPr>
        <w:spacing w:before="120" w:after="0"/>
        <w:ind w:firstLine="567"/>
        <w:jc w:val="both"/>
        <w:rPr>
          <w:rFonts w:cs="Times New Roman"/>
          <w:szCs w:val="26"/>
        </w:rPr>
      </w:pPr>
      <w:r w:rsidRPr="00947682">
        <w:rPr>
          <w:rFonts w:cs="Times New Roman"/>
          <w:szCs w:val="26"/>
        </w:rPr>
        <w:t>Với đề tài: “</w:t>
      </w:r>
      <w:r w:rsidRPr="00947682">
        <w:rPr>
          <w:rFonts w:cs="Times New Roman"/>
          <w:b/>
          <w:szCs w:val="26"/>
        </w:rPr>
        <w:t>Thiết kế và chế tạ</w:t>
      </w:r>
      <w:r w:rsidR="001936D8">
        <w:rPr>
          <w:rFonts w:cs="Times New Roman"/>
          <w:b/>
          <w:szCs w:val="26"/>
        </w:rPr>
        <w:t>o R</w:t>
      </w:r>
      <w:r w:rsidRPr="00947682">
        <w:rPr>
          <w:rFonts w:cs="Times New Roman"/>
          <w:b/>
          <w:szCs w:val="26"/>
        </w:rPr>
        <w:t xml:space="preserve">obot </w:t>
      </w:r>
      <w:r w:rsidR="0047051C">
        <w:rPr>
          <w:rFonts w:cs="Times New Roman"/>
          <w:b/>
          <w:szCs w:val="26"/>
        </w:rPr>
        <w:t>con</w:t>
      </w:r>
      <w:r w:rsidR="001936D8">
        <w:rPr>
          <w:rFonts w:cs="Times New Roman"/>
          <w:b/>
          <w:szCs w:val="26"/>
        </w:rPr>
        <w:t xml:space="preserve"> </w:t>
      </w:r>
      <w:r w:rsidRPr="00947682">
        <w:rPr>
          <w:rFonts w:cs="Times New Roman"/>
          <w:b/>
          <w:szCs w:val="26"/>
        </w:rPr>
        <w:t>tham gia Robocon 201</w:t>
      </w:r>
      <w:r w:rsidR="007E3C05" w:rsidRPr="00947682">
        <w:rPr>
          <w:rFonts w:cs="Times New Roman"/>
          <w:b/>
          <w:szCs w:val="26"/>
        </w:rPr>
        <w:t>4</w:t>
      </w:r>
      <w:r w:rsidRPr="00947682">
        <w:rPr>
          <w:rFonts w:cs="Times New Roman"/>
          <w:szCs w:val="26"/>
        </w:rPr>
        <w:t>” em đã học hỏi</w:t>
      </w:r>
      <w:r w:rsidR="00C3653B" w:rsidRPr="00947682">
        <w:rPr>
          <w:rFonts w:cs="Times New Roman"/>
          <w:szCs w:val="26"/>
        </w:rPr>
        <w:t xml:space="preserve"> và vận dụng</w:t>
      </w:r>
      <w:r w:rsidRPr="00947682">
        <w:rPr>
          <w:rFonts w:cs="Times New Roman"/>
          <w:szCs w:val="26"/>
        </w:rPr>
        <w:t xml:space="preserve"> được rất nhiều kiến thức, </w:t>
      </w:r>
      <w:r w:rsidR="00C3653B" w:rsidRPr="00947682">
        <w:rPr>
          <w:rFonts w:cs="Times New Roman"/>
          <w:szCs w:val="26"/>
        </w:rPr>
        <w:t xml:space="preserve">đúc kết được nhiều </w:t>
      </w:r>
      <w:r w:rsidRPr="00947682">
        <w:rPr>
          <w:rFonts w:cs="Times New Roman"/>
          <w:szCs w:val="26"/>
        </w:rPr>
        <w:t xml:space="preserve">kinh nghiệm quí báu </w:t>
      </w:r>
      <w:r w:rsidR="00C3653B" w:rsidRPr="00947682">
        <w:rPr>
          <w:rFonts w:cs="Times New Roman"/>
          <w:szCs w:val="26"/>
        </w:rPr>
        <w:t>qua thời gian</w:t>
      </w:r>
      <w:r w:rsidRPr="00947682">
        <w:rPr>
          <w:rFonts w:cs="Times New Roman"/>
          <w:szCs w:val="26"/>
        </w:rPr>
        <w:t xml:space="preserve"> thực hiện đề tài.</w:t>
      </w:r>
    </w:p>
    <w:p w:rsidR="00772F0F" w:rsidRPr="00947682" w:rsidRDefault="00B94410" w:rsidP="00286691">
      <w:pPr>
        <w:spacing w:before="120" w:after="0"/>
        <w:ind w:firstLine="567"/>
        <w:jc w:val="both"/>
        <w:rPr>
          <w:rFonts w:cs="Times New Roman"/>
          <w:szCs w:val="26"/>
        </w:rPr>
      </w:pPr>
      <w:r w:rsidRPr="00947682">
        <w:rPr>
          <w:rFonts w:cs="Times New Roman"/>
          <w:szCs w:val="26"/>
        </w:rPr>
        <w:t>Với sự giúp đỡ nhiệt tình của các thầy trong bộ môn, trong khoa</w:t>
      </w:r>
      <w:r w:rsidR="00535F39" w:rsidRPr="00947682">
        <w:rPr>
          <w:rFonts w:cs="Times New Roman"/>
          <w:szCs w:val="26"/>
        </w:rPr>
        <w:t xml:space="preserve"> và</w:t>
      </w:r>
      <w:r w:rsidRPr="00947682">
        <w:rPr>
          <w:rFonts w:cs="Times New Roman"/>
          <w:szCs w:val="26"/>
        </w:rPr>
        <w:t xml:space="preserve"> đặc biệt là </w:t>
      </w:r>
      <w:r w:rsidR="00324B19" w:rsidRPr="00947682">
        <w:rPr>
          <w:rFonts w:cs="Times New Roman"/>
          <w:szCs w:val="26"/>
        </w:rPr>
        <w:t>sự hướng dẫn</w:t>
      </w:r>
      <w:r w:rsidR="00535F39" w:rsidRPr="00947682">
        <w:rPr>
          <w:rFonts w:cs="Times New Roman"/>
          <w:szCs w:val="26"/>
        </w:rPr>
        <w:t>,</w:t>
      </w:r>
      <w:r w:rsidR="00B2545E">
        <w:rPr>
          <w:rFonts w:cs="Times New Roman"/>
          <w:szCs w:val="26"/>
        </w:rPr>
        <w:t xml:space="preserve"> </w:t>
      </w:r>
      <w:r w:rsidR="00702902" w:rsidRPr="00947682">
        <w:rPr>
          <w:rFonts w:cs="Times New Roman"/>
          <w:szCs w:val="26"/>
        </w:rPr>
        <w:t xml:space="preserve">tận tình </w:t>
      </w:r>
      <w:r w:rsidR="00324B19" w:rsidRPr="00947682">
        <w:rPr>
          <w:rFonts w:cs="Times New Roman"/>
          <w:szCs w:val="26"/>
        </w:rPr>
        <w:t xml:space="preserve">giúp đỡ </w:t>
      </w:r>
      <w:r w:rsidRPr="00947682">
        <w:rPr>
          <w:rFonts w:cs="Times New Roman"/>
          <w:szCs w:val="26"/>
        </w:rPr>
        <w:t xml:space="preserve">của thầy chỉ đạo viên </w:t>
      </w:r>
      <w:r w:rsidR="001936D8">
        <w:rPr>
          <w:rFonts w:cs="Times New Roman"/>
          <w:szCs w:val="26"/>
        </w:rPr>
        <w:t xml:space="preserve">Ths </w:t>
      </w:r>
      <w:r w:rsidR="00D45AA3" w:rsidRPr="001936D8">
        <w:rPr>
          <w:rFonts w:cs="Times New Roman"/>
          <w:szCs w:val="26"/>
        </w:rPr>
        <w:t>Nguyễn Đắc Lực</w:t>
      </w:r>
      <w:r w:rsidR="00B2545E">
        <w:rPr>
          <w:rFonts w:cs="Times New Roman"/>
          <w:b/>
          <w:szCs w:val="26"/>
        </w:rPr>
        <w:t xml:space="preserve"> </w:t>
      </w:r>
      <w:r w:rsidRPr="00947682">
        <w:rPr>
          <w:rFonts w:cs="Times New Roman"/>
          <w:szCs w:val="26"/>
        </w:rPr>
        <w:t xml:space="preserve">đã giúp em hoàn thành </w:t>
      </w:r>
      <w:r w:rsidR="00535F39" w:rsidRPr="00947682">
        <w:rPr>
          <w:rFonts w:cs="Times New Roman"/>
          <w:szCs w:val="26"/>
        </w:rPr>
        <w:t>tốt</w:t>
      </w:r>
      <w:r w:rsidR="00F601E1">
        <w:rPr>
          <w:rFonts w:cs="Times New Roman"/>
          <w:szCs w:val="26"/>
        </w:rPr>
        <w:t xml:space="preserve"> </w:t>
      </w:r>
      <w:r w:rsidR="00772F0F" w:rsidRPr="00947682">
        <w:rPr>
          <w:rFonts w:cs="Times New Roman"/>
          <w:szCs w:val="26"/>
        </w:rPr>
        <w:t xml:space="preserve">đề tài này. </w:t>
      </w:r>
      <w:r w:rsidR="00702902" w:rsidRPr="00947682">
        <w:rPr>
          <w:rFonts w:cs="Times New Roman"/>
          <w:szCs w:val="26"/>
        </w:rPr>
        <w:t>D</w:t>
      </w:r>
      <w:r w:rsidR="00772F0F" w:rsidRPr="00947682">
        <w:rPr>
          <w:rFonts w:cs="Times New Roman"/>
          <w:szCs w:val="26"/>
        </w:rPr>
        <w:t>o kiến thức</w:t>
      </w:r>
      <w:r w:rsidR="00702902" w:rsidRPr="00947682">
        <w:rPr>
          <w:rFonts w:cs="Times New Roman"/>
          <w:szCs w:val="26"/>
        </w:rPr>
        <w:t xml:space="preserve"> và</w:t>
      </w:r>
      <w:r w:rsidRPr="00947682">
        <w:rPr>
          <w:rFonts w:cs="Times New Roman"/>
          <w:szCs w:val="26"/>
        </w:rPr>
        <w:t xml:space="preserve"> kinh nghiệm còn hạn chế nên</w:t>
      </w:r>
      <w:r w:rsidR="00702902" w:rsidRPr="00947682">
        <w:rPr>
          <w:rFonts w:cs="Times New Roman"/>
          <w:szCs w:val="26"/>
        </w:rPr>
        <w:t xml:space="preserve"> bài báo cáo chắc chắn sẽ còn thiếu sót và</w:t>
      </w:r>
      <w:r w:rsidRPr="00947682">
        <w:rPr>
          <w:rFonts w:cs="Times New Roman"/>
          <w:szCs w:val="26"/>
        </w:rPr>
        <w:t xml:space="preserve"> em còn phải học hỏi rất nhiều. </w:t>
      </w:r>
    </w:p>
    <w:p w:rsidR="003423CF" w:rsidRPr="00947682" w:rsidRDefault="00BC496D" w:rsidP="00286691">
      <w:pPr>
        <w:spacing w:before="120" w:after="0"/>
        <w:ind w:firstLine="567"/>
        <w:jc w:val="both"/>
        <w:rPr>
          <w:rFonts w:cs="Times New Roman"/>
          <w:b/>
          <w:i/>
          <w:szCs w:val="26"/>
        </w:rPr>
      </w:pPr>
      <w:r w:rsidRPr="00947682">
        <w:rPr>
          <w:rFonts w:cs="Times New Roman"/>
          <w:szCs w:val="26"/>
        </w:rPr>
        <w:t>Em</w:t>
      </w:r>
      <w:r w:rsidR="00B94410" w:rsidRPr="00947682">
        <w:rPr>
          <w:rFonts w:cs="Times New Roman"/>
          <w:szCs w:val="26"/>
        </w:rPr>
        <w:t xml:space="preserve"> xin chân thành cảm ơn các thầy cô trong </w:t>
      </w:r>
      <w:r w:rsidR="00772F0F" w:rsidRPr="00947682">
        <w:rPr>
          <w:rFonts w:cs="Times New Roman"/>
          <w:szCs w:val="26"/>
        </w:rPr>
        <w:t>nhà</w:t>
      </w:r>
      <w:r w:rsidRPr="00947682">
        <w:rPr>
          <w:rFonts w:cs="Times New Roman"/>
          <w:szCs w:val="26"/>
        </w:rPr>
        <w:t xml:space="preserve"> trường, khoa Cơ Khí, </w:t>
      </w:r>
      <w:r w:rsidR="00B94410" w:rsidRPr="00947682">
        <w:rPr>
          <w:rFonts w:cs="Times New Roman"/>
          <w:szCs w:val="26"/>
        </w:rPr>
        <w:t xml:space="preserve">các thầy cô trong bộ môn, đặc biệt là thầy hướng dẫn </w:t>
      </w:r>
      <w:r w:rsidR="001936D8">
        <w:rPr>
          <w:rFonts w:cs="Times New Roman"/>
          <w:szCs w:val="26"/>
        </w:rPr>
        <w:t xml:space="preserve">Ths </w:t>
      </w:r>
      <w:r w:rsidR="00D45AA3" w:rsidRPr="001936D8">
        <w:rPr>
          <w:rFonts w:cs="Times New Roman"/>
          <w:szCs w:val="26"/>
        </w:rPr>
        <w:t>Nguyễn Đắc Lực</w:t>
      </w:r>
      <w:r w:rsidR="00B2545E">
        <w:rPr>
          <w:rFonts w:cs="Times New Roman"/>
          <w:b/>
          <w:szCs w:val="26"/>
        </w:rPr>
        <w:t xml:space="preserve"> </w:t>
      </w:r>
      <w:r w:rsidR="00B94410" w:rsidRPr="00947682">
        <w:rPr>
          <w:rFonts w:cs="Times New Roman"/>
          <w:szCs w:val="26"/>
        </w:rPr>
        <w:t xml:space="preserve">đã luôn quan tâm, tạo điều kiện thuận lợi nhất giúp em có thể hoàn thành đề tài này.                                                              </w:t>
      </w:r>
    </w:p>
    <w:p w:rsidR="00DE2750" w:rsidRDefault="00DE2750" w:rsidP="00CB5EB8">
      <w:pPr>
        <w:spacing w:before="120" w:after="0"/>
        <w:ind w:left="5040" w:firstLine="720"/>
        <w:jc w:val="both"/>
        <w:rPr>
          <w:rFonts w:cs="Times New Roman"/>
          <w:b/>
          <w:szCs w:val="26"/>
        </w:rPr>
      </w:pPr>
    </w:p>
    <w:p w:rsidR="00DE2750" w:rsidRDefault="00DE2750" w:rsidP="00CB5EB8">
      <w:pPr>
        <w:spacing w:before="120" w:after="0"/>
        <w:ind w:left="5040" w:firstLine="720"/>
        <w:jc w:val="both"/>
        <w:rPr>
          <w:rFonts w:cs="Times New Roman"/>
          <w:b/>
          <w:szCs w:val="26"/>
        </w:rPr>
      </w:pPr>
    </w:p>
    <w:p w:rsidR="00DE2750" w:rsidRDefault="00DE2750" w:rsidP="00CB5EB8">
      <w:pPr>
        <w:spacing w:before="120" w:after="0"/>
        <w:ind w:left="5040" w:firstLine="720"/>
        <w:jc w:val="both"/>
        <w:rPr>
          <w:rFonts w:cs="Times New Roman"/>
          <w:b/>
          <w:szCs w:val="26"/>
        </w:rPr>
      </w:pPr>
    </w:p>
    <w:p w:rsidR="00DE2750" w:rsidRDefault="00DE2750" w:rsidP="00CB5EB8">
      <w:pPr>
        <w:spacing w:before="120" w:after="0"/>
        <w:ind w:left="5040" w:firstLine="720"/>
        <w:jc w:val="both"/>
        <w:rPr>
          <w:rFonts w:cs="Times New Roman"/>
          <w:b/>
          <w:szCs w:val="26"/>
        </w:rPr>
      </w:pPr>
    </w:p>
    <w:p w:rsidR="00DE2750" w:rsidRDefault="00DE2750" w:rsidP="00CB5EB8">
      <w:pPr>
        <w:spacing w:before="120" w:after="0"/>
        <w:ind w:left="5040" w:firstLine="720"/>
        <w:jc w:val="both"/>
        <w:rPr>
          <w:rFonts w:cs="Times New Roman"/>
          <w:b/>
          <w:szCs w:val="26"/>
        </w:rPr>
      </w:pPr>
    </w:p>
    <w:p w:rsidR="003423CF" w:rsidRDefault="00B94410" w:rsidP="00CB5EB8">
      <w:pPr>
        <w:spacing w:before="120" w:after="0"/>
        <w:ind w:left="5040" w:firstLine="720"/>
        <w:jc w:val="both"/>
        <w:rPr>
          <w:rFonts w:cs="Times New Roman"/>
          <w:b/>
          <w:szCs w:val="26"/>
        </w:rPr>
      </w:pPr>
      <w:r w:rsidRPr="00947682">
        <w:rPr>
          <w:rFonts w:cs="Times New Roman"/>
          <w:b/>
          <w:szCs w:val="26"/>
        </w:rPr>
        <w:t>Sinh viên t</w:t>
      </w:r>
      <w:r w:rsidR="001A35B1" w:rsidRPr="00947682">
        <w:rPr>
          <w:rFonts w:cs="Times New Roman"/>
          <w:b/>
          <w:szCs w:val="26"/>
        </w:rPr>
        <w:t>hực hiện</w:t>
      </w:r>
    </w:p>
    <w:p w:rsidR="00CB5EB8" w:rsidRPr="00CB5EB8" w:rsidRDefault="00CB5EB8" w:rsidP="00CB5EB8">
      <w:pPr>
        <w:spacing w:before="120" w:after="0"/>
        <w:ind w:left="5040" w:firstLine="720"/>
        <w:jc w:val="both"/>
        <w:rPr>
          <w:rFonts w:cs="Times New Roman"/>
          <w:b/>
          <w:szCs w:val="26"/>
        </w:rPr>
      </w:pPr>
    </w:p>
    <w:p w:rsidR="00B94410" w:rsidRDefault="00E1154E" w:rsidP="001936D8">
      <w:pPr>
        <w:spacing w:before="120" w:after="0"/>
        <w:ind w:firstLine="5954"/>
        <w:jc w:val="both"/>
        <w:rPr>
          <w:rFonts w:cs="Times New Roman"/>
          <w:b/>
          <w:i/>
          <w:szCs w:val="26"/>
        </w:rPr>
      </w:pPr>
      <w:r>
        <w:rPr>
          <w:rFonts w:cs="Times New Roman"/>
          <w:b/>
          <w:i/>
          <w:szCs w:val="26"/>
        </w:rPr>
        <w:t>Tống Thanh Thuận</w:t>
      </w:r>
    </w:p>
    <w:p w:rsidR="00BC496D" w:rsidRPr="00CB5EB8" w:rsidRDefault="003638C5" w:rsidP="00CB5EB8">
      <w:pPr>
        <w:spacing w:before="120" w:after="0"/>
        <w:ind w:firstLine="5954"/>
        <w:jc w:val="both"/>
        <w:rPr>
          <w:rFonts w:cs="Times New Roman"/>
          <w:b/>
          <w:i/>
          <w:szCs w:val="26"/>
        </w:rPr>
      </w:pPr>
      <w:r w:rsidRPr="003638C5">
        <w:rPr>
          <w:rFonts w:cs="Times New Roman"/>
          <w:b/>
          <w:i/>
          <w:szCs w:val="26"/>
        </w:rPr>
        <w:t>Nguyễn Quang Tiên</w:t>
      </w:r>
    </w:p>
    <w:p w:rsidR="00CB5EB8" w:rsidRDefault="00CB5EB8" w:rsidP="00DE2750">
      <w:pPr>
        <w:rPr>
          <w:rFonts w:cs="Times New Roman"/>
          <w:b/>
          <w:sz w:val="28"/>
          <w:szCs w:val="26"/>
        </w:rPr>
      </w:pPr>
      <w:bookmarkStart w:id="3" w:name="_Toc294590332"/>
      <w:bookmarkStart w:id="4" w:name="_Toc344065112"/>
      <w:bookmarkStart w:id="5" w:name="_Toc344888033"/>
    </w:p>
    <w:p w:rsidR="00E44895" w:rsidRDefault="00E44895" w:rsidP="00E71ACC">
      <w:pPr>
        <w:pStyle w:val="TOC1"/>
      </w:pPr>
      <w:r w:rsidRPr="00AF1D73">
        <w:lastRenderedPageBreak/>
        <w:t>MỤC LỤC</w:t>
      </w:r>
    </w:p>
    <w:sdt>
      <w:sdtPr>
        <w:rPr>
          <w:rFonts w:eastAsiaTheme="minorEastAsia" w:cstheme="minorBidi"/>
          <w:b w:val="0"/>
          <w:bCs w:val="0"/>
          <w:szCs w:val="22"/>
        </w:rPr>
        <w:id w:val="1011646582"/>
        <w:docPartObj>
          <w:docPartGallery w:val="Table of Contents"/>
          <w:docPartUnique/>
        </w:docPartObj>
      </w:sdtPr>
      <w:sdtEndPr>
        <w:rPr>
          <w:noProof/>
        </w:rPr>
      </w:sdtEndPr>
      <w:sdtContent>
        <w:p w:rsidR="00C07871" w:rsidRDefault="00C07871" w:rsidP="00BE1A7C">
          <w:pPr>
            <w:pStyle w:val="TOCHeading"/>
          </w:pPr>
        </w:p>
        <w:p w:rsidR="002C2E4F" w:rsidRDefault="00C07871">
          <w:pPr>
            <w:pStyle w:val="TOC1"/>
            <w:rPr>
              <w:rFonts w:asciiTheme="minorHAnsi" w:hAnsiTheme="minorHAnsi" w:cstheme="minorBidi"/>
              <w:b w:val="0"/>
              <w:sz w:val="22"/>
              <w:szCs w:val="22"/>
            </w:rPr>
          </w:pPr>
          <w:r>
            <w:fldChar w:fldCharType="begin"/>
          </w:r>
          <w:r>
            <w:instrText xml:space="preserve"> TOC \o "1-3" \h \z \u </w:instrText>
          </w:r>
          <w:r>
            <w:fldChar w:fldCharType="separate"/>
          </w:r>
          <w:hyperlink w:anchor="_Toc388883780" w:history="1">
            <w:r w:rsidR="002C2E4F" w:rsidRPr="00AA16E6">
              <w:rPr>
                <w:rStyle w:val="Hyperlink"/>
              </w:rPr>
              <w:t>L</w:t>
            </w:r>
            <w:r w:rsidR="002C2E4F" w:rsidRPr="00AA16E6">
              <w:rPr>
                <w:rStyle w:val="Hyperlink"/>
                <w:lang w:val="vi-VN"/>
              </w:rPr>
              <w:t>ỜI MỞ ĐẦU</w:t>
            </w:r>
            <w:r w:rsidR="002C2E4F">
              <w:rPr>
                <w:webHidden/>
              </w:rPr>
              <w:tab/>
            </w:r>
            <w:r w:rsidR="002C2E4F">
              <w:rPr>
                <w:webHidden/>
              </w:rPr>
              <w:fldChar w:fldCharType="begin"/>
            </w:r>
            <w:r w:rsidR="002C2E4F">
              <w:rPr>
                <w:webHidden/>
              </w:rPr>
              <w:instrText xml:space="preserve"> PAGEREF _Toc388883780 \h </w:instrText>
            </w:r>
            <w:r w:rsidR="002C2E4F">
              <w:rPr>
                <w:webHidden/>
              </w:rPr>
            </w:r>
            <w:r w:rsidR="002C2E4F">
              <w:rPr>
                <w:webHidden/>
              </w:rPr>
              <w:fldChar w:fldCharType="separate"/>
            </w:r>
            <w:r w:rsidR="002C2E4F">
              <w:rPr>
                <w:webHidden/>
              </w:rPr>
              <w:t>1</w:t>
            </w:r>
            <w:r w:rsidR="002C2E4F">
              <w:rPr>
                <w:webHidden/>
              </w:rPr>
              <w:fldChar w:fldCharType="end"/>
            </w:r>
          </w:hyperlink>
        </w:p>
        <w:p w:rsidR="002C2E4F" w:rsidRDefault="002C2E4F">
          <w:pPr>
            <w:pStyle w:val="TOC1"/>
            <w:rPr>
              <w:rFonts w:asciiTheme="minorHAnsi" w:hAnsiTheme="minorHAnsi" w:cstheme="minorBidi"/>
              <w:b w:val="0"/>
              <w:sz w:val="22"/>
              <w:szCs w:val="22"/>
            </w:rPr>
          </w:pPr>
          <w:hyperlink w:anchor="_Toc388883781" w:history="1">
            <w:r w:rsidRPr="00AA16E6">
              <w:rPr>
                <w:rStyle w:val="Hyperlink"/>
              </w:rPr>
              <w:t>GIỚI THIỆU ĐỀ TÀI</w:t>
            </w:r>
            <w:r>
              <w:rPr>
                <w:webHidden/>
              </w:rPr>
              <w:tab/>
            </w:r>
            <w:r>
              <w:rPr>
                <w:webHidden/>
              </w:rPr>
              <w:fldChar w:fldCharType="begin"/>
            </w:r>
            <w:r>
              <w:rPr>
                <w:webHidden/>
              </w:rPr>
              <w:instrText xml:space="preserve"> PAGEREF _Toc388883781 \h </w:instrText>
            </w:r>
            <w:r>
              <w:rPr>
                <w:webHidden/>
              </w:rPr>
            </w:r>
            <w:r>
              <w:rPr>
                <w:webHidden/>
              </w:rPr>
              <w:fldChar w:fldCharType="separate"/>
            </w:r>
            <w:r>
              <w:rPr>
                <w:webHidden/>
              </w:rPr>
              <w:t>4</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782" w:history="1">
            <w:r w:rsidRPr="00AA16E6">
              <w:rPr>
                <w:rStyle w:val="Hyperlink"/>
              </w:rPr>
              <w:t>CH</w:t>
            </w:r>
            <w:r w:rsidRPr="00AA16E6">
              <w:rPr>
                <w:rStyle w:val="Hyperlink"/>
                <w:rFonts w:hint="eastAsia"/>
              </w:rPr>
              <w:t>ƯƠ</w:t>
            </w:r>
            <w:r w:rsidRPr="00AA16E6">
              <w:rPr>
                <w:rStyle w:val="Hyperlink"/>
              </w:rPr>
              <w:t>NG 1:</w:t>
            </w:r>
            <w:r>
              <w:rPr>
                <w:webHidden/>
              </w:rPr>
              <w:tab/>
            </w:r>
            <w:r>
              <w:rPr>
                <w:webHidden/>
              </w:rPr>
              <w:fldChar w:fldCharType="begin"/>
            </w:r>
            <w:r>
              <w:rPr>
                <w:webHidden/>
              </w:rPr>
              <w:instrText xml:space="preserve"> PAGEREF _Toc388883782 \h </w:instrText>
            </w:r>
            <w:r>
              <w:rPr>
                <w:webHidden/>
              </w:rPr>
            </w:r>
            <w:r>
              <w:rPr>
                <w:webHidden/>
              </w:rPr>
              <w:fldChar w:fldCharType="separate"/>
            </w:r>
            <w:r>
              <w:rPr>
                <w:webHidden/>
              </w:rPr>
              <w:t>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783" w:history="1">
            <w:r w:rsidRPr="00AA16E6">
              <w:rPr>
                <w:rStyle w:val="Hyperlink"/>
              </w:rPr>
              <w:t>GIỚI THIỆU CHUNG VỀ ROBOT CON VÀ SÂN THI ĐẤU</w:t>
            </w:r>
            <w:r>
              <w:rPr>
                <w:webHidden/>
              </w:rPr>
              <w:tab/>
            </w:r>
            <w:r>
              <w:rPr>
                <w:webHidden/>
              </w:rPr>
              <w:fldChar w:fldCharType="begin"/>
            </w:r>
            <w:r>
              <w:rPr>
                <w:webHidden/>
              </w:rPr>
              <w:instrText xml:space="preserve"> PAGEREF _Toc388883783 \h </w:instrText>
            </w:r>
            <w:r>
              <w:rPr>
                <w:webHidden/>
              </w:rPr>
            </w:r>
            <w:r>
              <w:rPr>
                <w:webHidden/>
              </w:rPr>
              <w:fldChar w:fldCharType="separate"/>
            </w:r>
            <w:r>
              <w:rPr>
                <w:webHidden/>
              </w:rPr>
              <w:t>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784" w:history="1">
            <w:r w:rsidRPr="00AA16E6">
              <w:rPr>
                <w:rStyle w:val="Hyperlink"/>
              </w:rPr>
              <w:t>1.1  Tóm tắt nhiệm vụ của Robot con:</w:t>
            </w:r>
            <w:r>
              <w:rPr>
                <w:webHidden/>
              </w:rPr>
              <w:tab/>
            </w:r>
            <w:r>
              <w:rPr>
                <w:webHidden/>
              </w:rPr>
              <w:fldChar w:fldCharType="begin"/>
            </w:r>
            <w:r>
              <w:rPr>
                <w:webHidden/>
              </w:rPr>
              <w:instrText xml:space="preserve"> PAGEREF _Toc388883784 \h </w:instrText>
            </w:r>
            <w:r>
              <w:rPr>
                <w:webHidden/>
              </w:rPr>
            </w:r>
            <w:r>
              <w:rPr>
                <w:webHidden/>
              </w:rPr>
              <w:fldChar w:fldCharType="separate"/>
            </w:r>
            <w:r>
              <w:rPr>
                <w:webHidden/>
              </w:rPr>
              <w:t>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785" w:history="1">
            <w:r w:rsidRPr="00AA16E6">
              <w:rPr>
                <w:rStyle w:val="Hyperlink"/>
              </w:rPr>
              <w:t>1.2  Cấu trúc và các thông số kỹ thuật của sân thi đấu:</w:t>
            </w:r>
            <w:r>
              <w:rPr>
                <w:webHidden/>
              </w:rPr>
              <w:tab/>
            </w:r>
            <w:r>
              <w:rPr>
                <w:webHidden/>
              </w:rPr>
              <w:fldChar w:fldCharType="begin"/>
            </w:r>
            <w:r>
              <w:rPr>
                <w:webHidden/>
              </w:rPr>
              <w:instrText xml:space="preserve"> PAGEREF _Toc388883785 \h </w:instrText>
            </w:r>
            <w:r>
              <w:rPr>
                <w:webHidden/>
              </w:rPr>
            </w:r>
            <w:r>
              <w:rPr>
                <w:webHidden/>
              </w:rPr>
              <w:fldChar w:fldCharType="separate"/>
            </w:r>
            <w:r>
              <w:rPr>
                <w:webHidden/>
              </w:rPr>
              <w:t>6</w:t>
            </w:r>
            <w:r>
              <w:rPr>
                <w:webHidden/>
              </w:rPr>
              <w:fldChar w:fldCharType="end"/>
            </w:r>
          </w:hyperlink>
        </w:p>
        <w:p w:rsidR="002C2E4F" w:rsidRDefault="002C2E4F">
          <w:pPr>
            <w:pStyle w:val="TOC2"/>
            <w:rPr>
              <w:rFonts w:asciiTheme="minorHAnsi" w:hAnsiTheme="minorHAnsi"/>
              <w:b w:val="0"/>
              <w:sz w:val="22"/>
            </w:rPr>
          </w:pPr>
          <w:hyperlink w:anchor="_Toc388883786" w:history="1">
            <w:r w:rsidRPr="00AA16E6">
              <w:rPr>
                <w:rStyle w:val="Hyperlink"/>
              </w:rPr>
              <w:t>1.2.1  Giới thiệu về sân thi đấu:</w:t>
            </w:r>
            <w:r>
              <w:rPr>
                <w:webHidden/>
              </w:rPr>
              <w:tab/>
            </w:r>
            <w:r>
              <w:rPr>
                <w:webHidden/>
              </w:rPr>
              <w:fldChar w:fldCharType="begin"/>
            </w:r>
            <w:r>
              <w:rPr>
                <w:webHidden/>
              </w:rPr>
              <w:instrText xml:space="preserve"> PAGEREF _Toc388883786 \h </w:instrText>
            </w:r>
            <w:r>
              <w:rPr>
                <w:webHidden/>
              </w:rPr>
            </w:r>
            <w:r>
              <w:rPr>
                <w:webHidden/>
              </w:rPr>
              <w:fldChar w:fldCharType="separate"/>
            </w:r>
            <w:r>
              <w:rPr>
                <w:webHidden/>
              </w:rPr>
              <w:t>6</w:t>
            </w:r>
            <w:r>
              <w:rPr>
                <w:webHidden/>
              </w:rPr>
              <w:fldChar w:fldCharType="end"/>
            </w:r>
          </w:hyperlink>
        </w:p>
        <w:p w:rsidR="002C2E4F" w:rsidRDefault="002C2E4F">
          <w:pPr>
            <w:pStyle w:val="TOC2"/>
            <w:rPr>
              <w:rFonts w:asciiTheme="minorHAnsi" w:hAnsiTheme="minorHAnsi"/>
              <w:b w:val="0"/>
              <w:sz w:val="22"/>
            </w:rPr>
          </w:pPr>
          <w:hyperlink w:anchor="_Toc388883787" w:history="1">
            <w:r w:rsidRPr="00AA16E6">
              <w:rPr>
                <w:rStyle w:val="Hyperlink"/>
                <w:bCs/>
              </w:rPr>
              <w:t xml:space="preserve">1.2.2   </w:t>
            </w:r>
            <w:r w:rsidRPr="00AA16E6">
              <w:rPr>
                <w:rStyle w:val="Hyperlink"/>
              </w:rPr>
              <w:t>Khu vực trò ch</w:t>
            </w:r>
            <w:r w:rsidRPr="00AA16E6">
              <w:rPr>
                <w:rStyle w:val="Hyperlink"/>
                <w:rFonts w:hint="eastAsia"/>
              </w:rPr>
              <w:t>ơ</w:t>
            </w:r>
            <w:r w:rsidRPr="00AA16E6">
              <w:rPr>
                <w:rStyle w:val="Hyperlink"/>
              </w:rPr>
              <w:t>i Seesaw (cầu bập bênh):</w:t>
            </w:r>
            <w:r>
              <w:rPr>
                <w:webHidden/>
              </w:rPr>
              <w:tab/>
            </w:r>
            <w:r>
              <w:rPr>
                <w:webHidden/>
              </w:rPr>
              <w:fldChar w:fldCharType="begin"/>
            </w:r>
            <w:r>
              <w:rPr>
                <w:webHidden/>
              </w:rPr>
              <w:instrText xml:space="preserve"> PAGEREF _Toc388883787 \h </w:instrText>
            </w:r>
            <w:r>
              <w:rPr>
                <w:webHidden/>
              </w:rPr>
            </w:r>
            <w:r>
              <w:rPr>
                <w:webHidden/>
              </w:rPr>
              <w:fldChar w:fldCharType="separate"/>
            </w:r>
            <w:r>
              <w:rPr>
                <w:webHidden/>
              </w:rPr>
              <w:t>8</w:t>
            </w:r>
            <w:r>
              <w:rPr>
                <w:webHidden/>
              </w:rPr>
              <w:fldChar w:fldCharType="end"/>
            </w:r>
          </w:hyperlink>
        </w:p>
        <w:p w:rsidR="002C2E4F" w:rsidRDefault="002C2E4F">
          <w:pPr>
            <w:pStyle w:val="TOC2"/>
            <w:rPr>
              <w:rFonts w:asciiTheme="minorHAnsi" w:hAnsiTheme="minorHAnsi"/>
              <w:b w:val="0"/>
              <w:sz w:val="22"/>
            </w:rPr>
          </w:pPr>
          <w:hyperlink w:anchor="_Toc388883788" w:history="1">
            <w:r w:rsidRPr="00AA16E6">
              <w:rPr>
                <w:rStyle w:val="Hyperlink"/>
              </w:rPr>
              <w:t>1.2.3   Khu vực trò ch</w:t>
            </w:r>
            <w:r w:rsidRPr="00AA16E6">
              <w:rPr>
                <w:rStyle w:val="Hyperlink"/>
                <w:rFonts w:hint="eastAsia"/>
              </w:rPr>
              <w:t>ơ</w:t>
            </w:r>
            <w:r w:rsidRPr="00AA16E6">
              <w:rPr>
                <w:rStyle w:val="Hyperlink"/>
              </w:rPr>
              <w:t>i Pole walk (đi bộ trên cột):</w:t>
            </w:r>
            <w:r>
              <w:rPr>
                <w:webHidden/>
              </w:rPr>
              <w:tab/>
            </w:r>
            <w:r>
              <w:rPr>
                <w:webHidden/>
              </w:rPr>
              <w:fldChar w:fldCharType="begin"/>
            </w:r>
            <w:r>
              <w:rPr>
                <w:webHidden/>
              </w:rPr>
              <w:instrText xml:space="preserve"> PAGEREF _Toc388883788 \h </w:instrText>
            </w:r>
            <w:r>
              <w:rPr>
                <w:webHidden/>
              </w:rPr>
            </w:r>
            <w:r>
              <w:rPr>
                <w:webHidden/>
              </w:rPr>
              <w:fldChar w:fldCharType="separate"/>
            </w:r>
            <w:r>
              <w:rPr>
                <w:webHidden/>
              </w:rPr>
              <w:t>9</w:t>
            </w:r>
            <w:r>
              <w:rPr>
                <w:webHidden/>
              </w:rPr>
              <w:fldChar w:fldCharType="end"/>
            </w:r>
          </w:hyperlink>
        </w:p>
        <w:p w:rsidR="002C2E4F" w:rsidRDefault="002C2E4F">
          <w:pPr>
            <w:pStyle w:val="TOC2"/>
            <w:rPr>
              <w:rFonts w:asciiTheme="minorHAnsi" w:hAnsiTheme="minorHAnsi"/>
              <w:b w:val="0"/>
              <w:sz w:val="22"/>
            </w:rPr>
          </w:pPr>
          <w:hyperlink w:anchor="_Toc388883789" w:history="1">
            <w:r w:rsidRPr="00AA16E6">
              <w:rPr>
                <w:rStyle w:val="Hyperlink"/>
              </w:rPr>
              <w:t>1.2.4   Khu vực trò ch</w:t>
            </w:r>
            <w:r w:rsidRPr="00AA16E6">
              <w:rPr>
                <w:rStyle w:val="Hyperlink"/>
                <w:rFonts w:hint="eastAsia"/>
              </w:rPr>
              <w:t>ơ</w:t>
            </w:r>
            <w:r w:rsidRPr="00AA16E6">
              <w:rPr>
                <w:rStyle w:val="Hyperlink"/>
              </w:rPr>
              <w:t>i Swing (xích đu):</w:t>
            </w:r>
            <w:r>
              <w:rPr>
                <w:webHidden/>
              </w:rPr>
              <w:tab/>
            </w:r>
            <w:r>
              <w:rPr>
                <w:webHidden/>
              </w:rPr>
              <w:fldChar w:fldCharType="begin"/>
            </w:r>
            <w:r>
              <w:rPr>
                <w:webHidden/>
              </w:rPr>
              <w:instrText xml:space="preserve"> PAGEREF _Toc388883789 \h </w:instrText>
            </w:r>
            <w:r>
              <w:rPr>
                <w:webHidden/>
              </w:rPr>
            </w:r>
            <w:r>
              <w:rPr>
                <w:webHidden/>
              </w:rPr>
              <w:fldChar w:fldCharType="separate"/>
            </w:r>
            <w:r>
              <w:rPr>
                <w:webHidden/>
              </w:rPr>
              <w:t>9</w:t>
            </w:r>
            <w:r>
              <w:rPr>
                <w:webHidden/>
              </w:rPr>
              <w:fldChar w:fldCharType="end"/>
            </w:r>
          </w:hyperlink>
        </w:p>
        <w:p w:rsidR="002C2E4F" w:rsidRDefault="002C2E4F">
          <w:pPr>
            <w:pStyle w:val="TOC2"/>
            <w:rPr>
              <w:rFonts w:asciiTheme="minorHAnsi" w:hAnsiTheme="minorHAnsi"/>
              <w:b w:val="0"/>
              <w:sz w:val="22"/>
            </w:rPr>
          </w:pPr>
          <w:hyperlink w:anchor="_Toc388883790" w:history="1">
            <w:r w:rsidRPr="00AA16E6">
              <w:rPr>
                <w:rStyle w:val="Hyperlink"/>
              </w:rPr>
              <w:t>1.2.5   Khu vực trò ch</w:t>
            </w:r>
            <w:r w:rsidRPr="00AA16E6">
              <w:rPr>
                <w:rStyle w:val="Hyperlink"/>
                <w:rFonts w:hint="eastAsia"/>
              </w:rPr>
              <w:t>ơ</w:t>
            </w:r>
            <w:r w:rsidRPr="00AA16E6">
              <w:rPr>
                <w:rStyle w:val="Hyperlink"/>
              </w:rPr>
              <w:t>i Jungle gym (cầu thang vận động</w:t>
            </w:r>
            <w:r w:rsidRPr="00AA16E6">
              <w:rPr>
                <w:rStyle w:val="Hyperlink"/>
                <w:bCs/>
                <w:i/>
              </w:rPr>
              <w:t>):</w:t>
            </w:r>
            <w:r>
              <w:rPr>
                <w:webHidden/>
              </w:rPr>
              <w:tab/>
            </w:r>
            <w:r>
              <w:rPr>
                <w:webHidden/>
              </w:rPr>
              <w:fldChar w:fldCharType="begin"/>
            </w:r>
            <w:r>
              <w:rPr>
                <w:webHidden/>
              </w:rPr>
              <w:instrText xml:space="preserve"> PAGEREF _Toc388883790 \h </w:instrText>
            </w:r>
            <w:r>
              <w:rPr>
                <w:webHidden/>
              </w:rPr>
            </w:r>
            <w:r>
              <w:rPr>
                <w:webHidden/>
              </w:rPr>
              <w:fldChar w:fldCharType="separate"/>
            </w:r>
            <w:r>
              <w:rPr>
                <w:webHidden/>
              </w:rPr>
              <w:t>1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791" w:history="1">
            <w:r w:rsidRPr="00AA16E6">
              <w:rPr>
                <w:rStyle w:val="Hyperlink"/>
              </w:rPr>
              <w:t>1.3  Thông số kỹ thuật yêu cầu của Robot con:</w:t>
            </w:r>
            <w:r>
              <w:rPr>
                <w:webHidden/>
              </w:rPr>
              <w:tab/>
            </w:r>
            <w:r>
              <w:rPr>
                <w:webHidden/>
              </w:rPr>
              <w:fldChar w:fldCharType="begin"/>
            </w:r>
            <w:r>
              <w:rPr>
                <w:webHidden/>
              </w:rPr>
              <w:instrText xml:space="preserve"> PAGEREF _Toc388883791 \h </w:instrText>
            </w:r>
            <w:r>
              <w:rPr>
                <w:webHidden/>
              </w:rPr>
            </w:r>
            <w:r>
              <w:rPr>
                <w:webHidden/>
              </w:rPr>
              <w:fldChar w:fldCharType="separate"/>
            </w:r>
            <w:r>
              <w:rPr>
                <w:webHidden/>
              </w:rPr>
              <w:t>10</w:t>
            </w:r>
            <w:r>
              <w:rPr>
                <w:webHidden/>
              </w:rPr>
              <w:fldChar w:fldCharType="end"/>
            </w:r>
          </w:hyperlink>
        </w:p>
        <w:p w:rsidR="002C2E4F" w:rsidRDefault="002C2E4F">
          <w:pPr>
            <w:pStyle w:val="TOC2"/>
            <w:rPr>
              <w:rFonts w:asciiTheme="minorHAnsi" w:hAnsiTheme="minorHAnsi"/>
              <w:b w:val="0"/>
              <w:sz w:val="22"/>
            </w:rPr>
          </w:pPr>
          <w:hyperlink w:anchor="_Toc388883792" w:history="1">
            <w:r w:rsidRPr="00AA16E6">
              <w:rPr>
                <w:rStyle w:val="Hyperlink"/>
              </w:rPr>
              <w:t>1.3.1  Giới hạn thông số kỹ thuật:</w:t>
            </w:r>
            <w:r>
              <w:rPr>
                <w:webHidden/>
              </w:rPr>
              <w:tab/>
            </w:r>
            <w:r>
              <w:rPr>
                <w:webHidden/>
              </w:rPr>
              <w:fldChar w:fldCharType="begin"/>
            </w:r>
            <w:r>
              <w:rPr>
                <w:webHidden/>
              </w:rPr>
              <w:instrText xml:space="preserve"> PAGEREF _Toc388883792 \h </w:instrText>
            </w:r>
            <w:r>
              <w:rPr>
                <w:webHidden/>
              </w:rPr>
            </w:r>
            <w:r>
              <w:rPr>
                <w:webHidden/>
              </w:rPr>
              <w:fldChar w:fldCharType="separate"/>
            </w:r>
            <w:r>
              <w:rPr>
                <w:webHidden/>
              </w:rPr>
              <w:t>10</w:t>
            </w:r>
            <w:r>
              <w:rPr>
                <w:webHidden/>
              </w:rPr>
              <w:fldChar w:fldCharType="end"/>
            </w:r>
          </w:hyperlink>
        </w:p>
        <w:p w:rsidR="002C2E4F" w:rsidRDefault="002C2E4F">
          <w:pPr>
            <w:pStyle w:val="TOC2"/>
            <w:rPr>
              <w:rFonts w:asciiTheme="minorHAnsi" w:hAnsiTheme="minorHAnsi"/>
              <w:b w:val="0"/>
              <w:sz w:val="22"/>
            </w:rPr>
          </w:pPr>
          <w:hyperlink w:anchor="_Toc388883793" w:history="1">
            <w:r w:rsidRPr="00AA16E6">
              <w:rPr>
                <w:rStyle w:val="Hyperlink"/>
              </w:rPr>
              <w:t>1.3.2  “Khởi động lại” Robot cha mẹ và Robot con:</w:t>
            </w:r>
            <w:r>
              <w:rPr>
                <w:webHidden/>
              </w:rPr>
              <w:tab/>
            </w:r>
            <w:r>
              <w:rPr>
                <w:webHidden/>
              </w:rPr>
              <w:fldChar w:fldCharType="begin"/>
            </w:r>
            <w:r>
              <w:rPr>
                <w:webHidden/>
              </w:rPr>
              <w:instrText xml:space="preserve"> PAGEREF _Toc388883793 \h </w:instrText>
            </w:r>
            <w:r>
              <w:rPr>
                <w:webHidden/>
              </w:rPr>
            </w:r>
            <w:r>
              <w:rPr>
                <w:webHidden/>
              </w:rPr>
              <w:fldChar w:fldCharType="separate"/>
            </w:r>
            <w:r>
              <w:rPr>
                <w:webHidden/>
              </w:rPr>
              <w:t>11</w:t>
            </w:r>
            <w:r>
              <w:rPr>
                <w:webHidden/>
              </w:rPr>
              <w:fldChar w:fldCharType="end"/>
            </w:r>
          </w:hyperlink>
        </w:p>
        <w:p w:rsidR="002C2E4F" w:rsidRDefault="002C2E4F">
          <w:pPr>
            <w:pStyle w:val="TOC2"/>
            <w:rPr>
              <w:rFonts w:asciiTheme="minorHAnsi" w:hAnsiTheme="minorHAnsi"/>
              <w:b w:val="0"/>
              <w:sz w:val="22"/>
            </w:rPr>
          </w:pPr>
          <w:hyperlink w:anchor="_Toc388883794" w:history="1">
            <w:r w:rsidRPr="00AA16E6">
              <w:rPr>
                <w:rStyle w:val="Hyperlink"/>
              </w:rPr>
              <w:t>1.3.3   Nguồn điện điều khiển:</w:t>
            </w:r>
            <w:r>
              <w:rPr>
                <w:webHidden/>
              </w:rPr>
              <w:tab/>
            </w:r>
            <w:r>
              <w:rPr>
                <w:webHidden/>
              </w:rPr>
              <w:fldChar w:fldCharType="begin"/>
            </w:r>
            <w:r>
              <w:rPr>
                <w:webHidden/>
              </w:rPr>
              <w:instrText xml:space="preserve"> PAGEREF _Toc388883794 \h </w:instrText>
            </w:r>
            <w:r>
              <w:rPr>
                <w:webHidden/>
              </w:rPr>
            </w:r>
            <w:r>
              <w:rPr>
                <w:webHidden/>
              </w:rPr>
              <w:fldChar w:fldCharType="separate"/>
            </w:r>
            <w:r>
              <w:rPr>
                <w:webHidden/>
              </w:rPr>
              <w:t>11</w:t>
            </w:r>
            <w:r>
              <w:rPr>
                <w:webHidden/>
              </w:rPr>
              <w:fldChar w:fldCharType="end"/>
            </w:r>
          </w:hyperlink>
        </w:p>
        <w:p w:rsidR="002C2E4F" w:rsidRDefault="002C2E4F">
          <w:pPr>
            <w:pStyle w:val="TOC2"/>
            <w:rPr>
              <w:rFonts w:asciiTheme="minorHAnsi" w:hAnsiTheme="minorHAnsi"/>
              <w:b w:val="0"/>
              <w:sz w:val="22"/>
            </w:rPr>
          </w:pPr>
          <w:hyperlink w:anchor="_Toc388883795" w:history="1">
            <w:r w:rsidRPr="00AA16E6">
              <w:rPr>
                <w:rStyle w:val="Hyperlink"/>
              </w:rPr>
              <w:t>1.3.4   Khối l</w:t>
            </w:r>
            <w:r w:rsidRPr="00AA16E6">
              <w:rPr>
                <w:rStyle w:val="Hyperlink"/>
                <w:rFonts w:hint="eastAsia"/>
              </w:rPr>
              <w:t>ư</w:t>
            </w:r>
            <w:r w:rsidRPr="00AA16E6">
              <w:rPr>
                <w:rStyle w:val="Hyperlink"/>
              </w:rPr>
              <w:t>ợng:</w:t>
            </w:r>
            <w:r>
              <w:rPr>
                <w:webHidden/>
              </w:rPr>
              <w:tab/>
            </w:r>
            <w:r>
              <w:rPr>
                <w:webHidden/>
              </w:rPr>
              <w:fldChar w:fldCharType="begin"/>
            </w:r>
            <w:r>
              <w:rPr>
                <w:webHidden/>
              </w:rPr>
              <w:instrText xml:space="preserve"> PAGEREF _Toc388883795 \h </w:instrText>
            </w:r>
            <w:r>
              <w:rPr>
                <w:webHidden/>
              </w:rPr>
            </w:r>
            <w:r>
              <w:rPr>
                <w:webHidden/>
              </w:rPr>
              <w:fldChar w:fldCharType="separate"/>
            </w:r>
            <w:r>
              <w:rPr>
                <w:webHidden/>
              </w:rPr>
              <w:t>11</w:t>
            </w:r>
            <w:r>
              <w:rPr>
                <w:webHidden/>
              </w:rPr>
              <w:fldChar w:fldCharType="end"/>
            </w:r>
          </w:hyperlink>
        </w:p>
        <w:p w:rsidR="002C2E4F" w:rsidRDefault="002C2E4F">
          <w:pPr>
            <w:pStyle w:val="TOC2"/>
            <w:rPr>
              <w:rFonts w:asciiTheme="minorHAnsi" w:hAnsiTheme="minorHAnsi"/>
              <w:b w:val="0"/>
              <w:sz w:val="22"/>
            </w:rPr>
          </w:pPr>
          <w:hyperlink w:anchor="_Toc388883796" w:history="1">
            <w:r w:rsidRPr="00AA16E6">
              <w:rPr>
                <w:rStyle w:val="Hyperlink"/>
              </w:rPr>
              <w:t>1.3.5   Các đ</w:t>
            </w:r>
            <w:r w:rsidRPr="00AA16E6">
              <w:rPr>
                <w:rStyle w:val="Hyperlink"/>
                <w:rFonts w:ascii="Arial" w:hAnsi="Arial" w:cs="Arial"/>
              </w:rPr>
              <w:t>ặ</w:t>
            </w:r>
            <w:r w:rsidRPr="00AA16E6">
              <w:rPr>
                <w:rStyle w:val="Hyperlink"/>
              </w:rPr>
              <w:t>c đi</w:t>
            </w:r>
            <w:r w:rsidRPr="00AA16E6">
              <w:rPr>
                <w:rStyle w:val="Hyperlink"/>
                <w:rFonts w:ascii="Arial" w:hAnsi="Arial" w:cs="Arial"/>
              </w:rPr>
              <w:t>ể</w:t>
            </w:r>
            <w:r w:rsidRPr="00AA16E6">
              <w:rPr>
                <w:rStyle w:val="Hyperlink"/>
              </w:rPr>
              <w:t>m k</w:t>
            </w:r>
            <w:r w:rsidRPr="00AA16E6">
              <w:rPr>
                <w:rStyle w:val="Hyperlink"/>
                <w:rFonts w:ascii="Arial" w:hAnsi="Arial" w:cs="Arial"/>
              </w:rPr>
              <w:t>ỹ</w:t>
            </w:r>
            <w:r w:rsidRPr="00AA16E6">
              <w:rPr>
                <w:rStyle w:val="Hyperlink"/>
              </w:rPr>
              <w:t xml:space="preserve"> thu</w:t>
            </w:r>
            <w:r w:rsidRPr="00AA16E6">
              <w:rPr>
                <w:rStyle w:val="Hyperlink"/>
                <w:rFonts w:ascii="Arial" w:hAnsi="Arial" w:cs="Arial"/>
              </w:rPr>
              <w:t>ậ</w:t>
            </w:r>
            <w:r w:rsidRPr="00AA16E6">
              <w:rPr>
                <w:rStyle w:val="Hyperlink"/>
              </w:rPr>
              <w:t>t c</w:t>
            </w:r>
            <w:r w:rsidRPr="00AA16E6">
              <w:rPr>
                <w:rStyle w:val="Hyperlink"/>
                <w:rFonts w:ascii="Arial" w:hAnsi="Arial" w:cs="Arial"/>
              </w:rPr>
              <w:t>ủ</w:t>
            </w:r>
            <w:r w:rsidRPr="00AA16E6">
              <w:rPr>
                <w:rStyle w:val="Hyperlink"/>
              </w:rPr>
              <w:t>a Robot:</w:t>
            </w:r>
            <w:r>
              <w:rPr>
                <w:webHidden/>
              </w:rPr>
              <w:tab/>
            </w:r>
            <w:r>
              <w:rPr>
                <w:webHidden/>
              </w:rPr>
              <w:fldChar w:fldCharType="begin"/>
            </w:r>
            <w:r>
              <w:rPr>
                <w:webHidden/>
              </w:rPr>
              <w:instrText xml:space="preserve"> PAGEREF _Toc388883796 \h </w:instrText>
            </w:r>
            <w:r>
              <w:rPr>
                <w:webHidden/>
              </w:rPr>
            </w:r>
            <w:r>
              <w:rPr>
                <w:webHidden/>
              </w:rPr>
              <w:fldChar w:fldCharType="separate"/>
            </w:r>
            <w:r>
              <w:rPr>
                <w:webHidden/>
              </w:rPr>
              <w:t>11</w:t>
            </w:r>
            <w:r>
              <w:rPr>
                <w:webHidden/>
              </w:rPr>
              <w:fldChar w:fldCharType="end"/>
            </w:r>
          </w:hyperlink>
        </w:p>
        <w:p w:rsidR="002C2E4F" w:rsidRDefault="002C2E4F">
          <w:pPr>
            <w:pStyle w:val="TOC2"/>
            <w:rPr>
              <w:rFonts w:asciiTheme="minorHAnsi" w:hAnsiTheme="minorHAnsi"/>
              <w:b w:val="0"/>
              <w:sz w:val="22"/>
            </w:rPr>
          </w:pPr>
          <w:hyperlink w:anchor="_Toc388883797" w:history="1">
            <w:r w:rsidRPr="00AA16E6">
              <w:rPr>
                <w:rStyle w:val="Hyperlink"/>
              </w:rPr>
              <w:t>1.3.6  Th</w:t>
            </w:r>
            <w:r w:rsidRPr="00AA16E6">
              <w:rPr>
                <w:rStyle w:val="Hyperlink"/>
                <w:rFonts w:ascii="Arial" w:hAnsi="Arial" w:cs="Arial"/>
              </w:rPr>
              <w:t>ờ</w:t>
            </w:r>
            <w:r w:rsidRPr="00AA16E6">
              <w:rPr>
                <w:rStyle w:val="Hyperlink"/>
              </w:rPr>
              <w:t>i gian thi đ</w:t>
            </w:r>
            <w:r w:rsidRPr="00AA16E6">
              <w:rPr>
                <w:rStyle w:val="Hyperlink"/>
                <w:rFonts w:ascii="Arial" w:hAnsi="Arial" w:cs="Arial"/>
              </w:rPr>
              <w:t>ấ</w:t>
            </w:r>
            <w:r w:rsidRPr="00AA16E6">
              <w:rPr>
                <w:rStyle w:val="Hyperlink"/>
              </w:rPr>
              <w:t>u:</w:t>
            </w:r>
            <w:r>
              <w:rPr>
                <w:webHidden/>
              </w:rPr>
              <w:tab/>
            </w:r>
            <w:r>
              <w:rPr>
                <w:webHidden/>
              </w:rPr>
              <w:fldChar w:fldCharType="begin"/>
            </w:r>
            <w:r>
              <w:rPr>
                <w:webHidden/>
              </w:rPr>
              <w:instrText xml:space="preserve"> PAGEREF _Toc388883797 \h </w:instrText>
            </w:r>
            <w:r>
              <w:rPr>
                <w:webHidden/>
              </w:rPr>
            </w:r>
            <w:r>
              <w:rPr>
                <w:webHidden/>
              </w:rPr>
              <w:fldChar w:fldCharType="separate"/>
            </w:r>
            <w:r>
              <w:rPr>
                <w:webHidden/>
              </w:rPr>
              <w:t>11</w:t>
            </w:r>
            <w:r>
              <w:rPr>
                <w:webHidden/>
              </w:rPr>
              <w:fldChar w:fldCharType="end"/>
            </w:r>
          </w:hyperlink>
        </w:p>
        <w:p w:rsidR="002C2E4F" w:rsidRDefault="002C2E4F">
          <w:pPr>
            <w:pStyle w:val="TOC2"/>
            <w:rPr>
              <w:rFonts w:asciiTheme="minorHAnsi" w:hAnsiTheme="minorHAnsi"/>
              <w:b w:val="0"/>
              <w:sz w:val="22"/>
            </w:rPr>
          </w:pPr>
          <w:hyperlink w:anchor="_Toc388883798" w:history="1">
            <w:r w:rsidRPr="00AA16E6">
              <w:rPr>
                <w:rStyle w:val="Hyperlink"/>
              </w:rPr>
              <w:t>1.3.7  Thể thức thi đấu:</w:t>
            </w:r>
            <w:r>
              <w:rPr>
                <w:webHidden/>
              </w:rPr>
              <w:tab/>
            </w:r>
            <w:r>
              <w:rPr>
                <w:webHidden/>
              </w:rPr>
              <w:fldChar w:fldCharType="begin"/>
            </w:r>
            <w:r>
              <w:rPr>
                <w:webHidden/>
              </w:rPr>
              <w:instrText xml:space="preserve"> PAGEREF _Toc388883798 \h </w:instrText>
            </w:r>
            <w:r>
              <w:rPr>
                <w:webHidden/>
              </w:rPr>
            </w:r>
            <w:r>
              <w:rPr>
                <w:webHidden/>
              </w:rPr>
              <w:fldChar w:fldCharType="separate"/>
            </w:r>
            <w:r>
              <w:rPr>
                <w:webHidden/>
              </w:rPr>
              <w:t>12</w:t>
            </w:r>
            <w:r>
              <w:rPr>
                <w:webHidden/>
              </w:rPr>
              <w:fldChar w:fldCharType="end"/>
            </w:r>
          </w:hyperlink>
        </w:p>
        <w:p w:rsidR="002C2E4F" w:rsidRDefault="002C2E4F">
          <w:pPr>
            <w:pStyle w:val="TOC2"/>
            <w:rPr>
              <w:rFonts w:asciiTheme="minorHAnsi" w:hAnsiTheme="minorHAnsi"/>
              <w:b w:val="0"/>
              <w:sz w:val="22"/>
            </w:rPr>
          </w:pPr>
          <w:hyperlink w:anchor="_Toc388883799" w:history="1">
            <w:r w:rsidRPr="00AA16E6">
              <w:rPr>
                <w:rStyle w:val="Hyperlink"/>
              </w:rPr>
              <w:t>1.3.8  Cách tính điểm:</w:t>
            </w:r>
            <w:r>
              <w:rPr>
                <w:webHidden/>
              </w:rPr>
              <w:tab/>
            </w:r>
            <w:r>
              <w:rPr>
                <w:webHidden/>
              </w:rPr>
              <w:fldChar w:fldCharType="begin"/>
            </w:r>
            <w:r>
              <w:rPr>
                <w:webHidden/>
              </w:rPr>
              <w:instrText xml:space="preserve"> PAGEREF _Toc388883799 \h </w:instrText>
            </w:r>
            <w:r>
              <w:rPr>
                <w:webHidden/>
              </w:rPr>
            </w:r>
            <w:r>
              <w:rPr>
                <w:webHidden/>
              </w:rPr>
              <w:fldChar w:fldCharType="separate"/>
            </w:r>
            <w:r>
              <w:rPr>
                <w:webHidden/>
              </w:rPr>
              <w:t>13</w:t>
            </w:r>
            <w:r>
              <w:rPr>
                <w:webHidden/>
              </w:rPr>
              <w:fldChar w:fldCharType="end"/>
            </w:r>
          </w:hyperlink>
        </w:p>
        <w:p w:rsidR="002C2E4F" w:rsidRDefault="002C2E4F">
          <w:pPr>
            <w:pStyle w:val="TOC2"/>
            <w:rPr>
              <w:rFonts w:asciiTheme="minorHAnsi" w:hAnsiTheme="minorHAnsi"/>
              <w:b w:val="0"/>
              <w:sz w:val="22"/>
            </w:rPr>
          </w:pPr>
          <w:hyperlink w:anchor="_Toc388883800" w:history="1">
            <w:r w:rsidRPr="00AA16E6">
              <w:rPr>
                <w:rStyle w:val="Hyperlink"/>
              </w:rPr>
              <w:t>1.3.9  Phạm luật, trừ điểm:</w:t>
            </w:r>
            <w:r>
              <w:rPr>
                <w:webHidden/>
              </w:rPr>
              <w:tab/>
            </w:r>
            <w:r>
              <w:rPr>
                <w:webHidden/>
              </w:rPr>
              <w:fldChar w:fldCharType="begin"/>
            </w:r>
            <w:r>
              <w:rPr>
                <w:webHidden/>
              </w:rPr>
              <w:instrText xml:space="preserve"> PAGEREF _Toc388883800 \h </w:instrText>
            </w:r>
            <w:r>
              <w:rPr>
                <w:webHidden/>
              </w:rPr>
            </w:r>
            <w:r>
              <w:rPr>
                <w:webHidden/>
              </w:rPr>
              <w:fldChar w:fldCharType="separate"/>
            </w:r>
            <w:r>
              <w:rPr>
                <w:webHidden/>
              </w:rPr>
              <w:t>14</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01" w:history="1">
            <w:r w:rsidRPr="00AA16E6">
              <w:rPr>
                <w:rStyle w:val="Hyperlink"/>
              </w:rPr>
              <w:t>1.4   Một số quy định khác:</w:t>
            </w:r>
            <w:r>
              <w:rPr>
                <w:webHidden/>
              </w:rPr>
              <w:tab/>
            </w:r>
            <w:r>
              <w:rPr>
                <w:webHidden/>
              </w:rPr>
              <w:fldChar w:fldCharType="begin"/>
            </w:r>
            <w:r>
              <w:rPr>
                <w:webHidden/>
              </w:rPr>
              <w:instrText xml:space="preserve"> PAGEREF _Toc388883801 \h </w:instrText>
            </w:r>
            <w:r>
              <w:rPr>
                <w:webHidden/>
              </w:rPr>
            </w:r>
            <w:r>
              <w:rPr>
                <w:webHidden/>
              </w:rPr>
              <w:fldChar w:fldCharType="separate"/>
            </w:r>
            <w:r>
              <w:rPr>
                <w:webHidden/>
              </w:rPr>
              <w:t>14</w:t>
            </w:r>
            <w:r>
              <w:rPr>
                <w:webHidden/>
              </w:rPr>
              <w:fldChar w:fldCharType="end"/>
            </w:r>
          </w:hyperlink>
        </w:p>
        <w:p w:rsidR="002C2E4F" w:rsidRDefault="002C2E4F">
          <w:pPr>
            <w:pStyle w:val="TOC2"/>
            <w:rPr>
              <w:rFonts w:asciiTheme="minorHAnsi" w:hAnsiTheme="minorHAnsi"/>
              <w:b w:val="0"/>
              <w:sz w:val="22"/>
            </w:rPr>
          </w:pPr>
          <w:hyperlink w:anchor="_Toc388883802" w:history="1">
            <w:r w:rsidRPr="00AA16E6">
              <w:rPr>
                <w:rStyle w:val="Hyperlink"/>
              </w:rPr>
              <w:t>1.4.1  Truất quyền thi đấu:</w:t>
            </w:r>
            <w:r>
              <w:rPr>
                <w:webHidden/>
              </w:rPr>
              <w:tab/>
            </w:r>
            <w:r>
              <w:rPr>
                <w:webHidden/>
              </w:rPr>
              <w:fldChar w:fldCharType="begin"/>
            </w:r>
            <w:r>
              <w:rPr>
                <w:webHidden/>
              </w:rPr>
              <w:instrText xml:space="preserve"> PAGEREF _Toc388883802 \h </w:instrText>
            </w:r>
            <w:r>
              <w:rPr>
                <w:webHidden/>
              </w:rPr>
            </w:r>
            <w:r>
              <w:rPr>
                <w:webHidden/>
              </w:rPr>
              <w:fldChar w:fldCharType="separate"/>
            </w:r>
            <w:r>
              <w:rPr>
                <w:webHidden/>
              </w:rPr>
              <w:t>14</w:t>
            </w:r>
            <w:r>
              <w:rPr>
                <w:webHidden/>
              </w:rPr>
              <w:fldChar w:fldCharType="end"/>
            </w:r>
          </w:hyperlink>
        </w:p>
        <w:p w:rsidR="002C2E4F" w:rsidRDefault="002C2E4F">
          <w:pPr>
            <w:pStyle w:val="TOC2"/>
            <w:rPr>
              <w:rFonts w:asciiTheme="minorHAnsi" w:hAnsiTheme="minorHAnsi"/>
              <w:b w:val="0"/>
              <w:sz w:val="22"/>
            </w:rPr>
          </w:pPr>
          <w:hyperlink w:anchor="_Toc388883803" w:history="1">
            <w:r w:rsidRPr="00AA16E6">
              <w:rPr>
                <w:rStyle w:val="Hyperlink"/>
              </w:rPr>
              <w:t>1.4.2  Độ an toàn:</w:t>
            </w:r>
            <w:r>
              <w:rPr>
                <w:webHidden/>
              </w:rPr>
              <w:tab/>
            </w:r>
            <w:r>
              <w:rPr>
                <w:webHidden/>
              </w:rPr>
              <w:fldChar w:fldCharType="begin"/>
            </w:r>
            <w:r>
              <w:rPr>
                <w:webHidden/>
              </w:rPr>
              <w:instrText xml:space="preserve"> PAGEREF _Toc388883803 \h </w:instrText>
            </w:r>
            <w:r>
              <w:rPr>
                <w:webHidden/>
              </w:rPr>
            </w:r>
            <w:r>
              <w:rPr>
                <w:webHidden/>
              </w:rPr>
              <w:fldChar w:fldCharType="separate"/>
            </w:r>
            <w:r>
              <w:rPr>
                <w:webHidden/>
              </w:rPr>
              <w:t>15</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04" w:history="1">
            <w:r w:rsidRPr="00AA16E6">
              <w:rPr>
                <w:rStyle w:val="Hyperlink"/>
              </w:rPr>
              <w:t>CH</w:t>
            </w:r>
            <w:r w:rsidRPr="00AA16E6">
              <w:rPr>
                <w:rStyle w:val="Hyperlink"/>
                <w:rFonts w:hint="eastAsia"/>
              </w:rPr>
              <w:t>ƯƠ</w:t>
            </w:r>
            <w:r w:rsidRPr="00AA16E6">
              <w:rPr>
                <w:rStyle w:val="Hyperlink"/>
              </w:rPr>
              <w:t>NG 2:</w:t>
            </w:r>
            <w:r>
              <w:rPr>
                <w:webHidden/>
              </w:rPr>
              <w:tab/>
            </w:r>
            <w:r>
              <w:rPr>
                <w:webHidden/>
              </w:rPr>
              <w:fldChar w:fldCharType="begin"/>
            </w:r>
            <w:r>
              <w:rPr>
                <w:webHidden/>
              </w:rPr>
              <w:instrText xml:space="preserve"> PAGEREF _Toc388883804 \h </w:instrText>
            </w:r>
            <w:r>
              <w:rPr>
                <w:webHidden/>
              </w:rPr>
            </w:r>
            <w:r>
              <w:rPr>
                <w:webHidden/>
              </w:rPr>
              <w:fldChar w:fldCharType="separate"/>
            </w:r>
            <w:r>
              <w:rPr>
                <w:webHidden/>
              </w:rPr>
              <w:t>1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05" w:history="1">
            <w:r w:rsidRPr="00AA16E6">
              <w:rPr>
                <w:rStyle w:val="Hyperlink"/>
              </w:rPr>
              <w:t>TÍNH TOÁN THIẾT KẾ ROBOT CON</w:t>
            </w:r>
            <w:r>
              <w:rPr>
                <w:webHidden/>
              </w:rPr>
              <w:tab/>
            </w:r>
            <w:r>
              <w:rPr>
                <w:webHidden/>
              </w:rPr>
              <w:fldChar w:fldCharType="begin"/>
            </w:r>
            <w:r>
              <w:rPr>
                <w:webHidden/>
              </w:rPr>
              <w:instrText xml:space="preserve"> PAGEREF _Toc388883805 \h </w:instrText>
            </w:r>
            <w:r>
              <w:rPr>
                <w:webHidden/>
              </w:rPr>
            </w:r>
            <w:r>
              <w:rPr>
                <w:webHidden/>
              </w:rPr>
              <w:fldChar w:fldCharType="separate"/>
            </w:r>
            <w:r>
              <w:rPr>
                <w:webHidden/>
              </w:rPr>
              <w:t>1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06" w:history="1">
            <w:r w:rsidRPr="00AA16E6">
              <w:rPr>
                <w:rStyle w:val="Hyperlink"/>
              </w:rPr>
              <w:t>2.1  Nhiệm vụ và giới hạn của Robot con:</w:t>
            </w:r>
            <w:r>
              <w:rPr>
                <w:webHidden/>
              </w:rPr>
              <w:tab/>
            </w:r>
            <w:r>
              <w:rPr>
                <w:webHidden/>
              </w:rPr>
              <w:fldChar w:fldCharType="begin"/>
            </w:r>
            <w:r>
              <w:rPr>
                <w:webHidden/>
              </w:rPr>
              <w:instrText xml:space="preserve"> PAGEREF _Toc388883806 \h </w:instrText>
            </w:r>
            <w:r>
              <w:rPr>
                <w:webHidden/>
              </w:rPr>
            </w:r>
            <w:r>
              <w:rPr>
                <w:webHidden/>
              </w:rPr>
              <w:fldChar w:fldCharType="separate"/>
            </w:r>
            <w:r>
              <w:rPr>
                <w:webHidden/>
              </w:rPr>
              <w:t>16</w:t>
            </w:r>
            <w:r>
              <w:rPr>
                <w:webHidden/>
              </w:rPr>
              <w:fldChar w:fldCharType="end"/>
            </w:r>
          </w:hyperlink>
        </w:p>
        <w:p w:rsidR="002C2E4F" w:rsidRDefault="002C2E4F">
          <w:pPr>
            <w:pStyle w:val="TOC2"/>
            <w:rPr>
              <w:rFonts w:asciiTheme="minorHAnsi" w:hAnsiTheme="minorHAnsi"/>
              <w:b w:val="0"/>
              <w:sz w:val="22"/>
            </w:rPr>
          </w:pPr>
          <w:hyperlink w:anchor="_Toc388883807" w:history="1">
            <w:r w:rsidRPr="00AA16E6">
              <w:rPr>
                <w:rStyle w:val="Hyperlink"/>
                <w:i/>
              </w:rPr>
              <w:t>2.1.1 Nhiệm vụ:</w:t>
            </w:r>
            <w:r>
              <w:rPr>
                <w:webHidden/>
              </w:rPr>
              <w:tab/>
            </w:r>
            <w:r>
              <w:rPr>
                <w:webHidden/>
              </w:rPr>
              <w:fldChar w:fldCharType="begin"/>
            </w:r>
            <w:r>
              <w:rPr>
                <w:webHidden/>
              </w:rPr>
              <w:instrText xml:space="preserve"> PAGEREF _Toc388883807 \h </w:instrText>
            </w:r>
            <w:r>
              <w:rPr>
                <w:webHidden/>
              </w:rPr>
            </w:r>
            <w:r>
              <w:rPr>
                <w:webHidden/>
              </w:rPr>
              <w:fldChar w:fldCharType="separate"/>
            </w:r>
            <w:r>
              <w:rPr>
                <w:webHidden/>
              </w:rPr>
              <w:t>16</w:t>
            </w:r>
            <w:r>
              <w:rPr>
                <w:webHidden/>
              </w:rPr>
              <w:fldChar w:fldCharType="end"/>
            </w:r>
          </w:hyperlink>
        </w:p>
        <w:p w:rsidR="002C2E4F" w:rsidRDefault="002C2E4F">
          <w:pPr>
            <w:pStyle w:val="TOC2"/>
            <w:rPr>
              <w:rFonts w:asciiTheme="minorHAnsi" w:hAnsiTheme="minorHAnsi"/>
              <w:b w:val="0"/>
              <w:sz w:val="22"/>
            </w:rPr>
          </w:pPr>
          <w:hyperlink w:anchor="_Toc388883808" w:history="1">
            <w:r w:rsidRPr="00AA16E6">
              <w:rPr>
                <w:rStyle w:val="Hyperlink"/>
              </w:rPr>
              <w:t>2.1.2 Giới hạn chung:</w:t>
            </w:r>
            <w:r>
              <w:rPr>
                <w:webHidden/>
              </w:rPr>
              <w:tab/>
            </w:r>
            <w:r>
              <w:rPr>
                <w:webHidden/>
              </w:rPr>
              <w:fldChar w:fldCharType="begin"/>
            </w:r>
            <w:r>
              <w:rPr>
                <w:webHidden/>
              </w:rPr>
              <w:instrText xml:space="preserve"> PAGEREF _Toc388883808 \h </w:instrText>
            </w:r>
            <w:r>
              <w:rPr>
                <w:webHidden/>
              </w:rPr>
            </w:r>
            <w:r>
              <w:rPr>
                <w:webHidden/>
              </w:rPr>
              <w:fldChar w:fldCharType="separate"/>
            </w:r>
            <w:r>
              <w:rPr>
                <w:webHidden/>
              </w:rPr>
              <w:t>1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09" w:history="1">
            <w:r w:rsidRPr="00AA16E6">
              <w:rPr>
                <w:rStyle w:val="Hyperlink"/>
              </w:rPr>
              <w:t>2.2  Ph</w:t>
            </w:r>
            <w:r w:rsidRPr="00AA16E6">
              <w:rPr>
                <w:rStyle w:val="Hyperlink"/>
                <w:rFonts w:hint="eastAsia"/>
              </w:rPr>
              <w:t>ươ</w:t>
            </w:r>
            <w:r w:rsidRPr="00AA16E6">
              <w:rPr>
                <w:rStyle w:val="Hyperlink"/>
              </w:rPr>
              <w:t>ng án thiết kế Robot con:</w:t>
            </w:r>
            <w:r>
              <w:rPr>
                <w:webHidden/>
              </w:rPr>
              <w:tab/>
            </w:r>
            <w:r>
              <w:rPr>
                <w:webHidden/>
              </w:rPr>
              <w:fldChar w:fldCharType="begin"/>
            </w:r>
            <w:r>
              <w:rPr>
                <w:webHidden/>
              </w:rPr>
              <w:instrText xml:space="preserve"> PAGEREF _Toc388883809 \h </w:instrText>
            </w:r>
            <w:r>
              <w:rPr>
                <w:webHidden/>
              </w:rPr>
            </w:r>
            <w:r>
              <w:rPr>
                <w:webHidden/>
              </w:rPr>
              <w:fldChar w:fldCharType="separate"/>
            </w:r>
            <w:r>
              <w:rPr>
                <w:webHidden/>
              </w:rPr>
              <w:t>16</w:t>
            </w:r>
            <w:r>
              <w:rPr>
                <w:webHidden/>
              </w:rPr>
              <w:fldChar w:fldCharType="end"/>
            </w:r>
          </w:hyperlink>
        </w:p>
        <w:p w:rsidR="002C2E4F" w:rsidRDefault="002C2E4F">
          <w:pPr>
            <w:pStyle w:val="TOC2"/>
            <w:rPr>
              <w:rFonts w:asciiTheme="minorHAnsi" w:hAnsiTheme="minorHAnsi"/>
              <w:b w:val="0"/>
              <w:sz w:val="22"/>
            </w:rPr>
          </w:pPr>
          <w:hyperlink w:anchor="_Toc388883810" w:history="1">
            <w:r w:rsidRPr="00AA16E6">
              <w:rPr>
                <w:rStyle w:val="Hyperlink"/>
              </w:rPr>
              <w:t>2.2.1 Nhiệm vụ đi bộ trên cột:</w:t>
            </w:r>
            <w:r>
              <w:rPr>
                <w:webHidden/>
              </w:rPr>
              <w:tab/>
            </w:r>
            <w:r>
              <w:rPr>
                <w:webHidden/>
              </w:rPr>
              <w:fldChar w:fldCharType="begin"/>
            </w:r>
            <w:r>
              <w:rPr>
                <w:webHidden/>
              </w:rPr>
              <w:instrText xml:space="preserve"> PAGEREF _Toc388883810 \h </w:instrText>
            </w:r>
            <w:r>
              <w:rPr>
                <w:webHidden/>
              </w:rPr>
            </w:r>
            <w:r>
              <w:rPr>
                <w:webHidden/>
              </w:rPr>
              <w:fldChar w:fldCharType="separate"/>
            </w:r>
            <w:r>
              <w:rPr>
                <w:webHidden/>
              </w:rPr>
              <w:t>16</w:t>
            </w:r>
            <w:r>
              <w:rPr>
                <w:webHidden/>
              </w:rPr>
              <w:fldChar w:fldCharType="end"/>
            </w:r>
          </w:hyperlink>
        </w:p>
        <w:p w:rsidR="002C2E4F" w:rsidRDefault="002C2E4F">
          <w:pPr>
            <w:pStyle w:val="TOC2"/>
            <w:rPr>
              <w:rFonts w:asciiTheme="minorHAnsi" w:hAnsiTheme="minorHAnsi"/>
              <w:b w:val="0"/>
              <w:sz w:val="22"/>
            </w:rPr>
          </w:pPr>
          <w:hyperlink w:anchor="_Toc388883811" w:history="1">
            <w:r w:rsidRPr="00AA16E6">
              <w:rPr>
                <w:rStyle w:val="Hyperlink"/>
              </w:rPr>
              <w:t>2</w:t>
            </w:r>
            <w:r w:rsidRPr="00AA16E6">
              <w:rPr>
                <w:rStyle w:val="Hyperlink"/>
                <w:lang w:val="vi-VN"/>
              </w:rPr>
              <w:t xml:space="preserve">.2.2  </w:t>
            </w:r>
            <w:r w:rsidRPr="00AA16E6">
              <w:rPr>
                <w:rStyle w:val="Hyperlink"/>
              </w:rPr>
              <w:t>Nhiệm vụ</w:t>
            </w:r>
            <w:r w:rsidRPr="00AA16E6">
              <w:rPr>
                <w:rStyle w:val="Hyperlink"/>
                <w:lang w:val="vi-VN"/>
              </w:rPr>
              <w:t xml:space="preserve"> leo cầu thang</w:t>
            </w:r>
            <w:r w:rsidRPr="00AA16E6">
              <w:rPr>
                <w:rStyle w:val="Hyperlink"/>
              </w:rPr>
              <w:t>:</w:t>
            </w:r>
            <w:r>
              <w:rPr>
                <w:webHidden/>
              </w:rPr>
              <w:tab/>
            </w:r>
            <w:r>
              <w:rPr>
                <w:webHidden/>
              </w:rPr>
              <w:fldChar w:fldCharType="begin"/>
            </w:r>
            <w:r>
              <w:rPr>
                <w:webHidden/>
              </w:rPr>
              <w:instrText xml:space="preserve"> PAGEREF _Toc388883811 \h </w:instrText>
            </w:r>
            <w:r>
              <w:rPr>
                <w:webHidden/>
              </w:rPr>
            </w:r>
            <w:r>
              <w:rPr>
                <w:webHidden/>
              </w:rPr>
              <w:fldChar w:fldCharType="separate"/>
            </w:r>
            <w:r>
              <w:rPr>
                <w:webHidden/>
              </w:rPr>
              <w:t>17</w:t>
            </w:r>
            <w:r>
              <w:rPr>
                <w:webHidden/>
              </w:rPr>
              <w:fldChar w:fldCharType="end"/>
            </w:r>
          </w:hyperlink>
        </w:p>
        <w:p w:rsidR="002C2E4F" w:rsidRDefault="002C2E4F">
          <w:pPr>
            <w:pStyle w:val="TOC2"/>
            <w:rPr>
              <w:rFonts w:asciiTheme="minorHAnsi" w:hAnsiTheme="minorHAnsi"/>
              <w:b w:val="0"/>
              <w:sz w:val="22"/>
            </w:rPr>
          </w:pPr>
          <w:hyperlink w:anchor="_Toc388883812" w:history="1">
            <w:r w:rsidRPr="00AA16E6">
              <w:rPr>
                <w:rStyle w:val="Hyperlink"/>
              </w:rPr>
              <w:t>2</w:t>
            </w:r>
            <w:r w:rsidRPr="00AA16E6">
              <w:rPr>
                <w:rStyle w:val="Hyperlink"/>
                <w:lang w:val="vi-VN"/>
              </w:rPr>
              <w:t xml:space="preserve">.2.3  </w:t>
            </w:r>
            <w:r w:rsidRPr="00AA16E6">
              <w:rPr>
                <w:rStyle w:val="Hyperlink"/>
              </w:rPr>
              <w:t>Nhiệm vụ</w:t>
            </w:r>
            <w:r w:rsidRPr="00AA16E6">
              <w:rPr>
                <w:rStyle w:val="Hyperlink"/>
                <w:lang w:val="vi-VN"/>
              </w:rPr>
              <w:t xml:space="preserve"> cầu bập bênh</w:t>
            </w:r>
            <w:r w:rsidRPr="00AA16E6">
              <w:rPr>
                <w:rStyle w:val="Hyperlink"/>
              </w:rPr>
              <w:t xml:space="preserve"> và xích đu:</w:t>
            </w:r>
            <w:r>
              <w:rPr>
                <w:webHidden/>
              </w:rPr>
              <w:tab/>
            </w:r>
            <w:r>
              <w:rPr>
                <w:webHidden/>
              </w:rPr>
              <w:fldChar w:fldCharType="begin"/>
            </w:r>
            <w:r>
              <w:rPr>
                <w:webHidden/>
              </w:rPr>
              <w:instrText xml:space="preserve"> PAGEREF _Toc388883812 \h </w:instrText>
            </w:r>
            <w:r>
              <w:rPr>
                <w:webHidden/>
              </w:rPr>
            </w:r>
            <w:r>
              <w:rPr>
                <w:webHidden/>
              </w:rPr>
              <w:fldChar w:fldCharType="separate"/>
            </w:r>
            <w:r>
              <w:rPr>
                <w:webHidden/>
              </w:rPr>
              <w:t>18</w:t>
            </w:r>
            <w:r>
              <w:rPr>
                <w:webHidden/>
              </w:rPr>
              <w:fldChar w:fldCharType="end"/>
            </w:r>
          </w:hyperlink>
        </w:p>
        <w:p w:rsidR="002C2E4F" w:rsidRDefault="002C2E4F">
          <w:pPr>
            <w:pStyle w:val="TOC2"/>
            <w:rPr>
              <w:rFonts w:asciiTheme="minorHAnsi" w:hAnsiTheme="minorHAnsi"/>
              <w:b w:val="0"/>
              <w:sz w:val="22"/>
            </w:rPr>
          </w:pPr>
          <w:hyperlink w:anchor="_Toc388883813" w:history="1">
            <w:r w:rsidRPr="00AA16E6">
              <w:rPr>
                <w:rStyle w:val="Hyperlink"/>
              </w:rPr>
              <w:t>2</w:t>
            </w:r>
            <w:r w:rsidRPr="00AA16E6">
              <w:rPr>
                <w:rStyle w:val="Hyperlink"/>
                <w:lang w:val="vi-VN"/>
              </w:rPr>
              <w:t>.2.</w:t>
            </w:r>
            <w:r w:rsidRPr="00AA16E6">
              <w:rPr>
                <w:rStyle w:val="Hyperlink"/>
              </w:rPr>
              <w:t>4  Ph</w:t>
            </w:r>
            <w:r w:rsidRPr="00AA16E6">
              <w:rPr>
                <w:rStyle w:val="Hyperlink"/>
                <w:rFonts w:hint="eastAsia"/>
              </w:rPr>
              <w:t>ươ</w:t>
            </w:r>
            <w:r w:rsidRPr="00AA16E6">
              <w:rPr>
                <w:rStyle w:val="Hyperlink"/>
              </w:rPr>
              <w:t>ng</w:t>
            </w:r>
            <w:r w:rsidRPr="00AA16E6">
              <w:rPr>
                <w:rStyle w:val="Hyperlink"/>
                <w:lang w:val="vi-VN"/>
              </w:rPr>
              <w:t xml:space="preserve"> án giao tiếp</w:t>
            </w:r>
            <w:r w:rsidRPr="00AA16E6">
              <w:rPr>
                <w:rStyle w:val="Hyperlink"/>
              </w:rPr>
              <w:t xml:space="preserve"> giữa robot con và robot mẹ:</w:t>
            </w:r>
            <w:r>
              <w:rPr>
                <w:webHidden/>
              </w:rPr>
              <w:tab/>
            </w:r>
            <w:r>
              <w:rPr>
                <w:webHidden/>
              </w:rPr>
              <w:fldChar w:fldCharType="begin"/>
            </w:r>
            <w:r>
              <w:rPr>
                <w:webHidden/>
              </w:rPr>
              <w:instrText xml:space="preserve"> PAGEREF _Toc388883813 \h </w:instrText>
            </w:r>
            <w:r>
              <w:rPr>
                <w:webHidden/>
              </w:rPr>
            </w:r>
            <w:r>
              <w:rPr>
                <w:webHidden/>
              </w:rPr>
              <w:fldChar w:fldCharType="separate"/>
            </w:r>
            <w:r>
              <w:rPr>
                <w:webHidden/>
              </w:rPr>
              <w:t>19</w:t>
            </w:r>
            <w:r>
              <w:rPr>
                <w:webHidden/>
              </w:rPr>
              <w:fldChar w:fldCharType="end"/>
            </w:r>
          </w:hyperlink>
        </w:p>
        <w:p w:rsidR="002C2E4F" w:rsidRDefault="002C2E4F">
          <w:pPr>
            <w:pStyle w:val="TOC2"/>
            <w:rPr>
              <w:rFonts w:asciiTheme="minorHAnsi" w:hAnsiTheme="minorHAnsi"/>
              <w:b w:val="0"/>
              <w:sz w:val="22"/>
            </w:rPr>
          </w:pPr>
          <w:hyperlink w:anchor="_Toc388883814" w:history="1">
            <w:r w:rsidRPr="00AA16E6">
              <w:rPr>
                <w:rStyle w:val="Hyperlink"/>
              </w:rPr>
              <w:t>2.2.5  Robot còn ph</w:t>
            </w:r>
            <w:r w:rsidRPr="00AA16E6">
              <w:rPr>
                <w:rStyle w:val="Hyperlink"/>
                <w:rFonts w:ascii="Arial" w:hAnsi="Arial" w:cs="Arial"/>
              </w:rPr>
              <w:t>ả</w:t>
            </w:r>
            <w:r w:rsidRPr="00AA16E6">
              <w:rPr>
                <w:rStyle w:val="Hyperlink"/>
              </w:rPr>
              <w:t>i đ</w:t>
            </w:r>
            <w:r w:rsidRPr="00AA16E6">
              <w:rPr>
                <w:rStyle w:val="Hyperlink"/>
                <w:rFonts w:ascii="Arial" w:hAnsi="Arial" w:cs="Arial" w:hint="eastAsia"/>
              </w:rPr>
              <w:t>ư</w:t>
            </w:r>
            <w:r w:rsidRPr="00AA16E6">
              <w:rPr>
                <w:rStyle w:val="Hyperlink"/>
                <w:rFonts w:ascii="Arial" w:hAnsi="Arial" w:cs="Arial"/>
              </w:rPr>
              <w:t>ợ</w:t>
            </w:r>
            <w:r w:rsidRPr="00AA16E6">
              <w:rPr>
                <w:rStyle w:val="Hyperlink"/>
              </w:rPr>
              <w:t>c thi</w:t>
            </w:r>
            <w:r w:rsidRPr="00AA16E6">
              <w:rPr>
                <w:rStyle w:val="Hyperlink"/>
                <w:rFonts w:ascii="Arial" w:hAnsi="Arial" w:cs="Arial"/>
              </w:rPr>
              <w:t>ế</w:t>
            </w:r>
            <w:r w:rsidRPr="00AA16E6">
              <w:rPr>
                <w:rStyle w:val="Hyperlink"/>
              </w:rPr>
              <w:t>t k</w:t>
            </w:r>
            <w:r w:rsidRPr="00AA16E6">
              <w:rPr>
                <w:rStyle w:val="Hyperlink"/>
                <w:rFonts w:ascii="Arial" w:hAnsi="Arial" w:cs="Arial"/>
              </w:rPr>
              <w:t>ế</w:t>
            </w:r>
            <w:r w:rsidRPr="00AA16E6">
              <w:rPr>
                <w:rStyle w:val="Hyperlink"/>
              </w:rPr>
              <w:t xml:space="preserve"> trong các gi</w:t>
            </w:r>
            <w:r w:rsidRPr="00AA16E6">
              <w:rPr>
                <w:rStyle w:val="Hyperlink"/>
                <w:rFonts w:ascii="Arial" w:hAnsi="Arial" w:cs="Arial"/>
              </w:rPr>
              <w:t>ớ</w:t>
            </w:r>
            <w:r w:rsidRPr="00AA16E6">
              <w:rPr>
                <w:rStyle w:val="Hyperlink"/>
              </w:rPr>
              <w:t>i h</w:t>
            </w:r>
            <w:r w:rsidRPr="00AA16E6">
              <w:rPr>
                <w:rStyle w:val="Hyperlink"/>
                <w:rFonts w:ascii="Arial" w:hAnsi="Arial" w:cs="Arial"/>
              </w:rPr>
              <w:t>ạ</w:t>
            </w:r>
            <w:r w:rsidRPr="00AA16E6">
              <w:rPr>
                <w:rStyle w:val="Hyperlink"/>
              </w:rPr>
              <w:t>n sau:</w:t>
            </w:r>
            <w:r>
              <w:rPr>
                <w:webHidden/>
              </w:rPr>
              <w:tab/>
            </w:r>
            <w:r>
              <w:rPr>
                <w:webHidden/>
              </w:rPr>
              <w:fldChar w:fldCharType="begin"/>
            </w:r>
            <w:r>
              <w:rPr>
                <w:webHidden/>
              </w:rPr>
              <w:instrText xml:space="preserve"> PAGEREF _Toc388883814 \h </w:instrText>
            </w:r>
            <w:r>
              <w:rPr>
                <w:webHidden/>
              </w:rPr>
            </w:r>
            <w:r>
              <w:rPr>
                <w:webHidden/>
              </w:rPr>
              <w:fldChar w:fldCharType="separate"/>
            </w:r>
            <w:r>
              <w:rPr>
                <w:webHidden/>
              </w:rPr>
              <w:t>19</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15" w:history="1">
            <w:r w:rsidRPr="00AA16E6">
              <w:rPr>
                <w:rStyle w:val="Hyperlink"/>
              </w:rPr>
              <w:t>2.3  Tính toán các thông số hình học - động học của Robot:</w:t>
            </w:r>
            <w:r>
              <w:rPr>
                <w:webHidden/>
              </w:rPr>
              <w:tab/>
            </w:r>
            <w:r>
              <w:rPr>
                <w:webHidden/>
              </w:rPr>
              <w:fldChar w:fldCharType="begin"/>
            </w:r>
            <w:r>
              <w:rPr>
                <w:webHidden/>
              </w:rPr>
              <w:instrText xml:space="preserve"> PAGEREF _Toc388883815 \h </w:instrText>
            </w:r>
            <w:r>
              <w:rPr>
                <w:webHidden/>
              </w:rPr>
            </w:r>
            <w:r>
              <w:rPr>
                <w:webHidden/>
              </w:rPr>
              <w:fldChar w:fldCharType="separate"/>
            </w:r>
            <w:r>
              <w:rPr>
                <w:webHidden/>
              </w:rPr>
              <w:t>20</w:t>
            </w:r>
            <w:r>
              <w:rPr>
                <w:webHidden/>
              </w:rPr>
              <w:fldChar w:fldCharType="end"/>
            </w:r>
          </w:hyperlink>
        </w:p>
        <w:p w:rsidR="002C2E4F" w:rsidRDefault="002C2E4F">
          <w:pPr>
            <w:pStyle w:val="TOC2"/>
            <w:rPr>
              <w:rFonts w:asciiTheme="minorHAnsi" w:hAnsiTheme="minorHAnsi"/>
              <w:b w:val="0"/>
              <w:sz w:val="22"/>
            </w:rPr>
          </w:pPr>
          <w:hyperlink w:anchor="_Toc388883816" w:history="1">
            <w:r w:rsidRPr="00AA16E6">
              <w:rPr>
                <w:rStyle w:val="Hyperlink"/>
              </w:rPr>
              <w:t>2.3.1</w:t>
            </w:r>
            <w:r w:rsidRPr="00AA16E6">
              <w:rPr>
                <w:rStyle w:val="Hyperlink"/>
                <w:lang w:val="fr-FR"/>
              </w:rPr>
              <w:t xml:space="preserve"> Phân tích c</w:t>
            </w:r>
            <w:r w:rsidRPr="00AA16E6">
              <w:rPr>
                <w:rStyle w:val="Hyperlink"/>
                <w:rFonts w:hint="eastAsia"/>
                <w:lang w:val="fr-FR"/>
              </w:rPr>
              <w:t>ơ</w:t>
            </w:r>
            <w:r w:rsidRPr="00AA16E6">
              <w:rPr>
                <w:rStyle w:val="Hyperlink"/>
                <w:lang w:val="fr-FR"/>
              </w:rPr>
              <w:t xml:space="preserve"> cấu :</w:t>
            </w:r>
            <w:r>
              <w:rPr>
                <w:webHidden/>
              </w:rPr>
              <w:tab/>
            </w:r>
            <w:r>
              <w:rPr>
                <w:webHidden/>
              </w:rPr>
              <w:fldChar w:fldCharType="begin"/>
            </w:r>
            <w:r>
              <w:rPr>
                <w:webHidden/>
              </w:rPr>
              <w:instrText xml:space="preserve"> PAGEREF _Toc388883816 \h </w:instrText>
            </w:r>
            <w:r>
              <w:rPr>
                <w:webHidden/>
              </w:rPr>
            </w:r>
            <w:r>
              <w:rPr>
                <w:webHidden/>
              </w:rPr>
              <w:fldChar w:fldCharType="separate"/>
            </w:r>
            <w:r>
              <w:rPr>
                <w:webHidden/>
              </w:rPr>
              <w:t>20</w:t>
            </w:r>
            <w:r>
              <w:rPr>
                <w:webHidden/>
              </w:rPr>
              <w:fldChar w:fldCharType="end"/>
            </w:r>
          </w:hyperlink>
        </w:p>
        <w:p w:rsidR="002C2E4F" w:rsidRDefault="002C2E4F">
          <w:pPr>
            <w:pStyle w:val="TOC2"/>
            <w:rPr>
              <w:rFonts w:asciiTheme="minorHAnsi" w:hAnsiTheme="minorHAnsi"/>
              <w:b w:val="0"/>
              <w:sz w:val="22"/>
            </w:rPr>
          </w:pPr>
          <w:hyperlink w:anchor="_Toc388883817" w:history="1">
            <w:r w:rsidRPr="00AA16E6">
              <w:rPr>
                <w:rStyle w:val="Hyperlink"/>
                <w:lang w:val="fr-FR"/>
              </w:rPr>
              <w:t xml:space="preserve">2.3.2 </w:t>
            </w:r>
            <w:r w:rsidRPr="00AA16E6">
              <w:rPr>
                <w:rStyle w:val="Hyperlink"/>
              </w:rPr>
              <w:t>Tính toán động học của các c</w:t>
            </w:r>
            <w:r w:rsidRPr="00AA16E6">
              <w:rPr>
                <w:rStyle w:val="Hyperlink"/>
                <w:rFonts w:hint="eastAsia"/>
              </w:rPr>
              <w:t>ơ</w:t>
            </w:r>
            <w:r w:rsidRPr="00AA16E6">
              <w:rPr>
                <w:rStyle w:val="Hyperlink"/>
              </w:rPr>
              <w:t xml:space="preserve"> cấu :</w:t>
            </w:r>
            <w:r>
              <w:rPr>
                <w:webHidden/>
              </w:rPr>
              <w:tab/>
            </w:r>
            <w:r>
              <w:rPr>
                <w:webHidden/>
              </w:rPr>
              <w:fldChar w:fldCharType="begin"/>
            </w:r>
            <w:r>
              <w:rPr>
                <w:webHidden/>
              </w:rPr>
              <w:instrText xml:space="preserve"> PAGEREF _Toc388883817 \h </w:instrText>
            </w:r>
            <w:r>
              <w:rPr>
                <w:webHidden/>
              </w:rPr>
            </w:r>
            <w:r>
              <w:rPr>
                <w:webHidden/>
              </w:rPr>
              <w:fldChar w:fldCharType="separate"/>
            </w:r>
            <w:r>
              <w:rPr>
                <w:webHidden/>
              </w:rPr>
              <w:t>2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18" w:history="1">
            <w:r w:rsidRPr="00AA16E6">
              <w:rPr>
                <w:rStyle w:val="Hyperlink"/>
              </w:rPr>
              <w:t>2.4   Hình ảnh robot thiết kế bằng phần mềm Solidworks 2010</w:t>
            </w:r>
            <w:r>
              <w:rPr>
                <w:webHidden/>
              </w:rPr>
              <w:tab/>
            </w:r>
            <w:r>
              <w:rPr>
                <w:webHidden/>
              </w:rPr>
              <w:fldChar w:fldCharType="begin"/>
            </w:r>
            <w:r>
              <w:rPr>
                <w:webHidden/>
              </w:rPr>
              <w:instrText xml:space="preserve"> PAGEREF _Toc388883818 \h </w:instrText>
            </w:r>
            <w:r>
              <w:rPr>
                <w:webHidden/>
              </w:rPr>
            </w:r>
            <w:r>
              <w:rPr>
                <w:webHidden/>
              </w:rPr>
              <w:fldChar w:fldCharType="separate"/>
            </w:r>
            <w:r>
              <w:rPr>
                <w:webHidden/>
              </w:rPr>
              <w:t>25</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19" w:history="1">
            <w:r w:rsidRPr="00AA16E6">
              <w:rPr>
                <w:rStyle w:val="Hyperlink"/>
              </w:rPr>
              <w:t>2.5   Hình ảnh robot tự động đã thi công</w:t>
            </w:r>
            <w:r>
              <w:rPr>
                <w:webHidden/>
              </w:rPr>
              <w:tab/>
            </w:r>
            <w:r>
              <w:rPr>
                <w:webHidden/>
              </w:rPr>
              <w:fldChar w:fldCharType="begin"/>
            </w:r>
            <w:r>
              <w:rPr>
                <w:webHidden/>
              </w:rPr>
              <w:instrText xml:space="preserve"> PAGEREF _Toc388883819 \h </w:instrText>
            </w:r>
            <w:r>
              <w:rPr>
                <w:webHidden/>
              </w:rPr>
            </w:r>
            <w:r>
              <w:rPr>
                <w:webHidden/>
              </w:rPr>
              <w:fldChar w:fldCharType="separate"/>
            </w:r>
            <w:r>
              <w:rPr>
                <w:webHidden/>
              </w:rPr>
              <w:t>27</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20" w:history="1">
            <w:r w:rsidRPr="00AA16E6">
              <w:rPr>
                <w:rStyle w:val="Hyperlink"/>
              </w:rPr>
              <w:t>CH</w:t>
            </w:r>
            <w:r w:rsidRPr="00AA16E6">
              <w:rPr>
                <w:rStyle w:val="Hyperlink"/>
                <w:rFonts w:hint="eastAsia"/>
              </w:rPr>
              <w:t>ƯƠ</w:t>
            </w:r>
            <w:r w:rsidRPr="00AA16E6">
              <w:rPr>
                <w:rStyle w:val="Hyperlink"/>
              </w:rPr>
              <w:t>NG 3:</w:t>
            </w:r>
            <w:r>
              <w:rPr>
                <w:webHidden/>
              </w:rPr>
              <w:tab/>
            </w:r>
            <w:r>
              <w:rPr>
                <w:webHidden/>
              </w:rPr>
              <w:fldChar w:fldCharType="begin"/>
            </w:r>
            <w:r>
              <w:rPr>
                <w:webHidden/>
              </w:rPr>
              <w:instrText xml:space="preserve"> PAGEREF _Toc388883820 \h </w:instrText>
            </w:r>
            <w:r>
              <w:rPr>
                <w:webHidden/>
              </w:rPr>
            </w:r>
            <w:r>
              <w:rPr>
                <w:webHidden/>
              </w:rPr>
              <w:fldChar w:fldCharType="separate"/>
            </w:r>
            <w:r>
              <w:rPr>
                <w:webHidden/>
              </w:rPr>
              <w:t>29</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21" w:history="1">
            <w:r w:rsidRPr="00AA16E6">
              <w:rPr>
                <w:rStyle w:val="Hyperlink"/>
              </w:rPr>
              <w:t>THIẾT KẾ MẠCH ĐIỀU KHIỂN ROBOT CON</w:t>
            </w:r>
            <w:r>
              <w:rPr>
                <w:webHidden/>
              </w:rPr>
              <w:tab/>
            </w:r>
            <w:r>
              <w:rPr>
                <w:webHidden/>
              </w:rPr>
              <w:fldChar w:fldCharType="begin"/>
            </w:r>
            <w:r>
              <w:rPr>
                <w:webHidden/>
              </w:rPr>
              <w:instrText xml:space="preserve"> PAGEREF _Toc388883821 \h </w:instrText>
            </w:r>
            <w:r>
              <w:rPr>
                <w:webHidden/>
              </w:rPr>
            </w:r>
            <w:r>
              <w:rPr>
                <w:webHidden/>
              </w:rPr>
              <w:fldChar w:fldCharType="separate"/>
            </w:r>
            <w:r>
              <w:rPr>
                <w:webHidden/>
              </w:rPr>
              <w:t>29</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22" w:history="1">
            <w:r w:rsidRPr="00AA16E6">
              <w:rPr>
                <w:rStyle w:val="Hyperlink"/>
              </w:rPr>
              <w:t>3.1  Hệ thống điều khiển của Robot con:</w:t>
            </w:r>
            <w:r>
              <w:rPr>
                <w:webHidden/>
              </w:rPr>
              <w:tab/>
            </w:r>
            <w:r>
              <w:rPr>
                <w:webHidden/>
              </w:rPr>
              <w:fldChar w:fldCharType="begin"/>
            </w:r>
            <w:r>
              <w:rPr>
                <w:webHidden/>
              </w:rPr>
              <w:instrText xml:space="preserve"> PAGEREF _Toc388883822 \h </w:instrText>
            </w:r>
            <w:r>
              <w:rPr>
                <w:webHidden/>
              </w:rPr>
            </w:r>
            <w:r>
              <w:rPr>
                <w:webHidden/>
              </w:rPr>
              <w:fldChar w:fldCharType="separate"/>
            </w:r>
            <w:r>
              <w:rPr>
                <w:webHidden/>
              </w:rPr>
              <w:t>29</w:t>
            </w:r>
            <w:r>
              <w:rPr>
                <w:webHidden/>
              </w:rPr>
              <w:fldChar w:fldCharType="end"/>
            </w:r>
          </w:hyperlink>
        </w:p>
        <w:p w:rsidR="002C2E4F" w:rsidRDefault="002C2E4F">
          <w:pPr>
            <w:pStyle w:val="TOC2"/>
            <w:rPr>
              <w:rFonts w:asciiTheme="minorHAnsi" w:hAnsiTheme="minorHAnsi"/>
              <w:b w:val="0"/>
              <w:sz w:val="22"/>
            </w:rPr>
          </w:pPr>
          <w:hyperlink w:anchor="_Toc388883823" w:history="1">
            <w:r w:rsidRPr="00AA16E6">
              <w:rPr>
                <w:rStyle w:val="Hyperlink"/>
              </w:rPr>
              <w:t>3.1.1 Thống kê các tín hiệu vào ra:</w:t>
            </w:r>
            <w:r>
              <w:rPr>
                <w:webHidden/>
              </w:rPr>
              <w:tab/>
            </w:r>
            <w:r>
              <w:rPr>
                <w:webHidden/>
              </w:rPr>
              <w:fldChar w:fldCharType="begin"/>
            </w:r>
            <w:r>
              <w:rPr>
                <w:webHidden/>
              </w:rPr>
              <w:instrText xml:space="preserve"> PAGEREF _Toc388883823 \h </w:instrText>
            </w:r>
            <w:r>
              <w:rPr>
                <w:webHidden/>
              </w:rPr>
            </w:r>
            <w:r>
              <w:rPr>
                <w:webHidden/>
              </w:rPr>
              <w:fldChar w:fldCharType="separate"/>
            </w:r>
            <w:r>
              <w:rPr>
                <w:webHidden/>
              </w:rPr>
              <w:t>29</w:t>
            </w:r>
            <w:r>
              <w:rPr>
                <w:webHidden/>
              </w:rPr>
              <w:fldChar w:fldCharType="end"/>
            </w:r>
          </w:hyperlink>
        </w:p>
        <w:p w:rsidR="002C2E4F" w:rsidRDefault="002C2E4F">
          <w:pPr>
            <w:pStyle w:val="TOC2"/>
            <w:rPr>
              <w:rFonts w:asciiTheme="minorHAnsi" w:hAnsiTheme="minorHAnsi"/>
              <w:b w:val="0"/>
              <w:sz w:val="22"/>
            </w:rPr>
          </w:pPr>
          <w:hyperlink w:anchor="_Toc388883824" w:history="1">
            <w:r w:rsidRPr="00AA16E6">
              <w:rPr>
                <w:rStyle w:val="Hyperlink"/>
              </w:rPr>
              <w:t>3.1.2</w:t>
            </w:r>
            <w:r>
              <w:rPr>
                <w:rFonts w:asciiTheme="minorHAnsi" w:hAnsiTheme="minorHAnsi"/>
                <w:b w:val="0"/>
                <w:sz w:val="22"/>
              </w:rPr>
              <w:tab/>
            </w:r>
            <w:r w:rsidRPr="00AA16E6">
              <w:rPr>
                <w:rStyle w:val="Hyperlink"/>
              </w:rPr>
              <w:t>S</w:t>
            </w:r>
            <w:r w:rsidRPr="00AA16E6">
              <w:rPr>
                <w:rStyle w:val="Hyperlink"/>
                <w:rFonts w:hint="eastAsia"/>
              </w:rPr>
              <w:t>ơ</w:t>
            </w:r>
            <w:r w:rsidRPr="00AA16E6">
              <w:rPr>
                <w:rStyle w:val="Hyperlink"/>
              </w:rPr>
              <w:t xml:space="preserve"> đồ khối hệ thống điều khiển</w:t>
            </w:r>
            <w:r>
              <w:rPr>
                <w:webHidden/>
              </w:rPr>
              <w:tab/>
            </w:r>
            <w:r>
              <w:rPr>
                <w:webHidden/>
              </w:rPr>
              <w:fldChar w:fldCharType="begin"/>
            </w:r>
            <w:r>
              <w:rPr>
                <w:webHidden/>
              </w:rPr>
              <w:instrText xml:space="preserve"> PAGEREF _Toc388883824 \h </w:instrText>
            </w:r>
            <w:r>
              <w:rPr>
                <w:webHidden/>
              </w:rPr>
            </w:r>
            <w:r>
              <w:rPr>
                <w:webHidden/>
              </w:rPr>
              <w:fldChar w:fldCharType="separate"/>
            </w:r>
            <w:r>
              <w:rPr>
                <w:webHidden/>
              </w:rPr>
              <w:t>3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25" w:history="1">
            <w:r w:rsidRPr="00AA16E6">
              <w:rPr>
                <w:rStyle w:val="Hyperlink"/>
              </w:rPr>
              <w:t>3.2  Thi</w:t>
            </w:r>
            <w:r w:rsidRPr="00AA16E6">
              <w:rPr>
                <w:rStyle w:val="Hyperlink"/>
                <w:rFonts w:ascii="Arial" w:hAnsi="Arial" w:cs="Arial"/>
              </w:rPr>
              <w:t>ế</w:t>
            </w:r>
            <w:r w:rsidRPr="00AA16E6">
              <w:rPr>
                <w:rStyle w:val="Hyperlink"/>
              </w:rPr>
              <w:t>t k</w:t>
            </w:r>
            <w:r w:rsidRPr="00AA16E6">
              <w:rPr>
                <w:rStyle w:val="Hyperlink"/>
                <w:rFonts w:ascii="Arial" w:hAnsi="Arial" w:cs="Arial"/>
              </w:rPr>
              <w:t>ế</w:t>
            </w:r>
            <w:r w:rsidRPr="00AA16E6">
              <w:rPr>
                <w:rStyle w:val="Hyperlink"/>
              </w:rPr>
              <w:t xml:space="preserve"> và tính toán m</w:t>
            </w:r>
            <w:r w:rsidRPr="00AA16E6">
              <w:rPr>
                <w:rStyle w:val="Hyperlink"/>
                <w:rFonts w:ascii="Arial" w:hAnsi="Arial" w:cs="Arial"/>
              </w:rPr>
              <w:t>ạ</w:t>
            </w:r>
            <w:r w:rsidRPr="00AA16E6">
              <w:rPr>
                <w:rStyle w:val="Hyperlink"/>
              </w:rPr>
              <w:t>ch:</w:t>
            </w:r>
            <w:r>
              <w:rPr>
                <w:webHidden/>
              </w:rPr>
              <w:tab/>
            </w:r>
            <w:r>
              <w:rPr>
                <w:webHidden/>
              </w:rPr>
              <w:fldChar w:fldCharType="begin"/>
            </w:r>
            <w:r>
              <w:rPr>
                <w:webHidden/>
              </w:rPr>
              <w:instrText xml:space="preserve"> PAGEREF _Toc388883825 \h </w:instrText>
            </w:r>
            <w:r>
              <w:rPr>
                <w:webHidden/>
              </w:rPr>
            </w:r>
            <w:r>
              <w:rPr>
                <w:webHidden/>
              </w:rPr>
              <w:fldChar w:fldCharType="separate"/>
            </w:r>
            <w:r>
              <w:rPr>
                <w:webHidden/>
              </w:rPr>
              <w:t>31</w:t>
            </w:r>
            <w:r>
              <w:rPr>
                <w:webHidden/>
              </w:rPr>
              <w:fldChar w:fldCharType="end"/>
            </w:r>
          </w:hyperlink>
        </w:p>
        <w:p w:rsidR="002C2E4F" w:rsidRDefault="002C2E4F">
          <w:pPr>
            <w:pStyle w:val="TOC2"/>
            <w:rPr>
              <w:rFonts w:asciiTheme="minorHAnsi" w:hAnsiTheme="minorHAnsi"/>
              <w:b w:val="0"/>
              <w:sz w:val="22"/>
            </w:rPr>
          </w:pPr>
          <w:hyperlink w:anchor="_Toc388883826" w:history="1">
            <w:r w:rsidRPr="00AA16E6">
              <w:rPr>
                <w:rStyle w:val="Hyperlink"/>
              </w:rPr>
              <w:t>3.2.1</w:t>
            </w:r>
            <w:r>
              <w:rPr>
                <w:rFonts w:asciiTheme="minorHAnsi" w:hAnsiTheme="minorHAnsi"/>
                <w:b w:val="0"/>
                <w:sz w:val="22"/>
              </w:rPr>
              <w:tab/>
            </w:r>
            <w:r w:rsidRPr="00AA16E6">
              <w:rPr>
                <w:rStyle w:val="Hyperlink"/>
              </w:rPr>
              <w:t>Tổng quan về vi điều khiển PIC:</w:t>
            </w:r>
            <w:r>
              <w:rPr>
                <w:webHidden/>
              </w:rPr>
              <w:tab/>
            </w:r>
            <w:r>
              <w:rPr>
                <w:webHidden/>
              </w:rPr>
              <w:fldChar w:fldCharType="begin"/>
            </w:r>
            <w:r>
              <w:rPr>
                <w:webHidden/>
              </w:rPr>
              <w:instrText xml:space="preserve"> PAGEREF _Toc388883826 \h </w:instrText>
            </w:r>
            <w:r>
              <w:rPr>
                <w:webHidden/>
              </w:rPr>
            </w:r>
            <w:r>
              <w:rPr>
                <w:webHidden/>
              </w:rPr>
              <w:fldChar w:fldCharType="separate"/>
            </w:r>
            <w:r>
              <w:rPr>
                <w:webHidden/>
              </w:rPr>
              <w:t>31</w:t>
            </w:r>
            <w:r>
              <w:rPr>
                <w:webHidden/>
              </w:rPr>
              <w:fldChar w:fldCharType="end"/>
            </w:r>
          </w:hyperlink>
        </w:p>
        <w:p w:rsidR="002C2E4F" w:rsidRDefault="002C2E4F">
          <w:pPr>
            <w:pStyle w:val="TOC2"/>
            <w:rPr>
              <w:rFonts w:asciiTheme="minorHAnsi" w:hAnsiTheme="minorHAnsi"/>
              <w:b w:val="0"/>
              <w:sz w:val="22"/>
            </w:rPr>
          </w:pPr>
          <w:hyperlink w:anchor="_Toc388883827" w:history="1">
            <w:r w:rsidRPr="00AA16E6">
              <w:rPr>
                <w:rStyle w:val="Hyperlink"/>
              </w:rPr>
              <w:t>3.2.2   Khối nguồn:</w:t>
            </w:r>
            <w:r>
              <w:rPr>
                <w:webHidden/>
              </w:rPr>
              <w:tab/>
            </w:r>
            <w:r>
              <w:rPr>
                <w:webHidden/>
              </w:rPr>
              <w:fldChar w:fldCharType="begin"/>
            </w:r>
            <w:r>
              <w:rPr>
                <w:webHidden/>
              </w:rPr>
              <w:instrText xml:space="preserve"> PAGEREF _Toc388883827 \h </w:instrText>
            </w:r>
            <w:r>
              <w:rPr>
                <w:webHidden/>
              </w:rPr>
            </w:r>
            <w:r>
              <w:rPr>
                <w:webHidden/>
              </w:rPr>
              <w:fldChar w:fldCharType="separate"/>
            </w:r>
            <w:r>
              <w:rPr>
                <w:webHidden/>
              </w:rPr>
              <w:t>45</w:t>
            </w:r>
            <w:r>
              <w:rPr>
                <w:webHidden/>
              </w:rPr>
              <w:fldChar w:fldCharType="end"/>
            </w:r>
          </w:hyperlink>
        </w:p>
        <w:p w:rsidR="002C2E4F" w:rsidRDefault="002C2E4F">
          <w:pPr>
            <w:pStyle w:val="TOC2"/>
            <w:rPr>
              <w:rFonts w:asciiTheme="minorHAnsi" w:hAnsiTheme="minorHAnsi"/>
              <w:b w:val="0"/>
              <w:sz w:val="22"/>
            </w:rPr>
          </w:pPr>
          <w:hyperlink w:anchor="_Toc388883828" w:history="1">
            <w:r w:rsidRPr="00AA16E6">
              <w:rPr>
                <w:rStyle w:val="Hyperlink"/>
              </w:rPr>
              <w:t>3.2.3   Khối điều khiển:</w:t>
            </w:r>
            <w:r>
              <w:rPr>
                <w:webHidden/>
              </w:rPr>
              <w:tab/>
            </w:r>
            <w:r>
              <w:rPr>
                <w:webHidden/>
              </w:rPr>
              <w:fldChar w:fldCharType="begin"/>
            </w:r>
            <w:r>
              <w:rPr>
                <w:webHidden/>
              </w:rPr>
              <w:instrText xml:space="preserve"> PAGEREF _Toc388883828 \h </w:instrText>
            </w:r>
            <w:r>
              <w:rPr>
                <w:webHidden/>
              </w:rPr>
            </w:r>
            <w:r>
              <w:rPr>
                <w:webHidden/>
              </w:rPr>
              <w:fldChar w:fldCharType="separate"/>
            </w:r>
            <w:r>
              <w:rPr>
                <w:webHidden/>
              </w:rPr>
              <w:t>46</w:t>
            </w:r>
            <w:r>
              <w:rPr>
                <w:webHidden/>
              </w:rPr>
              <w:fldChar w:fldCharType="end"/>
            </w:r>
          </w:hyperlink>
        </w:p>
        <w:p w:rsidR="002C2E4F" w:rsidRDefault="002C2E4F">
          <w:pPr>
            <w:pStyle w:val="TOC2"/>
            <w:rPr>
              <w:rFonts w:asciiTheme="minorHAnsi" w:hAnsiTheme="minorHAnsi"/>
              <w:b w:val="0"/>
              <w:sz w:val="22"/>
            </w:rPr>
          </w:pPr>
          <w:hyperlink w:anchor="_Toc388883829" w:history="1">
            <w:r w:rsidRPr="00AA16E6">
              <w:rPr>
                <w:rStyle w:val="Hyperlink"/>
              </w:rPr>
              <w:t>3.2.4   Khối công suất cho hai động c</w:t>
            </w:r>
            <w:r w:rsidRPr="00AA16E6">
              <w:rPr>
                <w:rStyle w:val="Hyperlink"/>
                <w:rFonts w:hint="eastAsia"/>
              </w:rPr>
              <w:t>ơ</w:t>
            </w:r>
            <w:r w:rsidRPr="00AA16E6">
              <w:rPr>
                <w:rStyle w:val="Hyperlink"/>
              </w:rPr>
              <w:t xml:space="preserve"> quay cánh tay:</w:t>
            </w:r>
            <w:r>
              <w:rPr>
                <w:webHidden/>
              </w:rPr>
              <w:tab/>
            </w:r>
            <w:r>
              <w:rPr>
                <w:webHidden/>
              </w:rPr>
              <w:fldChar w:fldCharType="begin"/>
            </w:r>
            <w:r>
              <w:rPr>
                <w:webHidden/>
              </w:rPr>
              <w:instrText xml:space="preserve"> PAGEREF _Toc388883829 \h </w:instrText>
            </w:r>
            <w:r>
              <w:rPr>
                <w:webHidden/>
              </w:rPr>
            </w:r>
            <w:r>
              <w:rPr>
                <w:webHidden/>
              </w:rPr>
              <w:fldChar w:fldCharType="separate"/>
            </w:r>
            <w:r>
              <w:rPr>
                <w:webHidden/>
              </w:rPr>
              <w:t>47</w:t>
            </w:r>
            <w:r>
              <w:rPr>
                <w:webHidden/>
              </w:rPr>
              <w:fldChar w:fldCharType="end"/>
            </w:r>
          </w:hyperlink>
        </w:p>
        <w:p w:rsidR="002C2E4F" w:rsidRDefault="002C2E4F">
          <w:pPr>
            <w:pStyle w:val="TOC2"/>
            <w:rPr>
              <w:rFonts w:asciiTheme="minorHAnsi" w:hAnsiTheme="minorHAnsi"/>
              <w:b w:val="0"/>
              <w:sz w:val="22"/>
            </w:rPr>
          </w:pPr>
          <w:hyperlink w:anchor="_Toc388883830" w:history="1">
            <w:r w:rsidRPr="00AA16E6">
              <w:rPr>
                <w:rStyle w:val="Hyperlink"/>
              </w:rPr>
              <w:t>3.2.5   Khối công suất cho hai động c</w:t>
            </w:r>
            <w:r w:rsidRPr="00AA16E6">
              <w:rPr>
                <w:rStyle w:val="Hyperlink"/>
                <w:rFonts w:hint="eastAsia"/>
              </w:rPr>
              <w:t>ơ</w:t>
            </w:r>
            <w:r w:rsidRPr="00AA16E6">
              <w:rPr>
                <w:rStyle w:val="Hyperlink"/>
              </w:rPr>
              <w:t xml:space="preserve"> leo cầu thang:</w:t>
            </w:r>
            <w:r>
              <w:rPr>
                <w:webHidden/>
              </w:rPr>
              <w:tab/>
            </w:r>
            <w:r>
              <w:rPr>
                <w:webHidden/>
              </w:rPr>
              <w:fldChar w:fldCharType="begin"/>
            </w:r>
            <w:r>
              <w:rPr>
                <w:webHidden/>
              </w:rPr>
              <w:instrText xml:space="preserve"> PAGEREF _Toc388883830 \h </w:instrText>
            </w:r>
            <w:r>
              <w:rPr>
                <w:webHidden/>
              </w:rPr>
            </w:r>
            <w:r>
              <w:rPr>
                <w:webHidden/>
              </w:rPr>
              <w:fldChar w:fldCharType="separate"/>
            </w:r>
            <w:r>
              <w:rPr>
                <w:webHidden/>
              </w:rPr>
              <w:t>48</w:t>
            </w:r>
            <w:r>
              <w:rPr>
                <w:webHidden/>
              </w:rPr>
              <w:fldChar w:fldCharType="end"/>
            </w:r>
          </w:hyperlink>
        </w:p>
        <w:p w:rsidR="002C2E4F" w:rsidRDefault="002C2E4F">
          <w:pPr>
            <w:pStyle w:val="TOC2"/>
            <w:rPr>
              <w:rFonts w:asciiTheme="minorHAnsi" w:hAnsiTheme="minorHAnsi"/>
              <w:b w:val="0"/>
              <w:sz w:val="22"/>
            </w:rPr>
          </w:pPr>
          <w:hyperlink w:anchor="_Toc388883831" w:history="1">
            <w:r w:rsidRPr="00AA16E6">
              <w:rPr>
                <w:rStyle w:val="Hyperlink"/>
              </w:rPr>
              <w:t>3.2.6  Khối mạch kích van:</w:t>
            </w:r>
            <w:r>
              <w:rPr>
                <w:webHidden/>
              </w:rPr>
              <w:tab/>
            </w:r>
            <w:r>
              <w:rPr>
                <w:webHidden/>
              </w:rPr>
              <w:fldChar w:fldCharType="begin"/>
            </w:r>
            <w:r>
              <w:rPr>
                <w:webHidden/>
              </w:rPr>
              <w:instrText xml:space="preserve"> PAGEREF _Toc388883831 \h </w:instrText>
            </w:r>
            <w:r>
              <w:rPr>
                <w:webHidden/>
              </w:rPr>
            </w:r>
            <w:r>
              <w:rPr>
                <w:webHidden/>
              </w:rPr>
              <w:fldChar w:fldCharType="separate"/>
            </w:r>
            <w:r>
              <w:rPr>
                <w:webHidden/>
              </w:rPr>
              <w:t>49</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2" w:history="1">
            <w:r w:rsidRPr="00AA16E6">
              <w:rPr>
                <w:rStyle w:val="Hyperlink"/>
              </w:rPr>
              <w:t>CH</w:t>
            </w:r>
            <w:r w:rsidRPr="00AA16E6">
              <w:rPr>
                <w:rStyle w:val="Hyperlink"/>
                <w:rFonts w:hint="eastAsia"/>
              </w:rPr>
              <w:t>ƯƠ</w:t>
            </w:r>
            <w:r w:rsidRPr="00AA16E6">
              <w:rPr>
                <w:rStyle w:val="Hyperlink"/>
              </w:rPr>
              <w:t>NG 4:</w:t>
            </w:r>
            <w:r>
              <w:rPr>
                <w:webHidden/>
              </w:rPr>
              <w:tab/>
            </w:r>
            <w:r>
              <w:rPr>
                <w:webHidden/>
              </w:rPr>
              <w:fldChar w:fldCharType="begin"/>
            </w:r>
            <w:r>
              <w:rPr>
                <w:webHidden/>
              </w:rPr>
              <w:instrText xml:space="preserve"> PAGEREF _Toc388883832 \h </w:instrText>
            </w:r>
            <w:r>
              <w:rPr>
                <w:webHidden/>
              </w:rPr>
            </w:r>
            <w:r>
              <w:rPr>
                <w:webHidden/>
              </w:rPr>
              <w:fldChar w:fldCharType="separate"/>
            </w:r>
            <w:r>
              <w:rPr>
                <w:webHidden/>
              </w:rPr>
              <w:t>5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3" w:history="1">
            <w:r w:rsidRPr="00AA16E6">
              <w:rPr>
                <w:rStyle w:val="Hyperlink"/>
              </w:rPr>
              <w:t>L</w:t>
            </w:r>
            <w:r w:rsidRPr="00AA16E6">
              <w:rPr>
                <w:rStyle w:val="Hyperlink"/>
                <w:rFonts w:hint="eastAsia"/>
              </w:rPr>
              <w:t>Ư</w:t>
            </w:r>
            <w:r w:rsidRPr="00AA16E6">
              <w:rPr>
                <w:rStyle w:val="Hyperlink"/>
              </w:rPr>
              <w:t>U ĐỒ THUẬT TOÁN VÀ CH</w:t>
            </w:r>
            <w:r w:rsidRPr="00AA16E6">
              <w:rPr>
                <w:rStyle w:val="Hyperlink"/>
                <w:rFonts w:hint="eastAsia"/>
              </w:rPr>
              <w:t>ƯƠ</w:t>
            </w:r>
            <w:r w:rsidRPr="00AA16E6">
              <w:rPr>
                <w:rStyle w:val="Hyperlink"/>
              </w:rPr>
              <w:t>NG TRÌNH</w:t>
            </w:r>
            <w:r>
              <w:rPr>
                <w:webHidden/>
              </w:rPr>
              <w:tab/>
            </w:r>
            <w:r>
              <w:rPr>
                <w:webHidden/>
              </w:rPr>
              <w:fldChar w:fldCharType="begin"/>
            </w:r>
            <w:r>
              <w:rPr>
                <w:webHidden/>
              </w:rPr>
              <w:instrText xml:space="preserve"> PAGEREF _Toc388883833 \h </w:instrText>
            </w:r>
            <w:r>
              <w:rPr>
                <w:webHidden/>
              </w:rPr>
            </w:r>
            <w:r>
              <w:rPr>
                <w:webHidden/>
              </w:rPr>
              <w:fldChar w:fldCharType="separate"/>
            </w:r>
            <w:r>
              <w:rPr>
                <w:webHidden/>
              </w:rPr>
              <w:t>5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4" w:history="1">
            <w:r w:rsidRPr="00AA16E6">
              <w:rPr>
                <w:rStyle w:val="Hyperlink"/>
              </w:rPr>
              <w:t>4.1  Tổng Quan Về CCS:</w:t>
            </w:r>
            <w:r>
              <w:rPr>
                <w:webHidden/>
              </w:rPr>
              <w:tab/>
            </w:r>
            <w:r>
              <w:rPr>
                <w:webHidden/>
              </w:rPr>
              <w:fldChar w:fldCharType="begin"/>
            </w:r>
            <w:r>
              <w:rPr>
                <w:webHidden/>
              </w:rPr>
              <w:instrText xml:space="preserve"> PAGEREF _Toc388883834 \h </w:instrText>
            </w:r>
            <w:r>
              <w:rPr>
                <w:webHidden/>
              </w:rPr>
            </w:r>
            <w:r>
              <w:rPr>
                <w:webHidden/>
              </w:rPr>
              <w:fldChar w:fldCharType="separate"/>
            </w:r>
            <w:r>
              <w:rPr>
                <w:webHidden/>
              </w:rPr>
              <w:t>50</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5" w:history="1">
            <w:r w:rsidRPr="00AA16E6">
              <w:rPr>
                <w:rStyle w:val="Hyperlink"/>
              </w:rPr>
              <w:t>4.2  L</w:t>
            </w:r>
            <w:r w:rsidRPr="00AA16E6">
              <w:rPr>
                <w:rStyle w:val="Hyperlink"/>
                <w:rFonts w:hint="eastAsia"/>
              </w:rPr>
              <w:t>ư</w:t>
            </w:r>
            <w:r w:rsidRPr="00AA16E6">
              <w:rPr>
                <w:rStyle w:val="Hyperlink"/>
              </w:rPr>
              <w:t>u đồ thuật toán Robot con:</w:t>
            </w:r>
            <w:r>
              <w:rPr>
                <w:webHidden/>
              </w:rPr>
              <w:tab/>
            </w:r>
            <w:r>
              <w:rPr>
                <w:webHidden/>
              </w:rPr>
              <w:fldChar w:fldCharType="begin"/>
            </w:r>
            <w:r>
              <w:rPr>
                <w:webHidden/>
              </w:rPr>
              <w:instrText xml:space="preserve"> PAGEREF _Toc388883835 \h </w:instrText>
            </w:r>
            <w:r>
              <w:rPr>
                <w:webHidden/>
              </w:rPr>
            </w:r>
            <w:r>
              <w:rPr>
                <w:webHidden/>
              </w:rPr>
              <w:fldChar w:fldCharType="separate"/>
            </w:r>
            <w:r>
              <w:rPr>
                <w:webHidden/>
              </w:rPr>
              <w:t>53</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6" w:history="1">
            <w:r w:rsidRPr="00AA16E6">
              <w:rPr>
                <w:rStyle w:val="Hyperlink"/>
              </w:rPr>
              <w:t>4.3  Ch</w:t>
            </w:r>
            <w:r w:rsidRPr="00AA16E6">
              <w:rPr>
                <w:rStyle w:val="Hyperlink"/>
                <w:rFonts w:hint="eastAsia"/>
              </w:rPr>
              <w:t>ươ</w:t>
            </w:r>
            <w:r w:rsidRPr="00AA16E6">
              <w:rPr>
                <w:rStyle w:val="Hyperlink"/>
              </w:rPr>
              <w:t>ng trình:</w:t>
            </w:r>
            <w:r>
              <w:rPr>
                <w:webHidden/>
              </w:rPr>
              <w:tab/>
            </w:r>
            <w:r>
              <w:rPr>
                <w:webHidden/>
              </w:rPr>
              <w:fldChar w:fldCharType="begin"/>
            </w:r>
            <w:r>
              <w:rPr>
                <w:webHidden/>
              </w:rPr>
              <w:instrText xml:space="preserve"> PAGEREF _Toc388883836 \h </w:instrText>
            </w:r>
            <w:r>
              <w:rPr>
                <w:webHidden/>
              </w:rPr>
            </w:r>
            <w:r>
              <w:rPr>
                <w:webHidden/>
              </w:rPr>
              <w:fldChar w:fldCharType="separate"/>
            </w:r>
            <w:r>
              <w:rPr>
                <w:webHidden/>
              </w:rPr>
              <w:t>56</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7" w:history="1">
            <w:r w:rsidRPr="00AA16E6">
              <w:rPr>
                <w:rStyle w:val="Hyperlink"/>
              </w:rPr>
              <w:t>CH</w:t>
            </w:r>
            <w:r w:rsidRPr="00AA16E6">
              <w:rPr>
                <w:rStyle w:val="Hyperlink"/>
                <w:rFonts w:hint="eastAsia"/>
              </w:rPr>
              <w:t>ƯƠ</w:t>
            </w:r>
            <w:r w:rsidRPr="00AA16E6">
              <w:rPr>
                <w:rStyle w:val="Hyperlink"/>
              </w:rPr>
              <w:t>NG 5:</w:t>
            </w:r>
            <w:r>
              <w:rPr>
                <w:webHidden/>
              </w:rPr>
              <w:tab/>
            </w:r>
            <w:r>
              <w:rPr>
                <w:webHidden/>
              </w:rPr>
              <w:fldChar w:fldCharType="begin"/>
            </w:r>
            <w:r>
              <w:rPr>
                <w:webHidden/>
              </w:rPr>
              <w:instrText xml:space="preserve"> PAGEREF _Toc388883837 \h </w:instrText>
            </w:r>
            <w:r>
              <w:rPr>
                <w:webHidden/>
              </w:rPr>
            </w:r>
            <w:r>
              <w:rPr>
                <w:webHidden/>
              </w:rPr>
              <w:fldChar w:fldCharType="separate"/>
            </w:r>
            <w:r>
              <w:rPr>
                <w:webHidden/>
              </w:rPr>
              <w:t>84</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8" w:history="1">
            <w:r w:rsidRPr="00AA16E6">
              <w:rPr>
                <w:rStyle w:val="Hyperlink"/>
              </w:rPr>
              <w:t>TỔNG KẾT ĐỀ TÀI</w:t>
            </w:r>
            <w:r>
              <w:rPr>
                <w:webHidden/>
              </w:rPr>
              <w:tab/>
            </w:r>
            <w:r>
              <w:rPr>
                <w:webHidden/>
              </w:rPr>
              <w:fldChar w:fldCharType="begin"/>
            </w:r>
            <w:r>
              <w:rPr>
                <w:webHidden/>
              </w:rPr>
              <w:instrText xml:space="preserve"> PAGEREF _Toc388883838 \h </w:instrText>
            </w:r>
            <w:r>
              <w:rPr>
                <w:webHidden/>
              </w:rPr>
            </w:r>
            <w:r>
              <w:rPr>
                <w:webHidden/>
              </w:rPr>
              <w:fldChar w:fldCharType="separate"/>
            </w:r>
            <w:r>
              <w:rPr>
                <w:webHidden/>
              </w:rPr>
              <w:t>84</w:t>
            </w:r>
            <w:r>
              <w:rPr>
                <w:webHidden/>
              </w:rPr>
              <w:fldChar w:fldCharType="end"/>
            </w:r>
          </w:hyperlink>
        </w:p>
        <w:p w:rsidR="002C2E4F" w:rsidRDefault="002C2E4F">
          <w:pPr>
            <w:pStyle w:val="TOC1"/>
            <w:rPr>
              <w:rFonts w:asciiTheme="minorHAnsi" w:hAnsiTheme="minorHAnsi" w:cstheme="minorBidi"/>
              <w:b w:val="0"/>
              <w:sz w:val="22"/>
              <w:szCs w:val="22"/>
            </w:rPr>
          </w:pPr>
          <w:hyperlink w:anchor="_Toc388883839" w:history="1">
            <w:r w:rsidRPr="00AA16E6">
              <w:rPr>
                <w:rStyle w:val="Hyperlink"/>
              </w:rPr>
              <w:t>TÀI LIỆU THAM KHẢO</w:t>
            </w:r>
            <w:r>
              <w:rPr>
                <w:webHidden/>
              </w:rPr>
              <w:tab/>
            </w:r>
            <w:r>
              <w:rPr>
                <w:webHidden/>
              </w:rPr>
              <w:fldChar w:fldCharType="begin"/>
            </w:r>
            <w:r>
              <w:rPr>
                <w:webHidden/>
              </w:rPr>
              <w:instrText xml:space="preserve"> PAGEREF _Toc388883839 \h </w:instrText>
            </w:r>
            <w:r>
              <w:rPr>
                <w:webHidden/>
              </w:rPr>
            </w:r>
            <w:r>
              <w:rPr>
                <w:webHidden/>
              </w:rPr>
              <w:fldChar w:fldCharType="separate"/>
            </w:r>
            <w:r>
              <w:rPr>
                <w:webHidden/>
              </w:rPr>
              <w:t>86</w:t>
            </w:r>
            <w:r>
              <w:rPr>
                <w:webHidden/>
              </w:rPr>
              <w:fldChar w:fldCharType="end"/>
            </w:r>
          </w:hyperlink>
        </w:p>
        <w:p w:rsidR="00C07871" w:rsidRDefault="00C07871">
          <w:r>
            <w:rPr>
              <w:b/>
              <w:bCs/>
              <w:noProof/>
            </w:rPr>
            <w:fldChar w:fldCharType="end"/>
          </w:r>
        </w:p>
      </w:sdtContent>
    </w:sdt>
    <w:p w:rsidR="003D4B07" w:rsidRDefault="003D4B07" w:rsidP="00E44895">
      <w:pPr>
        <w:spacing w:line="360" w:lineRule="auto"/>
      </w:pPr>
    </w:p>
    <w:p w:rsidR="003D4B07" w:rsidRPr="003915A4" w:rsidRDefault="003D4B07" w:rsidP="003D4B07"/>
    <w:p w:rsidR="00A52C49" w:rsidRPr="00E44895" w:rsidRDefault="00A52C49" w:rsidP="00AF1D73">
      <w:pPr>
        <w:pStyle w:val="TOC1"/>
      </w:pPr>
    </w:p>
    <w:p w:rsidR="00A52C49" w:rsidRDefault="00A52C49" w:rsidP="00A52C49">
      <w:pPr>
        <w:jc w:val="center"/>
        <w:rPr>
          <w:rFonts w:cs="Times New Roman"/>
          <w:b/>
          <w:sz w:val="28"/>
          <w:szCs w:val="26"/>
        </w:rPr>
      </w:pPr>
    </w:p>
    <w:p w:rsidR="002C2E4F" w:rsidRDefault="002C2E4F" w:rsidP="00A52C49">
      <w:pPr>
        <w:jc w:val="center"/>
        <w:rPr>
          <w:rFonts w:cs="Times New Roman"/>
          <w:b/>
          <w:sz w:val="28"/>
          <w:szCs w:val="26"/>
        </w:rPr>
      </w:pPr>
    </w:p>
    <w:p w:rsidR="002C2E4F" w:rsidRDefault="002C2E4F" w:rsidP="00A52C49">
      <w:pPr>
        <w:jc w:val="center"/>
        <w:rPr>
          <w:rFonts w:cs="Times New Roman"/>
          <w:b/>
          <w:sz w:val="28"/>
          <w:szCs w:val="26"/>
        </w:rPr>
      </w:pPr>
    </w:p>
    <w:p w:rsidR="002C2E4F" w:rsidRDefault="002C2E4F" w:rsidP="00A52C49">
      <w:pPr>
        <w:jc w:val="center"/>
        <w:rPr>
          <w:rFonts w:cs="Times New Roman"/>
          <w:b/>
          <w:sz w:val="28"/>
          <w:szCs w:val="26"/>
        </w:rPr>
      </w:pPr>
      <w:bookmarkStart w:id="6" w:name="_GoBack"/>
      <w:bookmarkEnd w:id="6"/>
    </w:p>
    <w:p w:rsidR="00FB5686" w:rsidRDefault="00FB5686" w:rsidP="00A52C49">
      <w:pPr>
        <w:jc w:val="center"/>
        <w:rPr>
          <w:rFonts w:cs="Times New Roman"/>
          <w:b/>
          <w:sz w:val="28"/>
          <w:szCs w:val="26"/>
        </w:rPr>
      </w:pPr>
    </w:p>
    <w:p w:rsidR="00E71ACC" w:rsidRDefault="00E71ACC" w:rsidP="0026351B">
      <w:pPr>
        <w:rPr>
          <w:rFonts w:cs="Times New Roman"/>
          <w:b/>
          <w:sz w:val="28"/>
          <w:szCs w:val="26"/>
        </w:rPr>
      </w:pPr>
    </w:p>
    <w:p w:rsidR="00CB5EB8" w:rsidRPr="00BE1A7C" w:rsidRDefault="00CB5EB8" w:rsidP="0026351B">
      <w:pPr>
        <w:pStyle w:val="Heading1"/>
        <w:jc w:val="center"/>
      </w:pPr>
      <w:bookmarkStart w:id="7" w:name="_Toc388883781"/>
      <w:r w:rsidRPr="00BE1A7C">
        <w:lastRenderedPageBreak/>
        <w:t>GIỚI THIỆU ĐỀ TÀI</w:t>
      </w:r>
      <w:bookmarkEnd w:id="7"/>
    </w:p>
    <w:p w:rsidR="00BE1A7C" w:rsidRDefault="00BE1A7C" w:rsidP="00CB5EB8">
      <w:pPr>
        <w:spacing w:before="20" w:after="10" w:line="288" w:lineRule="auto"/>
        <w:ind w:firstLine="187"/>
        <w:rPr>
          <w:rFonts w:cs="Times New Roman"/>
          <w:b/>
          <w:szCs w:val="26"/>
        </w:rPr>
      </w:pPr>
    </w:p>
    <w:p w:rsidR="00CB5EB8" w:rsidRDefault="00CB5EB8" w:rsidP="00CB5EB8">
      <w:pPr>
        <w:spacing w:before="20" w:after="10" w:line="288" w:lineRule="auto"/>
        <w:ind w:firstLine="187"/>
        <w:rPr>
          <w:rFonts w:cs="Times New Roman"/>
          <w:b/>
          <w:szCs w:val="26"/>
        </w:rPr>
      </w:pPr>
      <w:r w:rsidRPr="00CB5EB8">
        <w:rPr>
          <w:rFonts w:cs="Times New Roman"/>
          <w:b/>
          <w:szCs w:val="26"/>
        </w:rPr>
        <w:t>Tên đề tài:</w:t>
      </w:r>
      <w:r>
        <w:rPr>
          <w:rFonts w:cs="Times New Roman"/>
          <w:b/>
          <w:szCs w:val="26"/>
        </w:rPr>
        <w:t xml:space="preserve"> </w:t>
      </w:r>
      <w:r w:rsidRPr="00CB5EB8">
        <w:rPr>
          <w:rFonts w:cs="Times New Roman"/>
          <w:b/>
          <w:szCs w:val="26"/>
        </w:rPr>
        <w:t xml:space="preserve"> </w:t>
      </w:r>
      <w:r w:rsidRPr="00062F12">
        <w:rPr>
          <w:rFonts w:cs="Times New Roman"/>
          <w:b/>
          <w:sz w:val="30"/>
          <w:szCs w:val="30"/>
        </w:rPr>
        <w:t>Thiết kế và chế tạ</w:t>
      </w:r>
      <w:r w:rsidR="0047051C" w:rsidRPr="00062F12">
        <w:rPr>
          <w:rFonts w:cs="Times New Roman"/>
          <w:b/>
          <w:sz w:val="30"/>
          <w:szCs w:val="30"/>
        </w:rPr>
        <w:t>o Robot con</w:t>
      </w:r>
      <w:r w:rsidRPr="00062F12">
        <w:rPr>
          <w:rFonts w:cs="Times New Roman"/>
          <w:b/>
          <w:sz w:val="30"/>
          <w:szCs w:val="30"/>
        </w:rPr>
        <w:t xml:space="preserve"> tham gia Robocon 2014</w:t>
      </w:r>
    </w:p>
    <w:p w:rsidR="00CB5EB8" w:rsidRPr="00CB5EB8" w:rsidRDefault="00CB5EB8" w:rsidP="00CB5EB8">
      <w:pPr>
        <w:spacing w:before="20" w:after="10" w:line="288" w:lineRule="auto"/>
        <w:ind w:firstLine="187"/>
        <w:rPr>
          <w:rFonts w:cs="Times New Roman"/>
          <w:b/>
          <w:szCs w:val="26"/>
        </w:rPr>
      </w:pPr>
    </w:p>
    <w:p w:rsidR="00CB5EB8" w:rsidRPr="00CB5EB8" w:rsidRDefault="00CB5EB8" w:rsidP="00286691">
      <w:pPr>
        <w:spacing w:before="20" w:after="10" w:line="288" w:lineRule="auto"/>
        <w:ind w:firstLine="187"/>
        <w:jc w:val="both"/>
        <w:rPr>
          <w:rFonts w:cs="Times New Roman"/>
          <w:szCs w:val="26"/>
        </w:rPr>
      </w:pPr>
      <w:r w:rsidRPr="00CB5EB8">
        <w:rPr>
          <w:rFonts w:cs="Times New Roman"/>
          <w:szCs w:val="26"/>
        </w:rPr>
        <w:t xml:space="preserve">Với sự phát triển của nền kinh tế thế giới và nhu cầu cần thiết trong sinh hoạt và lao động, nghành sản xuất tự động ra đời nhằm đáp ứng các nhu cầu đó. Đặc biệt nghành sản xuất robot ra đời đáp ứng các nhu cầu thiết yếu trong lao động như robot thay thế con người làm việc trong những môi trường độc hại, làm những công việc nặng nhọc, ứng dụng robot trong quân sự, y tế, truyền thông,…. </w:t>
      </w:r>
    </w:p>
    <w:p w:rsidR="00CB5EB8" w:rsidRPr="00CB5EB8" w:rsidRDefault="00CB5EB8" w:rsidP="00286691">
      <w:pPr>
        <w:spacing w:before="20" w:after="10" w:line="288" w:lineRule="auto"/>
        <w:ind w:firstLine="187"/>
        <w:jc w:val="both"/>
        <w:rPr>
          <w:rFonts w:cs="Times New Roman"/>
          <w:szCs w:val="26"/>
        </w:rPr>
      </w:pPr>
      <w:r w:rsidRPr="00CB5EB8">
        <w:rPr>
          <w:rFonts w:cs="Times New Roman"/>
          <w:szCs w:val="26"/>
        </w:rPr>
        <w:t>Với sự tìm tòi và ham học hỏi, sáng tạo, các sinh viên đã và đang tạo ra các chú robot tham gia các cuộc thi robocon do các nước Châu Á- Thái Bình Dương tổ chức hằng năm. Robot tự động là robot làm việc theo các chương trình do con người lập trình sẵn, làm việc theo ý muốn của người lập trình.</w:t>
      </w:r>
    </w:p>
    <w:p w:rsidR="00CB5EB8" w:rsidRPr="00CB5EB8" w:rsidRDefault="00CB5EB8" w:rsidP="00286691">
      <w:pPr>
        <w:spacing w:before="20" w:after="10" w:line="288" w:lineRule="auto"/>
        <w:ind w:firstLine="187"/>
        <w:jc w:val="both"/>
        <w:rPr>
          <w:rFonts w:cs="Times New Roman"/>
          <w:szCs w:val="26"/>
        </w:rPr>
      </w:pPr>
      <w:r w:rsidRPr="00CB5EB8">
        <w:rPr>
          <w:rFonts w:cs="Times New Roman"/>
          <w:szCs w:val="26"/>
        </w:rPr>
        <w:t>Với đồ án tổng hợp cơ điện tử đã giúp chúng em nắm lại các kiến thức đã học về lập trình vi điều khiển, tính toán truyền động cơ khí khí nén,…</w:t>
      </w:r>
    </w:p>
    <w:p w:rsidR="00CB5EB8" w:rsidRPr="00CB5EB8" w:rsidRDefault="00CB5EB8" w:rsidP="00286691">
      <w:pPr>
        <w:spacing w:before="20" w:after="10" w:line="288" w:lineRule="auto"/>
        <w:ind w:firstLine="187"/>
        <w:jc w:val="both"/>
        <w:rPr>
          <w:rFonts w:cs="Times New Roman"/>
          <w:szCs w:val="26"/>
        </w:rPr>
      </w:pPr>
      <w:r w:rsidRPr="00CB5EB8">
        <w:rPr>
          <w:rFonts w:cs="Times New Roman"/>
          <w:szCs w:val="26"/>
        </w:rPr>
        <w:t xml:space="preserve">Robot vận chuyển tự động ứng dụng vào thực tế rất nhiều ở các nhà máy, công xưởng. Vì vậy chúng em quyết định thực hiện đề tài </w:t>
      </w:r>
      <w:r w:rsidRPr="00CB5EB8">
        <w:rPr>
          <w:rFonts w:cs="Times New Roman"/>
          <w:b/>
          <w:sz w:val="28"/>
          <w:szCs w:val="26"/>
        </w:rPr>
        <w:t>Thiết kế và chế tạ</w:t>
      </w:r>
      <w:r w:rsidR="0047051C">
        <w:rPr>
          <w:rFonts w:cs="Times New Roman"/>
          <w:b/>
          <w:sz w:val="28"/>
          <w:szCs w:val="26"/>
        </w:rPr>
        <w:t>o Robot con</w:t>
      </w:r>
      <w:r>
        <w:rPr>
          <w:rFonts w:cs="Times New Roman"/>
          <w:b/>
          <w:sz w:val="28"/>
          <w:szCs w:val="26"/>
        </w:rPr>
        <w:t xml:space="preserve"> </w:t>
      </w:r>
      <w:r w:rsidRPr="00CB5EB8">
        <w:rPr>
          <w:rFonts w:cs="Times New Roman"/>
          <w:b/>
          <w:sz w:val="28"/>
          <w:szCs w:val="26"/>
        </w:rPr>
        <w:t>tham gia Robocon 2014</w:t>
      </w:r>
      <w:r>
        <w:rPr>
          <w:rFonts w:cs="Times New Roman"/>
          <w:b/>
          <w:sz w:val="28"/>
          <w:szCs w:val="26"/>
        </w:rPr>
        <w:t>.</w:t>
      </w:r>
    </w:p>
    <w:p w:rsidR="00CB5EB8" w:rsidRPr="00CB5EB8" w:rsidRDefault="00CB5EB8" w:rsidP="00286691">
      <w:pPr>
        <w:spacing w:before="20" w:after="10" w:line="288" w:lineRule="auto"/>
        <w:ind w:firstLine="187"/>
        <w:jc w:val="both"/>
        <w:rPr>
          <w:rFonts w:cs="Times New Roman"/>
          <w:szCs w:val="26"/>
        </w:rPr>
      </w:pPr>
      <w:r>
        <w:rPr>
          <w:rFonts w:cs="Times New Roman"/>
          <w:noProof/>
          <w:szCs w:val="26"/>
        </w:rPr>
        <w:drawing>
          <wp:anchor distT="0" distB="0" distL="114300" distR="114300" simplePos="0" relativeHeight="251662336" behindDoc="0" locked="0" layoutInCell="1" allowOverlap="1" wp14:anchorId="325297EA" wp14:editId="259AB045">
            <wp:simplePos x="0" y="0"/>
            <wp:positionH relativeFrom="column">
              <wp:posOffset>91440</wp:posOffset>
            </wp:positionH>
            <wp:positionV relativeFrom="paragraph">
              <wp:posOffset>645795</wp:posOffset>
            </wp:positionV>
            <wp:extent cx="3238500" cy="2480945"/>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3238500" cy="2480945"/>
                    </a:xfrm>
                    <a:prstGeom prst="rect">
                      <a:avLst/>
                    </a:prstGeom>
                  </pic:spPr>
                </pic:pic>
              </a:graphicData>
            </a:graphic>
            <wp14:sizeRelH relativeFrom="page">
              <wp14:pctWidth>0</wp14:pctWidth>
            </wp14:sizeRelH>
            <wp14:sizeRelV relativeFrom="page">
              <wp14:pctHeight>0</wp14:pctHeight>
            </wp14:sizeRelV>
          </wp:anchor>
        </w:drawing>
      </w:r>
      <w:r>
        <w:rPr>
          <w:rFonts w:cs="Times New Roman"/>
          <w:noProof/>
          <w:szCs w:val="26"/>
        </w:rPr>
        <w:drawing>
          <wp:anchor distT="0" distB="0" distL="114300" distR="114300" simplePos="0" relativeHeight="251663360" behindDoc="0" locked="0" layoutInCell="1" allowOverlap="1" wp14:anchorId="3A690CC0" wp14:editId="6B1AF8BD">
            <wp:simplePos x="0" y="0"/>
            <wp:positionH relativeFrom="column">
              <wp:posOffset>3055620</wp:posOffset>
            </wp:positionH>
            <wp:positionV relativeFrom="paragraph">
              <wp:posOffset>910590</wp:posOffset>
            </wp:positionV>
            <wp:extent cx="3053080" cy="2523490"/>
            <wp:effectExtent l="0" t="1905"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812.jpg"/>
                    <pic:cNvPicPr/>
                  </pic:nvPicPr>
                  <pic:blipFill>
                    <a:blip r:embed="rId10" cstate="print">
                      <a:extLst>
                        <a:ext uri="{28A0092B-C50C-407E-A947-70E740481C1C}">
                          <a14:useLocalDpi xmlns:a14="http://schemas.microsoft.com/office/drawing/2010/main" val="0"/>
                        </a:ext>
                      </a:extLst>
                    </a:blip>
                    <a:stretch>
                      <a:fillRect/>
                    </a:stretch>
                  </pic:blipFill>
                  <pic:spPr>
                    <a:xfrm rot="16200000">
                      <a:off x="0" y="0"/>
                      <a:ext cx="3053080" cy="2523490"/>
                    </a:xfrm>
                    <a:prstGeom prst="rect">
                      <a:avLst/>
                    </a:prstGeom>
                  </pic:spPr>
                </pic:pic>
              </a:graphicData>
            </a:graphic>
            <wp14:sizeRelH relativeFrom="page">
              <wp14:pctWidth>0</wp14:pctWidth>
            </wp14:sizeRelH>
            <wp14:sizeRelV relativeFrom="page">
              <wp14:pctHeight>0</wp14:pctHeight>
            </wp14:sizeRelV>
          </wp:anchor>
        </w:drawing>
      </w:r>
      <w:r w:rsidRPr="00CB5EB8">
        <w:rPr>
          <w:rFonts w:cs="Times New Roman"/>
          <w:szCs w:val="26"/>
        </w:rPr>
        <w:t xml:space="preserve">Do robot làm việc theo chương trình nên phụ thuộc rất nhiều vào kiến thức vào kĩ năng người lập trình.         </w:t>
      </w:r>
    </w:p>
    <w:p w:rsidR="00CB5EB8" w:rsidRDefault="00CB5EB8" w:rsidP="00CB5EB8">
      <w:pPr>
        <w:rPr>
          <w:rFonts w:cs="Times New Roman"/>
          <w:b/>
          <w:sz w:val="28"/>
          <w:szCs w:val="28"/>
        </w:rPr>
      </w:pPr>
    </w:p>
    <w:p w:rsidR="00CB5EB8" w:rsidRPr="00CB5EB8" w:rsidRDefault="00CB5EB8" w:rsidP="001936D8">
      <w:pPr>
        <w:jc w:val="center"/>
        <w:rPr>
          <w:rFonts w:cs="Times New Roman"/>
          <w:sz w:val="28"/>
          <w:szCs w:val="28"/>
        </w:rPr>
      </w:pPr>
      <w:r>
        <w:rPr>
          <w:rFonts w:cs="Times New Roman"/>
          <w:sz w:val="28"/>
          <w:szCs w:val="28"/>
        </w:rPr>
        <w:t>Robot tự động</w:t>
      </w:r>
    </w:p>
    <w:p w:rsidR="00CB5EB8" w:rsidRDefault="00CB5EB8" w:rsidP="00DE2750">
      <w:pPr>
        <w:rPr>
          <w:rFonts w:cs="Times New Roman"/>
          <w:b/>
          <w:sz w:val="28"/>
          <w:szCs w:val="28"/>
        </w:rPr>
      </w:pPr>
    </w:p>
    <w:p w:rsidR="002874EB" w:rsidRPr="0026351B" w:rsidRDefault="00403B81" w:rsidP="00BE1A7C">
      <w:pPr>
        <w:pStyle w:val="Heading1"/>
        <w:jc w:val="center"/>
        <w:rPr>
          <w:sz w:val="28"/>
        </w:rPr>
      </w:pPr>
      <w:bookmarkStart w:id="8" w:name="_Toc388883782"/>
      <w:r w:rsidRPr="0026351B">
        <w:rPr>
          <w:sz w:val="28"/>
        </w:rPr>
        <w:lastRenderedPageBreak/>
        <w:t>CHƯƠNG 1:</w:t>
      </w:r>
      <w:bookmarkStart w:id="9" w:name="_Toc294590333"/>
      <w:bookmarkStart w:id="10" w:name="_Toc344065113"/>
      <w:bookmarkEnd w:id="3"/>
      <w:bookmarkEnd w:id="4"/>
      <w:bookmarkEnd w:id="5"/>
      <w:bookmarkEnd w:id="8"/>
    </w:p>
    <w:p w:rsidR="00403B81" w:rsidRPr="0026351B" w:rsidRDefault="00403B81" w:rsidP="00BE1A7C">
      <w:pPr>
        <w:pStyle w:val="Heading1"/>
        <w:jc w:val="center"/>
        <w:rPr>
          <w:sz w:val="28"/>
        </w:rPr>
      </w:pPr>
      <w:bookmarkStart w:id="11" w:name="_Toc388883783"/>
      <w:r w:rsidRPr="0026351B">
        <w:rPr>
          <w:sz w:val="28"/>
        </w:rPr>
        <w:t>GIỚI THIỆU CHUNG VỀ</w:t>
      </w:r>
      <w:r w:rsidR="002750E9" w:rsidRPr="0026351B">
        <w:rPr>
          <w:sz w:val="28"/>
        </w:rPr>
        <w:t xml:space="preserve"> ROBOT</w:t>
      </w:r>
      <w:bookmarkEnd w:id="9"/>
      <w:bookmarkEnd w:id="10"/>
      <w:r w:rsidR="0047051C" w:rsidRPr="0026351B">
        <w:rPr>
          <w:sz w:val="28"/>
        </w:rPr>
        <w:t xml:space="preserve"> CON</w:t>
      </w:r>
      <w:r w:rsidR="00BD130E">
        <w:rPr>
          <w:sz w:val="28"/>
        </w:rPr>
        <w:t xml:space="preserve"> VÀ SÂN THI ĐẤU</w:t>
      </w:r>
      <w:bookmarkEnd w:id="11"/>
    </w:p>
    <w:p w:rsidR="00A76C5A" w:rsidRPr="00BE1A7C" w:rsidRDefault="00A76C5A" w:rsidP="00BE1A7C">
      <w:pPr>
        <w:pStyle w:val="Heading1"/>
      </w:pPr>
      <w:bookmarkStart w:id="12" w:name="_Toc294590334"/>
      <w:bookmarkStart w:id="13" w:name="_Toc344065114"/>
    </w:p>
    <w:p w:rsidR="00D35A70" w:rsidRPr="00BE1A7C" w:rsidRDefault="00D35A70" w:rsidP="00BE1A7C">
      <w:pPr>
        <w:pStyle w:val="Heading1"/>
      </w:pPr>
      <w:bookmarkStart w:id="14" w:name="_Toc388883784"/>
      <w:r w:rsidRPr="00BE1A7C">
        <w:t>1.</w:t>
      </w:r>
      <w:r w:rsidR="00002490" w:rsidRPr="00BE1A7C">
        <w:t>1</w:t>
      </w:r>
      <w:r w:rsidR="00A64281" w:rsidRPr="00BE1A7C">
        <w:t xml:space="preserve">  </w:t>
      </w:r>
      <w:r w:rsidRPr="00BE1A7C">
        <w:t xml:space="preserve">Tóm tắt </w:t>
      </w:r>
      <w:bookmarkEnd w:id="12"/>
      <w:bookmarkEnd w:id="13"/>
      <w:r w:rsidR="00DE2750" w:rsidRPr="00BE1A7C">
        <w:t>nhiệm vụ củ</w:t>
      </w:r>
      <w:r w:rsidR="004E4468" w:rsidRPr="00BE1A7C">
        <w:t>a R</w:t>
      </w:r>
      <w:r w:rsidR="0047051C" w:rsidRPr="00BE1A7C">
        <w:t>obot con</w:t>
      </w:r>
      <w:r w:rsidR="00DE2750" w:rsidRPr="00BE1A7C">
        <w:t>:</w:t>
      </w:r>
      <w:bookmarkEnd w:id="14"/>
    </w:p>
    <w:p w:rsidR="00A76C5A" w:rsidRDefault="002750E9" w:rsidP="00A76C5A">
      <w:pPr>
        <w:tabs>
          <w:tab w:val="left" w:pos="0"/>
          <w:tab w:val="left" w:pos="540"/>
        </w:tabs>
        <w:spacing w:before="120" w:after="0"/>
        <w:jc w:val="both"/>
        <w:rPr>
          <w:rFonts w:cs="Times New Roman"/>
          <w:szCs w:val="26"/>
        </w:rPr>
      </w:pPr>
      <w:r>
        <w:rPr>
          <w:rFonts w:cs="Times New Roman"/>
          <w:szCs w:val="26"/>
        </w:rPr>
        <w:tab/>
      </w:r>
      <w:r w:rsidR="00DE2750">
        <w:rPr>
          <w:rFonts w:cs="Times New Roman"/>
          <w:szCs w:val="26"/>
        </w:rPr>
        <w:t xml:space="preserve">Với chủ đề </w:t>
      </w:r>
      <w:r w:rsidR="00DE2750" w:rsidRPr="00A76C5A">
        <w:rPr>
          <w:rFonts w:cs="Times New Roman"/>
          <w:bCs/>
          <w:sz w:val="24"/>
          <w:szCs w:val="26"/>
        </w:rPr>
        <w:t xml:space="preserve">"ASALUTE TO PARENTHOOD" </w:t>
      </w:r>
      <w:r w:rsidR="00DE2750" w:rsidRPr="00B947C8">
        <w:rPr>
          <w:rFonts w:cs="Times New Roman"/>
          <w:bCs/>
          <w:szCs w:val="26"/>
        </w:rPr>
        <w:t>(</w:t>
      </w:r>
      <w:r w:rsidR="00DE2750">
        <w:rPr>
          <w:rFonts w:cs="Times New Roman"/>
          <w:bCs/>
          <w:szCs w:val="26"/>
        </w:rPr>
        <w:t>Tri ân đấng sinh thành</w:t>
      </w:r>
      <w:r w:rsidR="00DE2750" w:rsidRPr="00B947C8">
        <w:rPr>
          <w:rFonts w:cs="Times New Roman"/>
          <w:bCs/>
          <w:szCs w:val="26"/>
        </w:rPr>
        <w:t>)</w:t>
      </w:r>
      <w:r w:rsidR="00A76C5A">
        <w:rPr>
          <w:rFonts w:cs="Times New Roman"/>
          <w:bCs/>
          <w:szCs w:val="26"/>
        </w:rPr>
        <w:t xml:space="preserve"> trong </w:t>
      </w:r>
      <w:r w:rsidR="00DE2750">
        <w:rPr>
          <w:rFonts w:cs="Times New Roman"/>
          <w:szCs w:val="26"/>
        </w:rPr>
        <w:t>t</w:t>
      </w:r>
      <w:r w:rsidR="00642550" w:rsidRPr="00E41997">
        <w:rPr>
          <w:rFonts w:cs="Times New Roman"/>
          <w:szCs w:val="26"/>
        </w:rPr>
        <w:t>hờ</w:t>
      </w:r>
      <w:r w:rsidR="00DE2750">
        <w:rPr>
          <w:rFonts w:cs="Times New Roman"/>
          <w:szCs w:val="26"/>
        </w:rPr>
        <w:t>i gian</w:t>
      </w:r>
      <w:r w:rsidR="00642550" w:rsidRPr="00E41997">
        <w:rPr>
          <w:rFonts w:cs="Times New Roman"/>
          <w:szCs w:val="26"/>
        </w:rPr>
        <w:t xml:space="preserve"> 3 phút</w:t>
      </w:r>
      <w:r w:rsidR="00A76C5A">
        <w:rPr>
          <w:rFonts w:cs="Times New Roman"/>
          <w:szCs w:val="26"/>
        </w:rPr>
        <w:t xml:space="preserve"> của một trận đấ</w:t>
      </w:r>
      <w:r w:rsidR="0047051C">
        <w:rPr>
          <w:rFonts w:cs="Times New Roman"/>
          <w:szCs w:val="26"/>
        </w:rPr>
        <w:t>u robot con</w:t>
      </w:r>
      <w:r w:rsidR="00A76C5A">
        <w:rPr>
          <w:rFonts w:cs="Times New Roman"/>
          <w:szCs w:val="26"/>
        </w:rPr>
        <w:t xml:space="preserve"> phải cùng robot bằng tay thực hiện 4 nhiệm vụ là: </w:t>
      </w:r>
    </w:p>
    <w:p w:rsidR="00A76C5A" w:rsidRDefault="00A76C5A" w:rsidP="00A76C5A">
      <w:pPr>
        <w:pStyle w:val="ListParagraph"/>
        <w:numPr>
          <w:ilvl w:val="0"/>
          <w:numId w:val="34"/>
        </w:numPr>
        <w:spacing w:after="120"/>
        <w:jc w:val="both"/>
        <w:rPr>
          <w:rFonts w:cs="Times New Roman"/>
          <w:szCs w:val="26"/>
        </w:rPr>
      </w:pPr>
      <w:r w:rsidRPr="00A76C5A">
        <w:rPr>
          <w:rFonts w:cs="Times New Roman"/>
          <w:szCs w:val="26"/>
        </w:rPr>
        <w:t>Seesaw</w:t>
      </w:r>
      <w:r>
        <w:rPr>
          <w:rFonts w:cs="Times New Roman"/>
          <w:szCs w:val="26"/>
        </w:rPr>
        <w:t xml:space="preserve">  </w:t>
      </w:r>
      <w:r w:rsidRPr="00A76C5A">
        <w:rPr>
          <w:rFonts w:cs="Times New Roman"/>
          <w:szCs w:val="26"/>
        </w:rPr>
        <w:t>(cầu bập bênh)</w:t>
      </w:r>
    </w:p>
    <w:p w:rsidR="00A76C5A" w:rsidRDefault="00A76C5A" w:rsidP="00A76C5A">
      <w:pPr>
        <w:pStyle w:val="ListParagraph"/>
        <w:numPr>
          <w:ilvl w:val="0"/>
          <w:numId w:val="34"/>
        </w:numPr>
        <w:spacing w:after="120"/>
        <w:jc w:val="both"/>
        <w:rPr>
          <w:rFonts w:cs="Times New Roman"/>
          <w:szCs w:val="26"/>
        </w:rPr>
      </w:pPr>
      <w:r w:rsidRPr="00A76C5A">
        <w:rPr>
          <w:rFonts w:cs="Times New Roman"/>
          <w:szCs w:val="26"/>
        </w:rPr>
        <w:t xml:space="preserve"> </w:t>
      </w:r>
      <w:r>
        <w:rPr>
          <w:rFonts w:cs="Times New Roman"/>
          <w:szCs w:val="26"/>
        </w:rPr>
        <w:t>Swing  (xích đu)</w:t>
      </w:r>
    </w:p>
    <w:p w:rsidR="00A76C5A" w:rsidRPr="00B31039" w:rsidRDefault="00A76C5A" w:rsidP="00B31039">
      <w:pPr>
        <w:pStyle w:val="ListParagraph"/>
        <w:numPr>
          <w:ilvl w:val="0"/>
          <w:numId w:val="34"/>
        </w:numPr>
        <w:rPr>
          <w:rFonts w:cs="Times New Roman"/>
          <w:szCs w:val="26"/>
        </w:rPr>
      </w:pPr>
      <w:r w:rsidRPr="00B31039">
        <w:rPr>
          <w:rFonts w:cs="Times New Roman"/>
          <w:szCs w:val="26"/>
        </w:rPr>
        <w:t xml:space="preserve">Pole walk  (đi bộ trên cột) </w:t>
      </w:r>
    </w:p>
    <w:p w:rsidR="00A76C5A" w:rsidRDefault="00A76C5A" w:rsidP="00A76C5A">
      <w:pPr>
        <w:pStyle w:val="ListParagraph"/>
        <w:numPr>
          <w:ilvl w:val="0"/>
          <w:numId w:val="34"/>
        </w:numPr>
        <w:spacing w:after="120"/>
        <w:jc w:val="both"/>
        <w:rPr>
          <w:rFonts w:cs="Times New Roman"/>
          <w:szCs w:val="26"/>
        </w:rPr>
      </w:pPr>
      <w:r>
        <w:rPr>
          <w:rFonts w:cs="Times New Roman"/>
          <w:szCs w:val="26"/>
        </w:rPr>
        <w:t>Jungle gym  (leo cầu thang</w:t>
      </w:r>
      <w:r w:rsidRPr="00405F42">
        <w:rPr>
          <w:rFonts w:cs="Times New Roman"/>
          <w:szCs w:val="26"/>
        </w:rPr>
        <w:t>)</w:t>
      </w:r>
    </w:p>
    <w:p w:rsidR="006C563E" w:rsidRPr="002750E9" w:rsidRDefault="0047051C" w:rsidP="002750E9">
      <w:pPr>
        <w:spacing w:after="120"/>
        <w:ind w:firstLine="426"/>
        <w:jc w:val="both"/>
        <w:rPr>
          <w:rFonts w:cs="Times New Roman"/>
          <w:szCs w:val="26"/>
        </w:rPr>
      </w:pPr>
      <w:r>
        <w:rPr>
          <w:rFonts w:cs="Times New Roman"/>
          <w:szCs w:val="26"/>
        </w:rPr>
        <w:t>Khi Robot con</w:t>
      </w:r>
      <w:r w:rsidR="006C563E" w:rsidRPr="002750E9">
        <w:rPr>
          <w:rFonts w:cs="Times New Roman"/>
          <w:szCs w:val="26"/>
        </w:rPr>
        <w:t xml:space="preserve"> hoàn thành 3 nhiệm vụ</w:t>
      </w:r>
      <w:r w:rsidR="002750E9" w:rsidRPr="002750E9">
        <w:rPr>
          <w:rFonts w:cs="Times New Roman"/>
          <w:szCs w:val="26"/>
        </w:rPr>
        <w:t xml:space="preserve"> là Seesaw (cầu bập bênh), Pole walk (đi bộ trên cột) và Swing (xích đu), </w:t>
      </w:r>
      <w:r w:rsidR="006C563E" w:rsidRPr="002750E9">
        <w:rPr>
          <w:rFonts w:cs="Times New Roman"/>
          <w:szCs w:val="26"/>
        </w:rPr>
        <w:t>nó có thể thực hiện nhiệm thứ 4</w:t>
      </w:r>
      <w:r w:rsidR="002750E9" w:rsidRPr="002750E9">
        <w:rPr>
          <w:rFonts w:cs="Times New Roman"/>
          <w:szCs w:val="26"/>
        </w:rPr>
        <w:t xml:space="preserve"> là Jungle </w:t>
      </w:r>
      <w:r w:rsidR="002750E9">
        <w:rPr>
          <w:rFonts w:cs="Times New Roman"/>
          <w:szCs w:val="26"/>
        </w:rPr>
        <w:t xml:space="preserve">gym </w:t>
      </w:r>
      <w:r w:rsidR="002750E9" w:rsidRPr="002750E9">
        <w:rPr>
          <w:rFonts w:cs="Times New Roman"/>
          <w:szCs w:val="26"/>
        </w:rPr>
        <w:t>(leo cầu thang)</w:t>
      </w:r>
      <w:r w:rsidR="006C563E" w:rsidRPr="002750E9">
        <w:rPr>
          <w:rFonts w:cs="Times New Roman"/>
          <w:szCs w:val="26"/>
        </w:rPr>
        <w:t>, được đặt giữa công viên. Đội hoàn thành nhiệm vụ thứ 4 đầu tiên, sẽ đạt được “SHABAASH”và là đội thắng cuộc.</w:t>
      </w:r>
    </w:p>
    <w:p w:rsidR="006C563E" w:rsidRPr="00405F42" w:rsidRDefault="006C563E" w:rsidP="001936D8">
      <w:pPr>
        <w:spacing w:after="120"/>
        <w:ind w:firstLine="426"/>
        <w:jc w:val="both"/>
        <w:rPr>
          <w:rFonts w:cs="Times New Roman"/>
          <w:szCs w:val="26"/>
        </w:rPr>
      </w:pPr>
      <w:r w:rsidRPr="00405F42">
        <w:rPr>
          <w:rFonts w:cs="Times New Roman"/>
          <w:szCs w:val="26"/>
        </w:rPr>
        <w:t>Nếu không đội nào hoàn thành nhiệm vụ chiến thắng trên, đội thắng cuộc sẽ được được quyết định dựa trên luật.</w:t>
      </w:r>
    </w:p>
    <w:p w:rsidR="00D35A70" w:rsidRPr="008B4A0F" w:rsidRDefault="00F3748B" w:rsidP="00BE1A7C">
      <w:pPr>
        <w:pStyle w:val="Heading1"/>
      </w:pPr>
      <w:bookmarkStart w:id="15" w:name="_Toc294590335"/>
      <w:bookmarkStart w:id="16" w:name="_Toc344065115"/>
      <w:bookmarkStart w:id="17" w:name="_Toc388883785"/>
      <w:r w:rsidRPr="00B31039">
        <w:t>1.</w:t>
      </w:r>
      <w:r w:rsidR="00002490" w:rsidRPr="00B31039">
        <w:t>2</w:t>
      </w:r>
      <w:r w:rsidR="00A64281">
        <w:t xml:space="preserve">  C</w:t>
      </w:r>
      <w:r w:rsidR="00D35A70" w:rsidRPr="008B4A0F">
        <w:t>ấu trúc và các thông số kỹ thuật</w:t>
      </w:r>
      <w:bookmarkEnd w:id="15"/>
      <w:bookmarkEnd w:id="16"/>
      <w:r w:rsidR="00A64281">
        <w:t xml:space="preserve"> </w:t>
      </w:r>
      <w:r w:rsidR="00873539">
        <w:t>của sân thi đấu</w:t>
      </w:r>
      <w:r w:rsidR="00A64281">
        <w:t>:</w:t>
      </w:r>
      <w:bookmarkEnd w:id="17"/>
    </w:p>
    <w:p w:rsidR="00002490" w:rsidRPr="009E647C" w:rsidRDefault="00F3748B" w:rsidP="00A124F3">
      <w:pPr>
        <w:pStyle w:val="Heading2"/>
        <w:rPr>
          <w:i/>
        </w:rPr>
      </w:pPr>
      <w:bookmarkStart w:id="18" w:name="_Toc388883786"/>
      <w:r w:rsidRPr="00B31039">
        <w:t>1.</w:t>
      </w:r>
      <w:r w:rsidR="00002490" w:rsidRPr="00B31039">
        <w:t>2.1</w:t>
      </w:r>
      <w:r w:rsidR="00A64281" w:rsidRPr="00B31039">
        <w:t xml:space="preserve">  </w:t>
      </w:r>
      <w:r w:rsidR="00A64281" w:rsidRPr="009E647C">
        <w:t>Giới thiệu về s</w:t>
      </w:r>
      <w:r w:rsidR="008B07A0" w:rsidRPr="009E647C">
        <w:t>ân thi đấu</w:t>
      </w:r>
      <w:r w:rsidR="00A64281" w:rsidRPr="009E647C">
        <w:t>:</w:t>
      </w:r>
      <w:bookmarkEnd w:id="18"/>
    </w:p>
    <w:p w:rsidR="00756955" w:rsidRPr="006C563E" w:rsidRDefault="00756955" w:rsidP="001936D8">
      <w:pPr>
        <w:spacing w:before="120" w:after="0"/>
        <w:ind w:firstLine="567"/>
        <w:jc w:val="both"/>
        <w:rPr>
          <w:rFonts w:cs="Times New Roman"/>
          <w:szCs w:val="26"/>
        </w:rPr>
      </w:pPr>
      <w:r w:rsidRPr="006C563E">
        <w:rPr>
          <w:rFonts w:cs="Times New Roman"/>
          <w:szCs w:val="26"/>
        </w:rPr>
        <w:t xml:space="preserve">Sân thi đấu  là  khu vực  có kích  thước 12000 mm  x  12000  mm  được  bao quanh bởi hàng rào làm bằng gỗ cao 50 mm và độ dày 30 mm. </w:t>
      </w:r>
    </w:p>
    <w:p w:rsidR="00756955" w:rsidRPr="006C563E" w:rsidRDefault="00756955" w:rsidP="001936D8">
      <w:pPr>
        <w:spacing w:before="120" w:after="0"/>
        <w:ind w:firstLine="567"/>
        <w:jc w:val="both"/>
        <w:rPr>
          <w:rFonts w:cs="Times New Roman"/>
          <w:szCs w:val="26"/>
        </w:rPr>
      </w:pPr>
      <w:r w:rsidRPr="006C563E">
        <w:rPr>
          <w:rFonts w:cs="Times New Roman"/>
          <w:szCs w:val="26"/>
        </w:rPr>
        <w:t>Các đội thi đấu gồm đội đỏ và đội xanh. Sân thi đấu có hai khu vự</w:t>
      </w:r>
      <w:r w:rsidR="002750E9">
        <w:rPr>
          <w:rFonts w:cs="Times New Roman"/>
          <w:szCs w:val="26"/>
        </w:rPr>
        <w:t>c dành cho Robot cha</w:t>
      </w:r>
      <w:r w:rsidRPr="006C563E">
        <w:rPr>
          <w:rFonts w:cs="Times New Roman"/>
          <w:szCs w:val="26"/>
        </w:rPr>
        <w:t xml:space="preserve"> mẹ</w:t>
      </w:r>
      <w:r w:rsidR="002750E9">
        <w:rPr>
          <w:rFonts w:cs="Times New Roman"/>
          <w:szCs w:val="26"/>
        </w:rPr>
        <w:t xml:space="preserve"> </w:t>
      </w:r>
      <w:r w:rsidRPr="006C563E">
        <w:rPr>
          <w:rFonts w:cs="Times New Roman"/>
          <w:szCs w:val="26"/>
        </w:rPr>
        <w:t>một cho đội đỏ, một cho độ</w:t>
      </w:r>
      <w:r w:rsidR="002750E9">
        <w:rPr>
          <w:rFonts w:cs="Times New Roman"/>
          <w:szCs w:val="26"/>
        </w:rPr>
        <w:t xml:space="preserve">i xanh </w:t>
      </w:r>
      <w:r w:rsidRPr="006C563E">
        <w:rPr>
          <w:rFonts w:cs="Times New Roman"/>
          <w:szCs w:val="26"/>
        </w:rPr>
        <w:t>và năm khu vực trò chơi dành cho trẻ</w:t>
      </w:r>
      <w:r w:rsidR="002750E9">
        <w:rPr>
          <w:rFonts w:cs="Times New Roman"/>
          <w:szCs w:val="26"/>
        </w:rPr>
        <w:t xml:space="preserve"> em </w:t>
      </w:r>
      <w:r w:rsidRPr="006C563E">
        <w:rPr>
          <w:rFonts w:cs="Times New Roman"/>
          <w:szCs w:val="26"/>
        </w:rPr>
        <w:t>các khu vự</w:t>
      </w:r>
      <w:r w:rsidR="002750E9">
        <w:rPr>
          <w:rFonts w:cs="Times New Roman"/>
          <w:szCs w:val="26"/>
        </w:rPr>
        <w:t>c trò  chơi</w:t>
      </w:r>
      <w:r w:rsidRPr="006C563E">
        <w:rPr>
          <w:rFonts w:cs="Times New Roman"/>
          <w:szCs w:val="26"/>
        </w:rPr>
        <w:t>. Robot con sẽ thực hiện nhiệm vụ trong các khu vực dành cho trẻ em.  Nhiệm  vụ đầ</w:t>
      </w:r>
      <w:r w:rsidR="002750E9">
        <w:rPr>
          <w:rFonts w:cs="Times New Roman"/>
          <w:szCs w:val="26"/>
        </w:rPr>
        <w:t xml:space="preserve">u  tiên </w:t>
      </w:r>
      <w:r w:rsidRPr="006C563E">
        <w:rPr>
          <w:rFonts w:cs="Times New Roman"/>
          <w:szCs w:val="26"/>
        </w:rPr>
        <w:t>bậ</w:t>
      </w:r>
      <w:r w:rsidR="002750E9">
        <w:rPr>
          <w:rFonts w:cs="Times New Roman"/>
          <w:szCs w:val="26"/>
        </w:rPr>
        <w:t>p bênh dành cho</w:t>
      </w:r>
      <w:r w:rsidRPr="006C563E">
        <w:rPr>
          <w:rFonts w:cs="Times New Roman"/>
          <w:szCs w:val="26"/>
        </w:rPr>
        <w:t xml:space="preserve"> cả 2 độ</w:t>
      </w:r>
      <w:r w:rsidR="002750E9">
        <w:rPr>
          <w:rFonts w:cs="Times New Roman"/>
          <w:szCs w:val="26"/>
        </w:rPr>
        <w:t xml:space="preserve">i </w:t>
      </w:r>
      <w:r w:rsidRPr="006C563E">
        <w:rPr>
          <w:rFonts w:cs="Times New Roman"/>
          <w:szCs w:val="26"/>
        </w:rPr>
        <w:t>đỏ</w:t>
      </w:r>
      <w:r w:rsidR="002750E9">
        <w:rPr>
          <w:rFonts w:cs="Times New Roman"/>
          <w:szCs w:val="26"/>
        </w:rPr>
        <w:t xml:space="preserve"> và xanh</w:t>
      </w:r>
      <w:r w:rsidRPr="006C563E">
        <w:rPr>
          <w:rFonts w:cs="Times New Roman"/>
          <w:szCs w:val="26"/>
        </w:rPr>
        <w:t xml:space="preserve"> đều giống nhau và mỗi đội sẽ thực hiện nhiệm vụ này ở khu vực sân chơi dành cho mỗi đội. Những nhiệm vụ còn lại của 2 đội sẽ được bố trí đối xứng nhau qua đường băng dính trắng  không bóng rộng  30mm, đây cũng chính là ranh giới giữa hai đội. Mỗi đội sẽ phải thực hiện những nhiệm vụ của mình ở khu vực sân chơi của mỗi đội.</w:t>
      </w:r>
    </w:p>
    <w:p w:rsidR="006550A7" w:rsidRDefault="006550A7" w:rsidP="001936D8">
      <w:pPr>
        <w:spacing w:before="120" w:after="0"/>
        <w:ind w:firstLine="567"/>
        <w:jc w:val="both"/>
        <w:rPr>
          <w:rFonts w:cs="Times New Roman"/>
          <w:bCs/>
          <w:szCs w:val="26"/>
        </w:rPr>
      </w:pPr>
    </w:p>
    <w:p w:rsidR="006550A7" w:rsidRDefault="006550A7" w:rsidP="001936D8">
      <w:pPr>
        <w:spacing w:before="120" w:after="0"/>
        <w:ind w:firstLine="567"/>
        <w:jc w:val="both"/>
        <w:rPr>
          <w:rFonts w:cs="Times New Roman"/>
          <w:bCs/>
          <w:szCs w:val="26"/>
        </w:rPr>
      </w:pPr>
    </w:p>
    <w:p w:rsidR="006550A7" w:rsidRDefault="006550A7" w:rsidP="001936D8">
      <w:pPr>
        <w:spacing w:before="120" w:after="0"/>
        <w:ind w:firstLine="567"/>
        <w:jc w:val="both"/>
        <w:rPr>
          <w:rFonts w:cs="Times New Roman"/>
          <w:bCs/>
          <w:szCs w:val="26"/>
        </w:rPr>
      </w:pPr>
    </w:p>
    <w:p w:rsidR="006550A7" w:rsidRDefault="006550A7" w:rsidP="001936D8">
      <w:pPr>
        <w:spacing w:before="120" w:after="0"/>
        <w:ind w:firstLine="567"/>
        <w:jc w:val="both"/>
        <w:rPr>
          <w:rFonts w:cs="Times New Roman"/>
          <w:bCs/>
          <w:szCs w:val="26"/>
        </w:rPr>
      </w:pPr>
    </w:p>
    <w:p w:rsidR="008F03E2" w:rsidRDefault="008F03E2" w:rsidP="001936D8">
      <w:pPr>
        <w:spacing w:before="120" w:after="0"/>
        <w:ind w:firstLine="567"/>
        <w:jc w:val="both"/>
        <w:rPr>
          <w:rFonts w:cs="Times New Roman"/>
          <w:bCs/>
          <w:szCs w:val="26"/>
        </w:rPr>
      </w:pPr>
    </w:p>
    <w:p w:rsidR="00756955" w:rsidRPr="00756955" w:rsidRDefault="00756955" w:rsidP="001936D8">
      <w:pPr>
        <w:spacing w:before="120" w:after="0"/>
        <w:ind w:firstLine="567"/>
        <w:jc w:val="both"/>
        <w:rPr>
          <w:rFonts w:cs="Times New Roman"/>
          <w:bCs/>
          <w:szCs w:val="26"/>
        </w:rPr>
      </w:pPr>
      <w:r w:rsidRPr="00756955">
        <w:rPr>
          <w:rFonts w:cs="Times New Roman"/>
          <w:bCs/>
          <w:szCs w:val="26"/>
        </w:rPr>
        <w:lastRenderedPageBreak/>
        <w:t>Sân thi đấu cũng bao gồm một khu xuất phát cho đội xanh và một khu  xuất phát cho đội đỏ. Mỗi khu xuất phát có kích thước 1000mm x 1000mm.</w:t>
      </w:r>
    </w:p>
    <w:p w:rsidR="00756955" w:rsidRDefault="00756955" w:rsidP="001936D8">
      <w:pPr>
        <w:jc w:val="center"/>
        <w:rPr>
          <w:rFonts w:cs="Times New Roman"/>
          <w:bCs/>
          <w:szCs w:val="26"/>
        </w:rPr>
      </w:pPr>
      <w:r>
        <w:rPr>
          <w:rFonts w:cs="Times New Roman"/>
          <w:bCs/>
          <w:noProof/>
          <w:szCs w:val="26"/>
        </w:rPr>
        <w:drawing>
          <wp:inline distT="0" distB="0" distL="0" distR="0" wp14:anchorId="3B2509D0" wp14:editId="16F65053">
            <wp:extent cx="5762846" cy="3031522"/>
            <wp:effectExtent l="0" t="0" r="9525" b="0"/>
            <wp:docPr id="110" name="Picture 110" descr="C:\Users\HOANGTHE100590\Desktop\cs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HOANGTHE100590\Desktop\cscs.png"/>
                    <pic:cNvPicPr>
                      <a:picLocks noChangeAspect="1" noChangeArrowheads="1"/>
                    </pic:cNvPicPr>
                  </pic:nvPicPr>
                  <pic:blipFill>
                    <a:blip r:embed="rId11" cstate="print"/>
                    <a:srcRect/>
                    <a:stretch>
                      <a:fillRect/>
                    </a:stretch>
                  </pic:blipFill>
                  <pic:spPr bwMode="auto">
                    <a:xfrm>
                      <a:off x="0" y="0"/>
                      <a:ext cx="5772009" cy="3036342"/>
                    </a:xfrm>
                    <a:prstGeom prst="rect">
                      <a:avLst/>
                    </a:prstGeom>
                    <a:noFill/>
                    <a:ln w="9525">
                      <a:noFill/>
                      <a:miter lim="800000"/>
                      <a:headEnd/>
                      <a:tailEnd/>
                    </a:ln>
                  </pic:spPr>
                </pic:pic>
              </a:graphicData>
            </a:graphic>
          </wp:inline>
        </w:drawing>
      </w:r>
    </w:p>
    <w:p w:rsidR="00756955" w:rsidRDefault="00756955" w:rsidP="001936D8">
      <w:pPr>
        <w:tabs>
          <w:tab w:val="left" w:pos="0"/>
        </w:tabs>
        <w:spacing w:before="120" w:after="0"/>
        <w:jc w:val="center"/>
        <w:rPr>
          <w:rFonts w:cs="Times New Roman"/>
          <w:b/>
          <w:i/>
          <w:szCs w:val="26"/>
        </w:rPr>
      </w:pPr>
      <w:r w:rsidRPr="00C10EC5">
        <w:rPr>
          <w:rFonts w:cs="Times New Roman"/>
          <w:b/>
          <w:i/>
          <w:szCs w:val="26"/>
        </w:rPr>
        <w:t>Hình 1.1:</w:t>
      </w:r>
      <w:r w:rsidR="00A64281">
        <w:rPr>
          <w:rFonts w:cs="Times New Roman"/>
          <w:b/>
          <w:i/>
          <w:szCs w:val="26"/>
        </w:rPr>
        <w:t xml:space="preserve"> </w:t>
      </w:r>
      <w:r w:rsidRPr="00C10EC5">
        <w:rPr>
          <w:rFonts w:cs="Times New Roman"/>
          <w:b/>
          <w:i/>
          <w:szCs w:val="26"/>
        </w:rPr>
        <w:t xml:space="preserve"> </w:t>
      </w:r>
      <w:r>
        <w:rPr>
          <w:rFonts w:cs="Times New Roman"/>
          <w:b/>
          <w:i/>
          <w:szCs w:val="26"/>
        </w:rPr>
        <w:t>Tổng thể sân thi đấu</w:t>
      </w:r>
    </w:p>
    <w:p w:rsidR="002672D9" w:rsidRDefault="002672D9" w:rsidP="001936D8">
      <w:pPr>
        <w:tabs>
          <w:tab w:val="left" w:pos="0"/>
        </w:tabs>
        <w:spacing w:before="120" w:after="0"/>
        <w:jc w:val="center"/>
        <w:rPr>
          <w:rFonts w:cs="Times New Roman"/>
          <w:b/>
          <w:i/>
          <w:szCs w:val="26"/>
        </w:rPr>
      </w:pPr>
      <w:r w:rsidRPr="002672D9">
        <w:rPr>
          <w:rFonts w:cs="Times New Roman"/>
          <w:b/>
          <w:i/>
          <w:noProof/>
          <w:szCs w:val="26"/>
        </w:rPr>
        <w:drawing>
          <wp:inline distT="0" distB="0" distL="0" distR="0" wp14:anchorId="027438E1" wp14:editId="3FB6B01C">
            <wp:extent cx="5760085" cy="4073410"/>
            <wp:effectExtent l="19050" t="0" r="0" b="0"/>
            <wp:docPr id="34" name="Picture 27" descr="C:\Users\FOREVER\Desktop\Luat thi robocon 2014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FOREVER\Desktop\Luat thi robocon 2014_02.jpg"/>
                    <pic:cNvPicPr>
                      <a:picLocks noChangeAspect="1" noChangeArrowheads="1"/>
                    </pic:cNvPicPr>
                  </pic:nvPicPr>
                  <pic:blipFill>
                    <a:blip r:embed="rId12"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2672D9" w:rsidRPr="00756955" w:rsidRDefault="002672D9" w:rsidP="001936D8">
      <w:pPr>
        <w:tabs>
          <w:tab w:val="left" w:pos="0"/>
        </w:tabs>
        <w:spacing w:before="120" w:after="0"/>
        <w:jc w:val="center"/>
        <w:rPr>
          <w:rFonts w:cs="Times New Roman"/>
          <w:b/>
          <w:i/>
          <w:szCs w:val="26"/>
        </w:rPr>
      </w:pPr>
      <w:r w:rsidRPr="00C10EC5">
        <w:rPr>
          <w:rFonts w:cs="Times New Roman"/>
          <w:b/>
          <w:i/>
          <w:szCs w:val="26"/>
        </w:rPr>
        <w:t>Hình 1.</w:t>
      </w:r>
      <w:r>
        <w:rPr>
          <w:rFonts w:cs="Times New Roman"/>
          <w:b/>
          <w:i/>
          <w:szCs w:val="26"/>
        </w:rPr>
        <w:t>2</w:t>
      </w:r>
      <w:r w:rsidRPr="00C10EC5">
        <w:rPr>
          <w:rFonts w:cs="Times New Roman"/>
          <w:b/>
          <w:i/>
          <w:szCs w:val="26"/>
        </w:rPr>
        <w:t>:</w:t>
      </w:r>
      <w:r w:rsidR="00A64281">
        <w:rPr>
          <w:rFonts w:cs="Times New Roman"/>
          <w:b/>
          <w:i/>
          <w:szCs w:val="26"/>
        </w:rPr>
        <w:t xml:space="preserve"> </w:t>
      </w:r>
      <w:r w:rsidRPr="00C10EC5">
        <w:rPr>
          <w:rFonts w:cs="Times New Roman"/>
          <w:b/>
          <w:i/>
          <w:szCs w:val="26"/>
        </w:rPr>
        <w:t xml:space="preserve"> </w:t>
      </w:r>
      <w:r>
        <w:rPr>
          <w:rFonts w:cs="Times New Roman"/>
          <w:b/>
          <w:i/>
          <w:szCs w:val="26"/>
        </w:rPr>
        <w:t>Kích thước sân thi đấu</w:t>
      </w:r>
    </w:p>
    <w:p w:rsidR="002750E9" w:rsidRDefault="002750E9" w:rsidP="001936D8">
      <w:pPr>
        <w:ind w:firstLine="567"/>
        <w:jc w:val="both"/>
        <w:rPr>
          <w:rFonts w:cs="Times New Roman"/>
          <w:bCs/>
          <w:szCs w:val="26"/>
        </w:rPr>
      </w:pPr>
    </w:p>
    <w:p w:rsidR="002750E9" w:rsidRDefault="002750E9" w:rsidP="006550A7">
      <w:pPr>
        <w:jc w:val="both"/>
        <w:rPr>
          <w:rFonts w:cs="Times New Roman"/>
          <w:bCs/>
          <w:szCs w:val="26"/>
        </w:rPr>
      </w:pPr>
    </w:p>
    <w:p w:rsidR="008F6773" w:rsidRDefault="00756955" w:rsidP="008F6773">
      <w:pPr>
        <w:ind w:firstLine="567"/>
        <w:jc w:val="both"/>
        <w:rPr>
          <w:rStyle w:val="Strong"/>
          <w:rFonts w:cs="Times New Roman"/>
          <w:bCs/>
          <w:i w:val="0"/>
          <w:color w:val="auto"/>
          <w:szCs w:val="26"/>
        </w:rPr>
      </w:pPr>
      <w:r w:rsidRPr="00756955">
        <w:rPr>
          <w:rFonts w:cs="Times New Roman"/>
          <w:bCs/>
          <w:szCs w:val="26"/>
        </w:rPr>
        <w:lastRenderedPageBreak/>
        <w:t xml:space="preserve">Các hoạt động trò chơi được diễn ra trong khu trẻ em theo danh sách sau: </w:t>
      </w:r>
    </w:p>
    <w:p w:rsidR="008B07A0" w:rsidRPr="00A124F3" w:rsidRDefault="008F6773" w:rsidP="00A124F3">
      <w:pPr>
        <w:pStyle w:val="Heading2"/>
      </w:pPr>
      <w:bookmarkStart w:id="19" w:name="_Toc388883787"/>
      <w:r w:rsidRPr="00A124F3">
        <w:rPr>
          <w:rStyle w:val="Strong"/>
          <w:bCs/>
          <w:i w:val="0"/>
          <w:color w:val="auto"/>
        </w:rPr>
        <w:t xml:space="preserve">1.2.2   </w:t>
      </w:r>
      <w:r w:rsidR="005D6BF6" w:rsidRPr="00A124F3">
        <w:t>K</w:t>
      </w:r>
      <w:r w:rsidR="00460163" w:rsidRPr="00A124F3">
        <w:t>hu vực trò chơi Seesaw (cầu bậ</w:t>
      </w:r>
      <w:r w:rsidR="002750E9" w:rsidRPr="00A124F3">
        <w:t>p bênh):</w:t>
      </w:r>
      <w:bookmarkEnd w:id="19"/>
    </w:p>
    <w:p w:rsidR="00460163" w:rsidRDefault="00460163" w:rsidP="001936D8">
      <w:pPr>
        <w:tabs>
          <w:tab w:val="left" w:pos="0"/>
        </w:tabs>
        <w:spacing w:before="120" w:after="0"/>
        <w:jc w:val="both"/>
        <w:rPr>
          <w:rFonts w:cs="Times New Roman"/>
          <w:bCs/>
          <w:i/>
          <w:szCs w:val="26"/>
        </w:rPr>
      </w:pPr>
      <w:r w:rsidRPr="00460163">
        <w:rPr>
          <w:rFonts w:cs="Times New Roman"/>
          <w:bCs/>
          <w:i/>
          <w:noProof/>
          <w:szCs w:val="26"/>
        </w:rPr>
        <w:drawing>
          <wp:inline distT="0" distB="0" distL="0" distR="0" wp14:anchorId="5E8EE7A2" wp14:editId="2B590AF1">
            <wp:extent cx="5757622" cy="3614468"/>
            <wp:effectExtent l="19050" t="0" r="0" b="0"/>
            <wp:docPr id="35" name="Picture 28" descr="C:\Users\FOREVER\Desktop\Luat thi robocon 201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FOREVER\Desktop\Luat thi robocon 2014_03.jpg"/>
                    <pic:cNvPicPr>
                      <a:picLocks noChangeAspect="1" noChangeArrowheads="1"/>
                    </pic:cNvPicPr>
                  </pic:nvPicPr>
                  <pic:blipFill>
                    <a:blip r:embed="rId13" cstate="print"/>
                    <a:srcRect/>
                    <a:stretch>
                      <a:fillRect/>
                    </a:stretch>
                  </pic:blipFill>
                  <pic:spPr bwMode="auto">
                    <a:xfrm>
                      <a:off x="0" y="0"/>
                      <a:ext cx="5757622" cy="3614468"/>
                    </a:xfrm>
                    <a:prstGeom prst="rect">
                      <a:avLst/>
                    </a:prstGeom>
                    <a:noFill/>
                    <a:ln w="9525">
                      <a:noFill/>
                      <a:miter lim="800000"/>
                      <a:headEnd/>
                      <a:tailEnd/>
                    </a:ln>
                  </pic:spPr>
                </pic:pic>
              </a:graphicData>
            </a:graphic>
          </wp:inline>
        </w:drawing>
      </w:r>
    </w:p>
    <w:p w:rsidR="00460163" w:rsidRDefault="00460163" w:rsidP="001936D8">
      <w:pPr>
        <w:tabs>
          <w:tab w:val="left" w:pos="0"/>
        </w:tabs>
        <w:spacing w:before="120" w:after="0"/>
        <w:jc w:val="both"/>
        <w:rPr>
          <w:rFonts w:cs="Times New Roman"/>
          <w:bCs/>
          <w:i/>
          <w:szCs w:val="26"/>
        </w:rPr>
      </w:pPr>
      <w:r w:rsidRPr="00460163">
        <w:rPr>
          <w:rFonts w:cs="Times New Roman"/>
          <w:bCs/>
          <w:i/>
          <w:noProof/>
          <w:szCs w:val="26"/>
        </w:rPr>
        <w:drawing>
          <wp:inline distT="0" distB="0" distL="0" distR="0" wp14:anchorId="12059845" wp14:editId="7BAF44F0">
            <wp:extent cx="5760085" cy="4073410"/>
            <wp:effectExtent l="19050" t="0" r="0" b="0"/>
            <wp:docPr id="49" name="Picture 29" descr="C:\Users\FOREVER\Desktop\Luat thi robocon 2014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FOREVER\Desktop\Luat thi robocon 2014_04.jpg"/>
                    <pic:cNvPicPr>
                      <a:picLocks noChangeAspect="1" noChangeArrowheads="1"/>
                    </pic:cNvPicPr>
                  </pic:nvPicPr>
                  <pic:blipFill>
                    <a:blip r:embed="rId14" cstate="print"/>
                    <a:srcRect/>
                    <a:stretch>
                      <a:fillRect/>
                    </a:stretch>
                  </pic:blipFill>
                  <pic:spPr bwMode="auto">
                    <a:xfrm>
                      <a:off x="0" y="0"/>
                      <a:ext cx="5760085" cy="4073410"/>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cs="Times New Roman"/>
          <w:b/>
          <w:i/>
          <w:szCs w:val="26"/>
        </w:rPr>
      </w:pPr>
      <w:r w:rsidRPr="00C10EC5">
        <w:rPr>
          <w:rFonts w:cs="Times New Roman"/>
          <w:b/>
          <w:i/>
          <w:szCs w:val="26"/>
        </w:rPr>
        <w:t>Hình 1.</w:t>
      </w:r>
      <w:r>
        <w:rPr>
          <w:rFonts w:cs="Times New Roman"/>
          <w:b/>
          <w:i/>
          <w:szCs w:val="26"/>
        </w:rPr>
        <w:t>3</w:t>
      </w:r>
      <w:r w:rsidRPr="00C10EC5">
        <w:rPr>
          <w:rFonts w:cs="Times New Roman"/>
          <w:b/>
          <w:i/>
          <w:szCs w:val="26"/>
        </w:rPr>
        <w:t>:</w:t>
      </w:r>
      <w:r w:rsidR="00A64281">
        <w:rPr>
          <w:rFonts w:cs="Times New Roman"/>
          <w:b/>
          <w:i/>
          <w:szCs w:val="26"/>
        </w:rPr>
        <w:t xml:space="preserve"> </w:t>
      </w:r>
      <w:r w:rsidRPr="00C10EC5">
        <w:rPr>
          <w:rFonts w:cs="Times New Roman"/>
          <w:b/>
          <w:i/>
          <w:szCs w:val="26"/>
        </w:rPr>
        <w:t xml:space="preserve"> </w:t>
      </w:r>
      <w:r w:rsidR="00A64281">
        <w:rPr>
          <w:rFonts w:cs="Times New Roman"/>
          <w:b/>
          <w:i/>
          <w:szCs w:val="26"/>
        </w:rPr>
        <w:t>K</w:t>
      </w:r>
      <w:r w:rsidRPr="00460163">
        <w:rPr>
          <w:rFonts w:cs="Times New Roman"/>
          <w:b/>
          <w:i/>
          <w:szCs w:val="26"/>
        </w:rPr>
        <w:t>hu vực trò chơi Seesaw (cầu bập bênh).</w:t>
      </w:r>
    </w:p>
    <w:p w:rsidR="00460163" w:rsidRPr="00A124F3" w:rsidRDefault="00873539" w:rsidP="00A124F3">
      <w:pPr>
        <w:pStyle w:val="Heading2"/>
        <w:rPr>
          <w:rStyle w:val="Strong"/>
          <w:b w:val="0"/>
          <w:i w:val="0"/>
        </w:rPr>
      </w:pPr>
      <w:bookmarkStart w:id="20" w:name="_Toc388883788"/>
      <w:r w:rsidRPr="00A124F3">
        <w:rPr>
          <w:rStyle w:val="Strong"/>
          <w:i w:val="0"/>
        </w:rPr>
        <w:lastRenderedPageBreak/>
        <w:t>1.2.3</w:t>
      </w:r>
      <w:r w:rsidR="005D6BF6" w:rsidRPr="00A124F3">
        <w:rPr>
          <w:rStyle w:val="Strong"/>
          <w:i w:val="0"/>
        </w:rPr>
        <w:t xml:space="preserve"> </w:t>
      </w:r>
      <w:r w:rsidR="00AE1B76" w:rsidRPr="00A124F3">
        <w:rPr>
          <w:rStyle w:val="Strong"/>
          <w:i w:val="0"/>
        </w:rPr>
        <w:t xml:space="preserve"> </w:t>
      </w:r>
      <w:r w:rsidR="00A64281" w:rsidRPr="00A124F3">
        <w:rPr>
          <w:rStyle w:val="Strong"/>
          <w:i w:val="0"/>
        </w:rPr>
        <w:t xml:space="preserve"> K</w:t>
      </w:r>
      <w:r w:rsidR="00460163" w:rsidRPr="00A124F3">
        <w:rPr>
          <w:rStyle w:val="Strong"/>
          <w:i w:val="0"/>
        </w:rPr>
        <w:t>hu vực trò chơi Pole walk (đi bộ trên cộ</w:t>
      </w:r>
      <w:r w:rsidR="002750E9" w:rsidRPr="00A124F3">
        <w:rPr>
          <w:rStyle w:val="Strong"/>
          <w:i w:val="0"/>
        </w:rPr>
        <w:t>t):</w:t>
      </w:r>
      <w:bookmarkEnd w:id="20"/>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0DF49C08" wp14:editId="7C12A7A9">
            <wp:extent cx="5676900" cy="4014583"/>
            <wp:effectExtent l="19050" t="0" r="0" b="0"/>
            <wp:docPr id="50" name="Picture 30" descr="C:\Users\FOREVER\Desktop\Luat thi robocon 2014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OREVER\Desktop\Luat thi robocon 2014_05.jpg"/>
                    <pic:cNvPicPr>
                      <a:picLocks noChangeAspect="1" noChangeArrowheads="1"/>
                    </pic:cNvPicPr>
                  </pic:nvPicPr>
                  <pic:blipFill>
                    <a:blip r:embed="rId15" cstate="print"/>
                    <a:srcRect/>
                    <a:stretch>
                      <a:fillRect/>
                    </a:stretch>
                  </pic:blipFill>
                  <pic:spPr bwMode="auto">
                    <a:xfrm>
                      <a:off x="0" y="0"/>
                      <a:ext cx="5674398" cy="4012813"/>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cs="Times New Roman"/>
          <w:b/>
          <w:i/>
          <w:szCs w:val="26"/>
        </w:rPr>
      </w:pPr>
      <w:r w:rsidRPr="00C10EC5">
        <w:rPr>
          <w:rFonts w:cs="Times New Roman"/>
          <w:b/>
          <w:i/>
          <w:szCs w:val="26"/>
        </w:rPr>
        <w:t>Hình 1.</w:t>
      </w:r>
      <w:r>
        <w:rPr>
          <w:rFonts w:cs="Times New Roman"/>
          <w:b/>
          <w:i/>
          <w:szCs w:val="26"/>
        </w:rPr>
        <w:t>4</w:t>
      </w:r>
      <w:r w:rsidRPr="00C10EC5">
        <w:rPr>
          <w:rFonts w:cs="Times New Roman"/>
          <w:b/>
          <w:i/>
          <w:szCs w:val="26"/>
        </w:rPr>
        <w:t>:</w:t>
      </w:r>
      <w:r w:rsidR="00A64281">
        <w:rPr>
          <w:rFonts w:cs="Times New Roman"/>
          <w:b/>
          <w:i/>
          <w:szCs w:val="26"/>
        </w:rPr>
        <w:t xml:space="preserve"> </w:t>
      </w:r>
      <w:r w:rsidRPr="00C10EC5">
        <w:rPr>
          <w:rFonts w:cs="Times New Roman"/>
          <w:b/>
          <w:i/>
          <w:szCs w:val="26"/>
        </w:rPr>
        <w:t xml:space="preserve"> </w:t>
      </w:r>
      <w:r w:rsidR="00A64281">
        <w:rPr>
          <w:rFonts w:cs="Times New Roman"/>
          <w:b/>
          <w:i/>
          <w:szCs w:val="26"/>
        </w:rPr>
        <w:t>K</w:t>
      </w:r>
      <w:r w:rsidRPr="00460163">
        <w:rPr>
          <w:rFonts w:cs="Times New Roman"/>
          <w:b/>
          <w:i/>
          <w:szCs w:val="26"/>
        </w:rPr>
        <w:t>hu vực trò chơi Pole walk (đi bộ trên cột).</w:t>
      </w:r>
    </w:p>
    <w:p w:rsidR="00460163" w:rsidRPr="00A124F3" w:rsidRDefault="00873539" w:rsidP="00A124F3">
      <w:pPr>
        <w:pStyle w:val="Heading2"/>
        <w:rPr>
          <w:rStyle w:val="Strong"/>
          <w:b w:val="0"/>
          <w:i w:val="0"/>
        </w:rPr>
      </w:pPr>
      <w:bookmarkStart w:id="21" w:name="_Toc388883789"/>
      <w:r w:rsidRPr="00A124F3">
        <w:rPr>
          <w:rStyle w:val="Strong"/>
          <w:i w:val="0"/>
        </w:rPr>
        <w:t>1.2.4</w:t>
      </w:r>
      <w:r w:rsidR="00A64281" w:rsidRPr="00A124F3">
        <w:rPr>
          <w:rStyle w:val="Strong"/>
          <w:i w:val="0"/>
        </w:rPr>
        <w:t xml:space="preserve">  </w:t>
      </w:r>
      <w:r w:rsidR="00AE1B76" w:rsidRPr="00A124F3">
        <w:rPr>
          <w:rStyle w:val="Strong"/>
          <w:i w:val="0"/>
        </w:rPr>
        <w:t xml:space="preserve"> </w:t>
      </w:r>
      <w:r w:rsidR="00A64281" w:rsidRPr="00A124F3">
        <w:rPr>
          <w:rStyle w:val="Strong"/>
          <w:i w:val="0"/>
        </w:rPr>
        <w:t>K</w:t>
      </w:r>
      <w:r w:rsidR="00460163" w:rsidRPr="00A124F3">
        <w:rPr>
          <w:rStyle w:val="Strong"/>
          <w:i w:val="0"/>
        </w:rPr>
        <w:t>hu vự</w:t>
      </w:r>
      <w:r w:rsidR="002750E9" w:rsidRPr="00A124F3">
        <w:rPr>
          <w:rStyle w:val="Strong"/>
          <w:i w:val="0"/>
        </w:rPr>
        <w:t>c trò chơi Swing (xích đu):</w:t>
      </w:r>
      <w:bookmarkEnd w:id="21"/>
    </w:p>
    <w:p w:rsidR="00460163" w:rsidRDefault="00460163" w:rsidP="001936D8">
      <w:pPr>
        <w:tabs>
          <w:tab w:val="left" w:pos="0"/>
        </w:tabs>
        <w:spacing w:before="120" w:after="0"/>
        <w:jc w:val="both"/>
        <w:rPr>
          <w:rStyle w:val="Strong"/>
        </w:rPr>
      </w:pPr>
      <w:r w:rsidRPr="00460163">
        <w:rPr>
          <w:rStyle w:val="Strong"/>
          <w:noProof/>
        </w:rPr>
        <w:drawing>
          <wp:inline distT="0" distB="0" distL="0" distR="0" wp14:anchorId="72B6E68B" wp14:editId="6DB74EEA">
            <wp:extent cx="5666766" cy="3459193"/>
            <wp:effectExtent l="0" t="0" r="0" b="0"/>
            <wp:docPr id="53" name="Picture 31" descr="C:\Users\FOREVER\Desktop\Luat thi robocon 2014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FOREVER\Desktop\Luat thi robocon 2014_06.jpg"/>
                    <pic:cNvPicPr>
                      <a:picLocks noChangeAspect="1" noChangeArrowheads="1"/>
                    </pic:cNvPicPr>
                  </pic:nvPicPr>
                  <pic:blipFill>
                    <a:blip r:embed="rId16" cstate="print"/>
                    <a:srcRect/>
                    <a:stretch>
                      <a:fillRect/>
                    </a:stretch>
                  </pic:blipFill>
                  <pic:spPr bwMode="auto">
                    <a:xfrm>
                      <a:off x="0" y="0"/>
                      <a:ext cx="5674398" cy="3463852"/>
                    </a:xfrm>
                    <a:prstGeom prst="rect">
                      <a:avLst/>
                    </a:prstGeom>
                    <a:noFill/>
                    <a:ln w="9525">
                      <a:noFill/>
                      <a:miter lim="800000"/>
                      <a:headEnd/>
                      <a:tailEnd/>
                    </a:ln>
                  </pic:spPr>
                </pic:pic>
              </a:graphicData>
            </a:graphic>
          </wp:inline>
        </w:drawing>
      </w:r>
    </w:p>
    <w:p w:rsidR="00460163" w:rsidRPr="00756955" w:rsidRDefault="00460163" w:rsidP="001936D8">
      <w:pPr>
        <w:tabs>
          <w:tab w:val="left" w:pos="0"/>
        </w:tabs>
        <w:spacing w:before="120" w:after="0"/>
        <w:jc w:val="center"/>
        <w:rPr>
          <w:rFonts w:cs="Times New Roman"/>
          <w:b/>
          <w:i/>
          <w:szCs w:val="26"/>
        </w:rPr>
      </w:pPr>
      <w:r w:rsidRPr="00C10EC5">
        <w:rPr>
          <w:rFonts w:cs="Times New Roman"/>
          <w:b/>
          <w:i/>
          <w:szCs w:val="26"/>
        </w:rPr>
        <w:t>Hình 1.</w:t>
      </w:r>
      <w:r>
        <w:rPr>
          <w:rFonts w:cs="Times New Roman"/>
          <w:b/>
          <w:i/>
          <w:szCs w:val="26"/>
        </w:rPr>
        <w:t>5</w:t>
      </w:r>
      <w:r w:rsidRPr="00C10EC5">
        <w:rPr>
          <w:rFonts w:cs="Times New Roman"/>
          <w:b/>
          <w:i/>
          <w:szCs w:val="26"/>
        </w:rPr>
        <w:t>:</w:t>
      </w:r>
      <w:r w:rsidR="00A64281">
        <w:rPr>
          <w:rFonts w:cs="Times New Roman"/>
          <w:b/>
          <w:i/>
          <w:szCs w:val="26"/>
        </w:rPr>
        <w:t xml:space="preserve"> </w:t>
      </w:r>
      <w:r w:rsidRPr="00C10EC5">
        <w:rPr>
          <w:rFonts w:cs="Times New Roman"/>
          <w:b/>
          <w:i/>
          <w:szCs w:val="26"/>
        </w:rPr>
        <w:t xml:space="preserve"> </w:t>
      </w:r>
      <w:r w:rsidR="00A64281">
        <w:rPr>
          <w:rFonts w:cs="Times New Roman"/>
          <w:b/>
          <w:i/>
          <w:szCs w:val="26"/>
        </w:rPr>
        <w:t>K</w:t>
      </w:r>
      <w:r w:rsidRPr="00460163">
        <w:rPr>
          <w:rFonts w:cs="Times New Roman"/>
          <w:b/>
          <w:i/>
          <w:szCs w:val="26"/>
        </w:rPr>
        <w:t>hu vực trò chơi Swing (xích đu).</w:t>
      </w:r>
    </w:p>
    <w:p w:rsidR="00460163" w:rsidRPr="00A124F3" w:rsidRDefault="00873539" w:rsidP="00A124F3">
      <w:pPr>
        <w:pStyle w:val="Heading2"/>
        <w:rPr>
          <w:bCs/>
          <w:i/>
        </w:rPr>
      </w:pPr>
      <w:bookmarkStart w:id="22" w:name="_Toc388883790"/>
      <w:r w:rsidRPr="00A124F3">
        <w:rPr>
          <w:rStyle w:val="Strong"/>
          <w:i w:val="0"/>
        </w:rPr>
        <w:lastRenderedPageBreak/>
        <w:t>1.2.5</w:t>
      </w:r>
      <w:r w:rsidR="00A64281" w:rsidRPr="00A124F3">
        <w:rPr>
          <w:rStyle w:val="Strong"/>
          <w:i w:val="0"/>
        </w:rPr>
        <w:t xml:space="preserve"> </w:t>
      </w:r>
      <w:r w:rsidR="00AE1B76" w:rsidRPr="00A124F3">
        <w:rPr>
          <w:rStyle w:val="Strong"/>
          <w:i w:val="0"/>
        </w:rPr>
        <w:t xml:space="preserve"> </w:t>
      </w:r>
      <w:r w:rsidR="00A64281" w:rsidRPr="00A124F3">
        <w:rPr>
          <w:rStyle w:val="Strong"/>
          <w:i w:val="0"/>
        </w:rPr>
        <w:t xml:space="preserve"> K</w:t>
      </w:r>
      <w:r w:rsidR="00460163" w:rsidRPr="00A124F3">
        <w:rPr>
          <w:rStyle w:val="Strong"/>
          <w:i w:val="0"/>
        </w:rPr>
        <w:t>hu vực trò chơi Jungle gym (cầu thang vận động</w:t>
      </w:r>
      <w:r w:rsidR="00460163" w:rsidRPr="00A124F3">
        <w:rPr>
          <w:bCs/>
          <w:i/>
        </w:rPr>
        <w:t>)</w:t>
      </w:r>
      <w:r w:rsidR="00A64281" w:rsidRPr="00A124F3">
        <w:rPr>
          <w:bCs/>
          <w:i/>
        </w:rPr>
        <w:t>:</w:t>
      </w:r>
      <w:bookmarkEnd w:id="22"/>
    </w:p>
    <w:p w:rsidR="00460163" w:rsidRDefault="00460163" w:rsidP="001936D8">
      <w:pPr>
        <w:tabs>
          <w:tab w:val="left" w:pos="0"/>
        </w:tabs>
        <w:spacing w:before="120" w:after="0"/>
        <w:jc w:val="both"/>
        <w:rPr>
          <w:rFonts w:cs="Times New Roman"/>
          <w:bCs/>
          <w:szCs w:val="26"/>
        </w:rPr>
      </w:pPr>
      <w:r w:rsidRPr="00460163">
        <w:rPr>
          <w:rFonts w:cs="Times New Roman"/>
          <w:bCs/>
          <w:noProof/>
          <w:szCs w:val="26"/>
        </w:rPr>
        <w:drawing>
          <wp:inline distT="0" distB="0" distL="0" distR="0" wp14:anchorId="2C5B60EB" wp14:editId="48A1DF3A">
            <wp:extent cx="5757622" cy="3579963"/>
            <wp:effectExtent l="0" t="0" r="0" b="0"/>
            <wp:docPr id="55" name="Picture 32" descr="C:\Users\FOREVER\Desktop\Luat thi robocon 2014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FOREVER\Desktop\Luat thi robocon 2014_07.jpg"/>
                    <pic:cNvPicPr>
                      <a:picLocks noChangeAspect="1" noChangeArrowheads="1"/>
                    </pic:cNvPicPr>
                  </pic:nvPicPr>
                  <pic:blipFill>
                    <a:blip r:embed="rId17" cstate="print"/>
                    <a:srcRect/>
                    <a:stretch>
                      <a:fillRect/>
                    </a:stretch>
                  </pic:blipFill>
                  <pic:spPr bwMode="auto">
                    <a:xfrm>
                      <a:off x="0" y="0"/>
                      <a:ext cx="5760085" cy="3581495"/>
                    </a:xfrm>
                    <a:prstGeom prst="rect">
                      <a:avLst/>
                    </a:prstGeom>
                    <a:noFill/>
                    <a:ln w="9525">
                      <a:noFill/>
                      <a:miter lim="800000"/>
                      <a:headEnd/>
                      <a:tailEnd/>
                    </a:ln>
                  </pic:spPr>
                </pic:pic>
              </a:graphicData>
            </a:graphic>
          </wp:inline>
        </w:drawing>
      </w:r>
    </w:p>
    <w:p w:rsidR="009D3C01" w:rsidRPr="00460163" w:rsidRDefault="00460163" w:rsidP="001936D8">
      <w:pPr>
        <w:tabs>
          <w:tab w:val="left" w:pos="0"/>
        </w:tabs>
        <w:spacing w:before="120" w:after="0"/>
        <w:jc w:val="center"/>
        <w:rPr>
          <w:rFonts w:cs="Times New Roman"/>
          <w:b/>
          <w:i/>
          <w:szCs w:val="26"/>
        </w:rPr>
      </w:pPr>
      <w:r w:rsidRPr="00C10EC5">
        <w:rPr>
          <w:rFonts w:cs="Times New Roman"/>
          <w:b/>
          <w:i/>
          <w:szCs w:val="26"/>
        </w:rPr>
        <w:t>Hình 1.</w:t>
      </w:r>
      <w:r>
        <w:rPr>
          <w:rFonts w:cs="Times New Roman"/>
          <w:b/>
          <w:i/>
          <w:szCs w:val="26"/>
        </w:rPr>
        <w:t>6</w:t>
      </w:r>
      <w:r w:rsidRPr="00C10EC5">
        <w:rPr>
          <w:rFonts w:cs="Times New Roman"/>
          <w:b/>
          <w:i/>
          <w:szCs w:val="26"/>
        </w:rPr>
        <w:t xml:space="preserve">: </w:t>
      </w:r>
      <w:r w:rsidR="00A64281">
        <w:rPr>
          <w:rFonts w:cs="Times New Roman"/>
          <w:b/>
          <w:i/>
          <w:szCs w:val="26"/>
        </w:rPr>
        <w:t xml:space="preserve"> K</w:t>
      </w:r>
      <w:r w:rsidRPr="00460163">
        <w:rPr>
          <w:rFonts w:cs="Times New Roman"/>
          <w:b/>
          <w:i/>
          <w:szCs w:val="26"/>
        </w:rPr>
        <w:t>hu vực trò chơi Jungle gym (cầu thang vận động).</w:t>
      </w:r>
    </w:p>
    <w:p w:rsidR="00BB7F5D" w:rsidRPr="008B4A0F" w:rsidRDefault="00B53AAC" w:rsidP="00BE1A7C">
      <w:pPr>
        <w:pStyle w:val="Heading1"/>
      </w:pPr>
      <w:bookmarkStart w:id="23" w:name="_Toc294590336"/>
      <w:bookmarkStart w:id="24" w:name="_Toc344065116"/>
      <w:bookmarkStart w:id="25" w:name="_Toc388883791"/>
      <w:r w:rsidRPr="008B4A0F">
        <w:t>1.3</w:t>
      </w:r>
      <w:r w:rsidR="00A64281">
        <w:t xml:space="preserve">  </w:t>
      </w:r>
      <w:r w:rsidR="00D35A70" w:rsidRPr="008B4A0F">
        <w:t>Thông số k</w:t>
      </w:r>
      <w:r w:rsidR="00146F2F" w:rsidRPr="008B4A0F">
        <w:t>ỹ</w:t>
      </w:r>
      <w:r w:rsidR="00D35A70" w:rsidRPr="008B4A0F">
        <w:t xml:space="preserve"> thuật </w:t>
      </w:r>
      <w:r w:rsidR="00820BF1" w:rsidRPr="008B4A0F">
        <w:t xml:space="preserve">yêu cầu </w:t>
      </w:r>
      <w:r w:rsidR="00D35A70" w:rsidRPr="008B4A0F">
        <w:t xml:space="preserve">của </w:t>
      </w:r>
      <w:r w:rsidR="00820BF1" w:rsidRPr="008B4A0F">
        <w:t>Robot</w:t>
      </w:r>
      <w:r w:rsidR="00D35A70" w:rsidRPr="008B4A0F">
        <w:t xml:space="preserve"> </w:t>
      </w:r>
      <w:bookmarkEnd w:id="23"/>
      <w:bookmarkEnd w:id="24"/>
      <w:r w:rsidR="006550A7">
        <w:t>con</w:t>
      </w:r>
      <w:r w:rsidR="002750E9">
        <w:t>:</w:t>
      </w:r>
      <w:bookmarkEnd w:id="25"/>
    </w:p>
    <w:p w:rsidR="0050704D" w:rsidRPr="00A124F3" w:rsidRDefault="00D24003" w:rsidP="00A124F3">
      <w:pPr>
        <w:pStyle w:val="Heading2"/>
        <w:rPr>
          <w:bCs/>
        </w:rPr>
      </w:pPr>
      <w:bookmarkStart w:id="26" w:name="_Toc388883792"/>
      <w:r w:rsidRPr="00A124F3">
        <w:t>1.3.1</w:t>
      </w:r>
      <w:r w:rsidR="00A64281" w:rsidRPr="00A124F3">
        <w:t xml:space="preserve">  </w:t>
      </w:r>
      <w:r w:rsidR="002750E9" w:rsidRPr="00A124F3">
        <w:t>Giới hạn thông số kỹ thuật:</w:t>
      </w:r>
      <w:bookmarkEnd w:id="26"/>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sẽ không được có bánh xe hay bánh xích để chuyển động. Nó có thể có những cánh tay hoặc chân.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không được phép chạm xuống mặt sàn của vùng khởi động và khu vực của Robot cha mẹ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phải hoạt động một cách tự động.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Sau khi đặt Robot con vào khu trẻ em, Robot cha mẹ khởi động Robot con thông qua một tín hiệu.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Khi Robot con hoạt động, không thành viên của đội được phép chạm vào các Robot trừ trường hợp khởi động lạ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Kích thước và hình dạng của Robot con có thể thay đổi trong suốt trận đấu, nhưng nó phải nằm trong khối lập phương 500 mm tại mọi thời điểm.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không được phép chia hoặc tách thành 2 hay nhiều khối. </w:t>
      </w:r>
    </w:p>
    <w:p w:rsidR="002672D9"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Phải có khoảng trống để dán stickers/tags (bởi ban tổ chức cuộc thi) trên Robot con. Khoảng trống này có kích thước 150 mm x 100 mm.</w:t>
      </w:r>
    </w:p>
    <w:p w:rsidR="002750E9" w:rsidRDefault="002750E9" w:rsidP="001936D8">
      <w:pPr>
        <w:pStyle w:val="Subtitle"/>
        <w:spacing w:line="276" w:lineRule="auto"/>
      </w:pPr>
      <w:bookmarkStart w:id="27" w:name="_Toc385088151"/>
    </w:p>
    <w:p w:rsidR="002750E9" w:rsidRDefault="002750E9" w:rsidP="001936D8">
      <w:pPr>
        <w:pStyle w:val="Subtitle"/>
        <w:spacing w:line="276" w:lineRule="auto"/>
      </w:pPr>
    </w:p>
    <w:p w:rsidR="002672D9" w:rsidRPr="00A124F3" w:rsidRDefault="002750E9" w:rsidP="00A124F3">
      <w:pPr>
        <w:pStyle w:val="Heading2"/>
      </w:pPr>
      <w:bookmarkStart w:id="28" w:name="_Toc388883793"/>
      <w:r w:rsidRPr="00A124F3">
        <w:lastRenderedPageBreak/>
        <w:t>1.3</w:t>
      </w:r>
      <w:r w:rsidR="00A64281" w:rsidRPr="00A124F3">
        <w:t>.</w:t>
      </w:r>
      <w:r w:rsidRPr="00A124F3">
        <w:t>2</w:t>
      </w:r>
      <w:r w:rsidR="00A64281" w:rsidRPr="00A124F3">
        <w:t xml:space="preserve">  </w:t>
      </w:r>
      <w:r w:rsidR="002672D9" w:rsidRPr="00A124F3">
        <w:t>“Khởi động lại” Robot cha mẹ và Robot con</w:t>
      </w:r>
      <w:bookmarkEnd w:id="27"/>
      <w:r w:rsidR="00A64281" w:rsidRPr="00A124F3">
        <w:t>:</w:t>
      </w:r>
      <w:bookmarkEnd w:id="28"/>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Không hạn chế số lần “khởi động lại “ cho Robot cha mẹ và Robot con.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Trong quá trình “khởi động lại”, Robot con phải khởi động lại bằng cách đặt lên Robot cha mẹ trong khu vực cha mẹ.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Sau khi xin “khởi động lại” Robot con và được cho phép, Robot con phải được khởi động lại trên Robot cha mẹ. Điểm khởi động lại chính là nơi Robot con xin được khởi động lạ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Các chiến thuật dựa trên việc khởi động lại thì không được phép.</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Trong khi khởi động lại, không bộ phận nào của Robot được tháo ra; nguồn của Robot không được nạp lại. Kể cả thêm nguồn vào cho Robot cũng không được phép.</w:t>
      </w:r>
    </w:p>
    <w:p w:rsidR="00820BF1" w:rsidRPr="008B4A0F" w:rsidRDefault="00165E63" w:rsidP="00A124F3">
      <w:pPr>
        <w:pStyle w:val="Heading2"/>
      </w:pPr>
      <w:bookmarkStart w:id="29" w:name="_Toc388883794"/>
      <w:r>
        <w:t>1.3.</w:t>
      </w:r>
      <w:r w:rsidR="00A64281">
        <w:t xml:space="preserve">3  </w:t>
      </w:r>
      <w:r w:rsidR="005A5CD7" w:rsidRPr="008B4A0F">
        <w:t xml:space="preserve"> Nguồn điện điều khiển</w:t>
      </w:r>
      <w:r w:rsidR="00A64281">
        <w:t>:</w:t>
      </w:r>
      <w:bookmarkEnd w:id="29"/>
    </w:p>
    <w:p w:rsidR="002672D9" w:rsidRDefault="002672D9" w:rsidP="001936D8">
      <w:pPr>
        <w:spacing w:before="120" w:after="0"/>
        <w:ind w:firstLine="567"/>
        <w:jc w:val="both"/>
        <w:rPr>
          <w:rFonts w:cs="Times New Roman"/>
          <w:bCs/>
          <w:szCs w:val="26"/>
        </w:rPr>
      </w:pPr>
      <w:r w:rsidRPr="008B4A0F">
        <w:rPr>
          <w:rFonts w:cs="Times New Roman"/>
          <w:bCs/>
          <w:szCs w:val="26"/>
        </w:rPr>
        <w:t>-</w:t>
      </w:r>
      <w:r w:rsidRPr="00405F42">
        <w:rPr>
          <w:rFonts w:cs="Times New Roman"/>
          <w:szCs w:val="26"/>
        </w:rPr>
        <w:t>Mỗi đội sẽ tự chuẩn bị nguồn cho Robot đội mình.</w:t>
      </w:r>
    </w:p>
    <w:p w:rsidR="005A5CD7" w:rsidRPr="008B4A0F" w:rsidRDefault="005A5CD7" w:rsidP="001936D8">
      <w:pPr>
        <w:spacing w:before="120" w:after="0"/>
        <w:ind w:firstLine="567"/>
        <w:jc w:val="both"/>
        <w:rPr>
          <w:rFonts w:cs="Times New Roman"/>
          <w:bCs/>
          <w:szCs w:val="26"/>
        </w:rPr>
      </w:pPr>
      <w:r w:rsidRPr="008B4A0F">
        <w:rPr>
          <w:rFonts w:cs="Times New Roman"/>
          <w:bCs/>
          <w:szCs w:val="26"/>
        </w:rPr>
        <w:t>- Điện áp nguồn nuôi các Robot phải nhỏ hơn hoặc bằng 24VDC.</w:t>
      </w:r>
    </w:p>
    <w:p w:rsidR="005A5CD7" w:rsidRPr="008B4A0F" w:rsidRDefault="005A5CD7" w:rsidP="00A64281">
      <w:pPr>
        <w:spacing w:before="120" w:after="0"/>
        <w:ind w:firstLine="567"/>
        <w:jc w:val="both"/>
        <w:rPr>
          <w:rFonts w:cs="Times New Roman"/>
          <w:bCs/>
          <w:szCs w:val="26"/>
        </w:rPr>
      </w:pPr>
      <w:r w:rsidRPr="008B4A0F">
        <w:rPr>
          <w:rFonts w:cs="Times New Roman"/>
          <w:bCs/>
          <w:szCs w:val="26"/>
        </w:rPr>
        <w:t>- Nếu sử dụng bình khí nén thì áp suất tối đa không được quá 6 Bars.</w:t>
      </w:r>
    </w:p>
    <w:p w:rsidR="005A5CD7" w:rsidRPr="008B4A0F" w:rsidRDefault="005A5CD7" w:rsidP="00A64281">
      <w:pPr>
        <w:spacing w:before="120" w:after="0"/>
        <w:ind w:firstLine="567"/>
        <w:jc w:val="both"/>
        <w:rPr>
          <w:rFonts w:cs="Times New Roman"/>
          <w:bCs/>
          <w:szCs w:val="26"/>
        </w:rPr>
      </w:pPr>
      <w:r w:rsidRPr="008B4A0F">
        <w:rPr>
          <w:rFonts w:cs="Times New Roman"/>
          <w:bCs/>
          <w:szCs w:val="26"/>
        </w:rPr>
        <w:t>- Nguồn nuôi  được xem là nguy hiểm hoặc không hợp lệ sẽ không được phép sử dụng.</w:t>
      </w:r>
    </w:p>
    <w:p w:rsidR="00820BF1" w:rsidRPr="008B4A0F" w:rsidRDefault="001879F3" w:rsidP="00A124F3">
      <w:pPr>
        <w:pStyle w:val="Heading2"/>
      </w:pPr>
      <w:bookmarkStart w:id="30" w:name="_Toc388883795"/>
      <w:r>
        <w:t>1.3.</w:t>
      </w:r>
      <w:r w:rsidR="00A64281">
        <w:t xml:space="preserve">4  </w:t>
      </w:r>
      <w:r w:rsidR="005A5CD7" w:rsidRPr="008B4A0F">
        <w:t xml:space="preserve"> Khối lượn</w:t>
      </w:r>
      <w:r w:rsidR="00A64281">
        <w:t>g:</w:t>
      </w:r>
      <w:bookmarkEnd w:id="30"/>
    </w:p>
    <w:p w:rsidR="00A124F3" w:rsidRDefault="002672D9" w:rsidP="00A124F3">
      <w:pPr>
        <w:spacing w:before="120" w:after="0"/>
        <w:ind w:firstLine="567"/>
        <w:jc w:val="both"/>
        <w:rPr>
          <w:rFonts w:cs="Times New Roman"/>
          <w:bCs/>
          <w:szCs w:val="26"/>
        </w:rPr>
      </w:pPr>
      <w:bookmarkStart w:id="31" w:name="_Toc294590337"/>
      <w:bookmarkStart w:id="32" w:name="_Toc344065117"/>
      <w:r w:rsidRPr="002672D9">
        <w:rPr>
          <w:rFonts w:cs="Times New Roman"/>
          <w:bCs/>
          <w:szCs w:val="26"/>
        </w:rPr>
        <w:t>Robot cha mẹ và Robot con kể cả nguồn nuôi, cable, bộ điều khiển, và các bộ phận khác của mỗi robot phải được cân trước khi thi đấu. Tổng trọng lượng của các Robot và các phụ kiện trên cho mỗi đội không vượt quá 40kg. Tổng trọng lượng 40kg không bao gồm pin thay thế và các thành phần có đặc điểm kỹ thuật tương tự.</w:t>
      </w:r>
      <w:r w:rsidR="006D7381" w:rsidRPr="002672D9">
        <w:rPr>
          <w:rFonts w:cs="Times New Roman"/>
          <w:bCs/>
          <w:szCs w:val="26"/>
        </w:rPr>
        <w:t>1.</w:t>
      </w:r>
      <w:r w:rsidR="003C556F" w:rsidRPr="002672D9">
        <w:rPr>
          <w:rFonts w:cs="Times New Roman"/>
          <w:bCs/>
          <w:szCs w:val="26"/>
        </w:rPr>
        <w:t>4</w:t>
      </w:r>
      <w:r w:rsidR="00D35A70" w:rsidRPr="002672D9">
        <w:rPr>
          <w:rFonts w:cs="Times New Roman"/>
          <w:bCs/>
          <w:szCs w:val="26"/>
        </w:rPr>
        <w:t xml:space="preserve"> Nhiệm vụ thi đấu và nội quy chung</w:t>
      </w:r>
      <w:bookmarkEnd w:id="31"/>
      <w:bookmarkEnd w:id="32"/>
      <w:r w:rsidR="00A64281">
        <w:rPr>
          <w:rFonts w:cs="Times New Roman"/>
          <w:bCs/>
          <w:szCs w:val="26"/>
        </w:rPr>
        <w:t>.</w:t>
      </w:r>
    </w:p>
    <w:p w:rsidR="002672D9" w:rsidRPr="00405F42" w:rsidRDefault="00A64281" w:rsidP="00A124F3">
      <w:pPr>
        <w:pStyle w:val="Heading2"/>
      </w:pPr>
      <w:bookmarkStart w:id="33" w:name="_Toc388883796"/>
      <w:r>
        <w:t xml:space="preserve">1.3.5  </w:t>
      </w:r>
      <w:r w:rsidR="002672D9" w:rsidRPr="00405F42">
        <w:t xml:space="preserve"> Các đ</w:t>
      </w:r>
      <w:r w:rsidR="002672D9" w:rsidRPr="00405F42">
        <w:rPr>
          <w:rFonts w:ascii="Arial" w:hAnsi="Arial" w:cs="Arial"/>
        </w:rPr>
        <w:t>ặ</w:t>
      </w:r>
      <w:r w:rsidR="002672D9" w:rsidRPr="00405F42">
        <w:t>c đi</w:t>
      </w:r>
      <w:r w:rsidR="002672D9" w:rsidRPr="00405F42">
        <w:rPr>
          <w:rFonts w:ascii="Arial" w:hAnsi="Arial" w:cs="Arial"/>
        </w:rPr>
        <w:t>ể</w:t>
      </w:r>
      <w:r w:rsidR="002672D9" w:rsidRPr="00405F42">
        <w:t>m k</w:t>
      </w:r>
      <w:r w:rsidR="002672D9" w:rsidRPr="00405F42">
        <w:rPr>
          <w:rFonts w:ascii="Arial" w:hAnsi="Arial" w:cs="Arial"/>
        </w:rPr>
        <w:t>ỹ</w:t>
      </w:r>
      <w:r w:rsidR="002672D9" w:rsidRPr="00405F42">
        <w:t xml:space="preserve"> thu</w:t>
      </w:r>
      <w:r w:rsidR="002672D9" w:rsidRPr="00405F42">
        <w:rPr>
          <w:rFonts w:ascii="Arial" w:hAnsi="Arial" w:cs="Arial"/>
        </w:rPr>
        <w:t>ậ</w:t>
      </w:r>
      <w:r w:rsidR="002672D9" w:rsidRPr="00405F42">
        <w:t>t c</w:t>
      </w:r>
      <w:r w:rsidR="002672D9" w:rsidRPr="00405F42">
        <w:rPr>
          <w:rFonts w:ascii="Arial" w:hAnsi="Arial" w:cs="Arial"/>
        </w:rPr>
        <w:t>ủ</w:t>
      </w:r>
      <w:r w:rsidR="002672D9" w:rsidRPr="00405F42">
        <w:t>a Robot</w:t>
      </w:r>
      <w:r>
        <w:t>:</w:t>
      </w:r>
      <w:bookmarkEnd w:id="33"/>
    </w:p>
    <w:p w:rsidR="00A124F3" w:rsidRDefault="002672D9" w:rsidP="00A124F3">
      <w:pPr>
        <w:spacing w:after="120"/>
        <w:ind w:firstLine="426"/>
        <w:jc w:val="both"/>
        <w:rPr>
          <w:rFonts w:cs="Times New Roman"/>
          <w:szCs w:val="26"/>
        </w:rPr>
      </w:pPr>
      <w:r w:rsidRPr="00405F42">
        <w:rPr>
          <w:rFonts w:cs="Times New Roman"/>
          <w:szCs w:val="26"/>
        </w:rPr>
        <w:t>Kích thước và trọng lượng của mỗi Robot sẽ được kiểm tra trước khi trận đấu.Những Robot được chế tạo mà không phù hợp với luật lệ sẽ không được phép tham gia vào cuộc thi.</w:t>
      </w:r>
    </w:p>
    <w:p w:rsidR="00BD37D5" w:rsidRPr="00A124F3" w:rsidRDefault="00BD37D5" w:rsidP="00A124F3">
      <w:pPr>
        <w:pStyle w:val="Heading2"/>
      </w:pPr>
      <w:bookmarkStart w:id="34" w:name="_Toc388883797"/>
      <w:r w:rsidRPr="008B4A0F">
        <w:t>1</w:t>
      </w:r>
      <w:r w:rsidR="005A5CD7" w:rsidRPr="008B4A0F">
        <w:t>.</w:t>
      </w:r>
      <w:r w:rsidR="00966B07">
        <w:t>3.6</w:t>
      </w:r>
      <w:r w:rsidR="005A5CD7" w:rsidRPr="008B4A0F">
        <w:t xml:space="preserve">  </w:t>
      </w:r>
      <w:r w:rsidRPr="008B4A0F">
        <w:t>Th</w:t>
      </w:r>
      <w:r w:rsidRPr="008B4A0F">
        <w:rPr>
          <w:rFonts w:ascii="Arial" w:hAnsi="Arial" w:cs="Arial"/>
        </w:rPr>
        <w:t>ờ</w:t>
      </w:r>
      <w:r w:rsidRPr="008B4A0F">
        <w:t>i gian thi đ</w:t>
      </w:r>
      <w:r w:rsidRPr="008B4A0F">
        <w:rPr>
          <w:rFonts w:ascii="Arial" w:hAnsi="Arial" w:cs="Arial"/>
        </w:rPr>
        <w:t>ấ</w:t>
      </w:r>
      <w:r w:rsidRPr="008B4A0F">
        <w:t>u</w:t>
      </w:r>
      <w:r w:rsidR="009A187F">
        <w:t>:</w:t>
      </w:r>
      <w:bookmarkEnd w:id="34"/>
    </w:p>
    <w:p w:rsidR="005A5CD7" w:rsidRPr="008B4A0F" w:rsidRDefault="00BD37D5" w:rsidP="001936D8">
      <w:pPr>
        <w:spacing w:before="120" w:after="0"/>
        <w:ind w:firstLine="567"/>
        <w:jc w:val="both"/>
        <w:rPr>
          <w:rFonts w:cs="Times New Roman"/>
          <w:szCs w:val="26"/>
        </w:rPr>
      </w:pPr>
      <w:r w:rsidRPr="008B4A0F">
        <w:rPr>
          <w:rFonts w:cs="Times New Roman"/>
          <w:szCs w:val="26"/>
        </w:rPr>
        <w:t xml:space="preserve">- </w:t>
      </w:r>
      <w:r w:rsidR="005A5CD7" w:rsidRPr="008B4A0F">
        <w:rPr>
          <w:rFonts w:cs="Times New Roman"/>
          <w:szCs w:val="26"/>
        </w:rPr>
        <w:t xml:space="preserve">Việc chuẩn bị các Robot cần phải hoàn thành trong vòng 1 phút sau khi nhận được tín hiệu chuẩn bị. </w:t>
      </w:r>
    </w:p>
    <w:p w:rsidR="005A5CD7" w:rsidRPr="008B4A0F" w:rsidRDefault="00BD37D5" w:rsidP="001936D8">
      <w:pPr>
        <w:spacing w:before="120" w:after="0"/>
        <w:ind w:firstLine="567"/>
        <w:jc w:val="both"/>
        <w:rPr>
          <w:rFonts w:cs="Times New Roman"/>
          <w:szCs w:val="26"/>
        </w:rPr>
      </w:pPr>
      <w:r w:rsidRPr="008B4A0F">
        <w:rPr>
          <w:rFonts w:cs="Times New Roman"/>
          <w:szCs w:val="26"/>
        </w:rPr>
        <w:t>-</w:t>
      </w:r>
      <w:r w:rsidR="005A5CD7" w:rsidRPr="008B4A0F">
        <w:rPr>
          <w:rFonts w:cs="Times New Roman"/>
          <w:szCs w:val="26"/>
        </w:rPr>
        <w:t xml:space="preserve">  Trận đấu kéo dài trong vòng 3 phút. </w:t>
      </w:r>
    </w:p>
    <w:p w:rsidR="005A5CD7" w:rsidRPr="008B4A0F" w:rsidRDefault="00BD37D5" w:rsidP="001936D8">
      <w:pPr>
        <w:spacing w:before="120" w:after="0"/>
        <w:ind w:firstLine="567"/>
        <w:jc w:val="both"/>
        <w:rPr>
          <w:rFonts w:cs="Times New Roman"/>
          <w:szCs w:val="26"/>
        </w:rPr>
      </w:pPr>
      <w:r w:rsidRPr="008B4A0F">
        <w:rPr>
          <w:rFonts w:cs="Times New Roman"/>
          <w:szCs w:val="26"/>
        </w:rPr>
        <w:t>-</w:t>
      </w:r>
      <w:r w:rsidR="005A5CD7" w:rsidRPr="008B4A0F">
        <w:rPr>
          <w:rFonts w:cs="Times New Roman"/>
          <w:szCs w:val="26"/>
        </w:rPr>
        <w:t xml:space="preserve">  Khi một đội đạt được chiến thắng tuyệt đối </w:t>
      </w:r>
      <w:r w:rsidR="002672D9" w:rsidRPr="00405F42">
        <w:rPr>
          <w:rFonts w:cs="Times New Roman"/>
          <w:szCs w:val="26"/>
        </w:rPr>
        <w:t>“SHABAASH”</w:t>
      </w:r>
      <w:r w:rsidR="005A5CD7" w:rsidRPr="008B4A0F">
        <w:rPr>
          <w:rFonts w:cs="Times New Roman"/>
          <w:szCs w:val="26"/>
        </w:rPr>
        <w:t>thì trậ</w:t>
      </w:r>
      <w:r w:rsidR="001879F3">
        <w:rPr>
          <w:rFonts w:cs="Times New Roman"/>
          <w:szCs w:val="26"/>
        </w:rPr>
        <w:t xml:space="preserve">n </w:t>
      </w:r>
      <w:r w:rsidR="005A5CD7" w:rsidRPr="008B4A0F">
        <w:rPr>
          <w:rFonts w:cs="Times New Roman"/>
          <w:szCs w:val="26"/>
        </w:rPr>
        <w:t>đấu ngay lập tức  được kết thúc bất kể đội bạ</w:t>
      </w:r>
      <w:r w:rsidR="001879F3">
        <w:rPr>
          <w:rFonts w:cs="Times New Roman"/>
          <w:szCs w:val="26"/>
        </w:rPr>
        <w:t>n ghi</w:t>
      </w:r>
      <w:r w:rsidR="005A5CD7" w:rsidRPr="008B4A0F">
        <w:rPr>
          <w:rFonts w:cs="Times New Roman"/>
          <w:szCs w:val="26"/>
        </w:rPr>
        <w:t xml:space="preserve"> được bao nhiêu điểm.  </w:t>
      </w:r>
    </w:p>
    <w:p w:rsidR="008C5DB0" w:rsidRDefault="008C5DB0" w:rsidP="001936D8">
      <w:pPr>
        <w:pStyle w:val="Subtitle"/>
        <w:spacing w:line="276" w:lineRule="auto"/>
      </w:pPr>
    </w:p>
    <w:p w:rsidR="00BD37D5" w:rsidRPr="008B4A0F" w:rsidRDefault="00BD37D5" w:rsidP="00A124F3">
      <w:pPr>
        <w:pStyle w:val="Heading2"/>
      </w:pPr>
      <w:bookmarkStart w:id="35" w:name="_Toc388883798"/>
      <w:r w:rsidRPr="008B4A0F">
        <w:lastRenderedPageBreak/>
        <w:t>1</w:t>
      </w:r>
      <w:r w:rsidR="005A5CD7" w:rsidRPr="008B4A0F">
        <w:t>.</w:t>
      </w:r>
      <w:r w:rsidR="00966B07">
        <w:t>3.7</w:t>
      </w:r>
      <w:r w:rsidR="008C5DB0">
        <w:t xml:space="preserve">  </w:t>
      </w:r>
      <w:r w:rsidRPr="008B4A0F">
        <w:t>Thể thức thi đấu</w:t>
      </w:r>
      <w:r w:rsidR="008C5DB0">
        <w:t>:</w:t>
      </w:r>
      <w:bookmarkEnd w:id="35"/>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Robot cha mẹ sẽ bế Robot con xuất phát từ khu vực khởi động, đến khu vực cầu bập bênh của đội mình và hoàn thành trò chơi như sau: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Cầu bập bênh </w:t>
      </w:r>
      <w:r w:rsidR="008C5DB0">
        <w:rPr>
          <w:rFonts w:cs="Times New Roman"/>
          <w:szCs w:val="26"/>
        </w:rPr>
        <w:t>:</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ha mẹ đặt Robot con ngồi lên cầu bập bênh và rời khỏi Robot con.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on phải ngồi trên ghế của cầu bập bênh. Robot con được phép chạm vào ghế ngồi và phần tay cầm cạnh ghế để ngồi vững trên cầu bập bênh.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ha mẹ phải di chuyển đến đầu đối diện của cầu bập bênh và không được ngồi lên cầu bập bênh, nó phải chơi với Robot con và hoàn thành ít nhất ba (3) lần bập bênh liên tục.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ha mẹ đón lại Robot con.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Hoàn thành một lần bập bênh” nghĩa là: ghế ngồi cầu bập bênh của Robot con và chỗ ngồi đối diện phải chạm vào mặt sàn một lần cho mỗi lần bập bênh.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Số lần bập bênh bắt đầu tính khi ghế ngồi ở phía Robot cha mẹ chạm vào mặt sàn lần đầu tiên sau khi đặt thành công Robot con lên ghế ngồi.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Trong khi chơi bập bênh, Robot con không được chạm vào mặt sàn của khu vực trò chơi bập bênh.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Sau khi hoàn thành nhiệm vụ ở khu bập bênh, đội đủ điều kiện sẽ tiếp tục chơi ở khu đi bộ trên cột hoặc khu xích đu.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Đi bộ trên cột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ha mẹ đặt Robot con lên đĩa đi bộ của đội mình và rời khỏi Robot con.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phải đứng trên đĩa đi bộ của đội mình.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được phép chạm vào đĩa đi bộ và phần cột phía trên đĩa trong khi thực hiện quá trình đi bộ trên cột.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phải đi bộ trên đĩa và hoàn thành phần chơi bằng cách di chuyển từ đĩa này sang đĩa khác mà không bỏ sót bất cứ đĩa nào của đội mình và cũng không chạm vào mặt sàn trong khu vực đi bộ trên cột.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Robot cha mẹ đón lại Robot con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Xích đu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pacing w:val="-6"/>
          <w:szCs w:val="26"/>
        </w:rPr>
        <w:t xml:space="preserve">Robot cha mẹ đặt Robot con lên ghế xích đu của đội mình và rời khỏi Robot con.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được phép chạm vào ghế xích đu và hai dây xích đu. </w:t>
      </w:r>
    </w:p>
    <w:p w:rsidR="002672D9" w:rsidRPr="002672D9" w:rsidRDefault="002672D9" w:rsidP="001936D8">
      <w:pPr>
        <w:spacing w:before="120" w:after="0"/>
        <w:ind w:firstLine="567"/>
        <w:jc w:val="both"/>
        <w:rPr>
          <w:rFonts w:cs="Times New Roman"/>
          <w:szCs w:val="26"/>
        </w:rPr>
      </w:pPr>
      <w:r w:rsidRPr="002672D9">
        <w:rPr>
          <w:rFonts w:cs="Times New Roman"/>
          <w:szCs w:val="26"/>
        </w:rPr>
        <w:lastRenderedPageBreak/>
        <w:t xml:space="preserve">   + Robot cha mẹ có thể bắt đầu đẩy ghế xích đu đung đưa lần thứ nhất mà không  chạm vào Robot con, 2 lần đung  đưa  tiếp theo do Robot con  tự thực hiện. Tuy nhiên, Robot cha mẹ có thể hỗ trợ Robot con ngừng đung đưa.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ha mẹ đón lại Robot con.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Hoàn thành 1 lần đung đưa” chỉ được tính: khi bất cứ bộ phận nào của Robot con chạm vào lá cờ cắm ở trước xích đu và phải hoàn thành 3 lần đung đưa liên tiếp như vậy.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không được chạm xuống mặt sàn của  khu  vực  xích  đu trong khi đung đưa.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Chỉ  sau khi hoàn thành 3 trò chơi, đội mới đủ điều kiện chơi ở khu cầu thang vận động.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w:t>
      </w:r>
      <w:r w:rsidRPr="002672D9">
        <w:rPr>
          <w:rFonts w:cs="Times New Roman"/>
          <w:szCs w:val="26"/>
        </w:rPr>
        <w:t xml:space="preserve">Cầu thang vận động </w:t>
      </w:r>
    </w:p>
    <w:p w:rsidR="002672D9" w:rsidRPr="002672D9" w:rsidRDefault="002672D9" w:rsidP="001936D8">
      <w:pPr>
        <w:spacing w:before="120" w:after="0"/>
        <w:ind w:firstLine="567"/>
        <w:jc w:val="both"/>
        <w:rPr>
          <w:rFonts w:cs="Times New Roman"/>
          <w:szCs w:val="26"/>
        </w:rPr>
      </w:pPr>
      <w:r w:rsidRPr="002672D9">
        <w:rPr>
          <w:rFonts w:cs="Times New Roman"/>
          <w:bCs/>
          <w:szCs w:val="26"/>
        </w:rPr>
        <w:t xml:space="preserve">   + </w:t>
      </w:r>
      <w:r w:rsidRPr="002672D9">
        <w:rPr>
          <w:rFonts w:cs="Times New Roman"/>
          <w:szCs w:val="26"/>
        </w:rPr>
        <w:t xml:space="preserve">Robot cha mẹ chuyển Robot con đến chính xác hoặc gần vị trí bậc thang đầu tiên của cầu thang và rời khỏi Robot con. </w:t>
      </w:r>
    </w:p>
    <w:p w:rsidR="002672D9" w:rsidRPr="002672D9" w:rsidRDefault="002672D9" w:rsidP="001936D8">
      <w:pPr>
        <w:spacing w:before="120" w:after="0"/>
        <w:ind w:firstLine="567"/>
        <w:jc w:val="both"/>
        <w:rPr>
          <w:rFonts w:cs="Times New Roman"/>
          <w:szCs w:val="26"/>
        </w:rPr>
      </w:pPr>
      <w:r w:rsidRPr="002672D9">
        <w:rPr>
          <w:rFonts w:cs="Times New Roman"/>
          <w:szCs w:val="26"/>
        </w:rPr>
        <w:t xml:space="preserve">   + Robot con leo lên cầu thang mà không được phép chạm vào 2 thành cầu thang trong quá trình trèo lên trên đỉnh của cầu thang vận động. </w:t>
      </w:r>
    </w:p>
    <w:p w:rsidR="002672D9" w:rsidRPr="002672D9" w:rsidRDefault="002672D9" w:rsidP="001936D8">
      <w:pPr>
        <w:spacing w:before="120" w:after="0"/>
        <w:ind w:firstLine="567"/>
        <w:jc w:val="both"/>
        <w:rPr>
          <w:rFonts w:cs="Times New Roman"/>
          <w:szCs w:val="26"/>
        </w:rPr>
      </w:pPr>
      <w:r w:rsidRPr="002672D9">
        <w:rPr>
          <w:rFonts w:cs="Times New Roman"/>
          <w:szCs w:val="26"/>
        </w:rPr>
        <w:t>+ Sau khi leo đến đỉnh cầu thang, Robot con phải vẫy lá cờ được đặt sẵn bên trong robot. Đội nào vẫy được lá cờ trước trong thời gian 3 phút của trận đấu  sẽ  dành  được chiến thắng tuyệt đối và chiến  thắng này được gọi  là “SHABAASH”. Mỗi đội phải tự trang bị cờ “SHABAASH” của đội mình.</w:t>
      </w:r>
    </w:p>
    <w:p w:rsidR="002672D9" w:rsidRPr="002672D9" w:rsidRDefault="002672D9" w:rsidP="001936D8">
      <w:pPr>
        <w:spacing w:before="120" w:after="0"/>
        <w:ind w:firstLine="567"/>
        <w:jc w:val="both"/>
        <w:rPr>
          <w:rFonts w:cs="Times New Roman"/>
          <w:spacing w:val="-10"/>
          <w:szCs w:val="26"/>
        </w:rPr>
      </w:pPr>
      <w:r w:rsidRPr="002672D9">
        <w:rPr>
          <w:rFonts w:cs="Times New Roman"/>
          <w:spacing w:val="-10"/>
          <w:szCs w:val="26"/>
        </w:rPr>
        <w:t>+ Để đạt được “SHABAASH”, lá cờ phải được vẫy ở trên điểm cao nhất của Robot con.</w:t>
      </w:r>
    </w:p>
    <w:p w:rsidR="002672D9" w:rsidRPr="002672D9" w:rsidRDefault="002672D9" w:rsidP="001936D8">
      <w:pPr>
        <w:tabs>
          <w:tab w:val="left" w:pos="0"/>
          <w:tab w:val="left" w:pos="540"/>
        </w:tabs>
        <w:spacing w:before="120" w:after="0"/>
        <w:ind w:firstLine="567"/>
        <w:jc w:val="both"/>
        <w:rPr>
          <w:rFonts w:cs="Times New Roman"/>
          <w:szCs w:val="26"/>
        </w:rPr>
      </w:pPr>
      <w:r w:rsidRPr="002672D9">
        <w:rPr>
          <w:rFonts w:cs="Times New Roman"/>
          <w:szCs w:val="26"/>
        </w:rPr>
        <w:t>+ Đội nào hoàn thành nhiệm vụ tại khu cầu thang vận động trước, sẽ đạt được “SHABAASH”, và là đội thắng cuộc, khi đó trận đấu ngay lập tức được kết thúc.</w:t>
      </w:r>
    </w:p>
    <w:p w:rsidR="005A5CD7" w:rsidRPr="008B4A0F" w:rsidRDefault="00966B07" w:rsidP="00A124F3">
      <w:pPr>
        <w:pStyle w:val="Heading2"/>
      </w:pPr>
      <w:bookmarkStart w:id="36" w:name="_Toc388883799"/>
      <w:r>
        <w:t>1.3.8</w:t>
      </w:r>
      <w:r w:rsidR="008C5DB0">
        <w:t xml:space="preserve">  </w:t>
      </w:r>
      <w:r w:rsidR="005A5CD7" w:rsidRPr="008B4A0F">
        <w:t>Cách tính điểm</w:t>
      </w:r>
      <w:r w:rsidR="008C5DB0">
        <w:t>:</w:t>
      </w:r>
      <w:bookmarkEnd w:id="36"/>
    </w:p>
    <w:p w:rsidR="002672D9" w:rsidRPr="00360A35" w:rsidRDefault="002672D9" w:rsidP="001936D8">
      <w:pPr>
        <w:ind w:firstLine="567"/>
        <w:jc w:val="both"/>
        <w:rPr>
          <w:rFonts w:cs="Times New Roman"/>
          <w:szCs w:val="26"/>
        </w:rPr>
      </w:pPr>
      <w:r>
        <w:rPr>
          <w:rFonts w:cs="Times New Roman"/>
          <w:szCs w:val="26"/>
        </w:rPr>
        <w:t>-</w:t>
      </w:r>
      <w:r w:rsidRPr="00360A35">
        <w:rPr>
          <w:rFonts w:cs="Times New Roman"/>
          <w:szCs w:val="26"/>
        </w:rPr>
        <w:t xml:space="preserve"> Chỉ sau khi hoàn thành tất cả các nhiệm vụ của mỗi nhiệm vụ; trận đấu sẽ được xem là hoàn tất và đạt được điểm số dành cho mỗi nhiệm vụ đặt ra. </w:t>
      </w:r>
    </w:p>
    <w:p w:rsidR="002672D9" w:rsidRPr="00360A35" w:rsidRDefault="002672D9" w:rsidP="001936D8">
      <w:pPr>
        <w:ind w:firstLine="567"/>
        <w:jc w:val="both"/>
        <w:rPr>
          <w:rFonts w:cs="Times New Roman"/>
          <w:szCs w:val="26"/>
        </w:rPr>
      </w:pPr>
      <w:r>
        <w:rPr>
          <w:rFonts w:cs="Times New Roman"/>
          <w:szCs w:val="26"/>
        </w:rPr>
        <w:t>-</w:t>
      </w:r>
      <w:r w:rsidRPr="00360A35">
        <w:rPr>
          <w:rFonts w:cs="Times New Roman"/>
          <w:szCs w:val="26"/>
        </w:rPr>
        <w:t xml:space="preserve"> Để có thêm điểm, phần chơi cầu bập bênh có thể thực hiện tối đa 3 lần (mỗi lần 3 lượt bập bênh).Để có thêm điểm ở phần chơi đi bộ trên cột và xích đu, mỗi đội có thể thực hiện tối đa 2 lần.</w:t>
      </w:r>
    </w:p>
    <w:p w:rsidR="002672D9" w:rsidRPr="00360A35" w:rsidRDefault="002672D9" w:rsidP="001936D8">
      <w:pPr>
        <w:ind w:firstLine="567"/>
        <w:jc w:val="both"/>
        <w:rPr>
          <w:rFonts w:cs="Times New Roman"/>
          <w:szCs w:val="26"/>
        </w:rPr>
      </w:pPr>
      <w:r>
        <w:rPr>
          <w:rFonts w:cs="Times New Roman"/>
          <w:szCs w:val="26"/>
        </w:rPr>
        <w:t>-</w:t>
      </w:r>
      <w:r w:rsidRPr="00360A35">
        <w:rPr>
          <w:rFonts w:cs="Times New Roman"/>
          <w:szCs w:val="26"/>
        </w:rPr>
        <w:t xml:space="preserve"> Trong trường hợp “khởi động lại” ở phần chơi cầu bập bênh và xích đu, số lần thực hiện sẽ tính lại từ đầu. Những lần thực hiện thành công trong trường hợp này sẽ không được tính.</w:t>
      </w:r>
    </w:p>
    <w:p w:rsidR="008C5DB0" w:rsidRDefault="008C5DB0" w:rsidP="00D24E2C">
      <w:pPr>
        <w:spacing w:before="120" w:after="0"/>
        <w:jc w:val="both"/>
        <w:rPr>
          <w:rFonts w:cs="Times New Roman"/>
          <w:szCs w:val="26"/>
        </w:rPr>
      </w:pPr>
    </w:p>
    <w:p w:rsidR="005A5CD7" w:rsidRPr="008B4A0F" w:rsidRDefault="0044037D" w:rsidP="001936D8">
      <w:pPr>
        <w:spacing w:before="120" w:after="0"/>
        <w:ind w:left="567"/>
        <w:jc w:val="both"/>
        <w:rPr>
          <w:rFonts w:cs="Times New Roman"/>
          <w:szCs w:val="26"/>
        </w:rPr>
      </w:pPr>
      <w:r w:rsidRPr="008B4A0F">
        <w:rPr>
          <w:rFonts w:cs="Times New Roman"/>
          <w:szCs w:val="26"/>
        </w:rPr>
        <w:lastRenderedPageBreak/>
        <w:t>-</w:t>
      </w:r>
      <w:r w:rsidR="005A5CD7" w:rsidRPr="008B4A0F">
        <w:rPr>
          <w:rFonts w:cs="Times New Roman"/>
          <w:szCs w:val="26"/>
        </w:rPr>
        <w:t xml:space="preserve">  Điểm số: </w:t>
      </w:r>
    </w:p>
    <w:p w:rsidR="002672D9" w:rsidRPr="00360A35" w:rsidRDefault="002672D9" w:rsidP="001936D8">
      <w:pPr>
        <w:ind w:firstLine="709"/>
        <w:jc w:val="both"/>
        <w:rPr>
          <w:rFonts w:cs="Times New Roman"/>
          <w:szCs w:val="26"/>
        </w:rPr>
      </w:pPr>
      <w:r>
        <w:rPr>
          <w:rFonts w:cs="Times New Roman"/>
          <w:szCs w:val="26"/>
        </w:rPr>
        <w:t>+</w:t>
      </w:r>
      <w:r w:rsidRPr="00360A35">
        <w:rPr>
          <w:rFonts w:cs="Times New Roman"/>
          <w:szCs w:val="26"/>
        </w:rPr>
        <w:t xml:space="preserve"> Hoàn thành trò chơi đầu tiên (cầu bập bênh) được 10 điểm cho mỗi lần hoàn thành (có thể thực hiện tối đa 3 lần để có thêm điểm). </w:t>
      </w:r>
    </w:p>
    <w:p w:rsidR="002672D9" w:rsidRPr="00360A35" w:rsidRDefault="002672D9" w:rsidP="001936D8">
      <w:pPr>
        <w:ind w:firstLine="709"/>
        <w:jc w:val="both"/>
        <w:rPr>
          <w:rFonts w:cs="Times New Roman"/>
          <w:szCs w:val="26"/>
        </w:rPr>
      </w:pPr>
      <w:r>
        <w:rPr>
          <w:rFonts w:cs="Times New Roman"/>
          <w:szCs w:val="26"/>
        </w:rPr>
        <w:t xml:space="preserve">+ </w:t>
      </w:r>
      <w:r w:rsidRPr="00360A35">
        <w:rPr>
          <w:rFonts w:cs="Times New Roman"/>
          <w:szCs w:val="26"/>
        </w:rPr>
        <w:t xml:space="preserve">Hoàn thành trò chơi thứ 2 (đi bộ trên cột hay xích đu) được 20 điểm cho mỗi lần hoàn thành (có thể thực hiện tối đa 2 lần để có thêm điểm).  </w:t>
      </w:r>
    </w:p>
    <w:p w:rsidR="002672D9" w:rsidRPr="00360A35" w:rsidRDefault="002672D9" w:rsidP="001936D8">
      <w:pPr>
        <w:ind w:firstLine="709"/>
        <w:jc w:val="both"/>
        <w:rPr>
          <w:rFonts w:cs="Times New Roman"/>
          <w:szCs w:val="26"/>
        </w:rPr>
      </w:pPr>
      <w:r>
        <w:rPr>
          <w:rFonts w:cs="Times New Roman"/>
          <w:szCs w:val="26"/>
        </w:rPr>
        <w:t xml:space="preserve">+ </w:t>
      </w:r>
      <w:r w:rsidRPr="00360A35">
        <w:rPr>
          <w:rFonts w:cs="Times New Roman"/>
          <w:szCs w:val="26"/>
        </w:rPr>
        <w:t xml:space="preserve">Hoàn thành trò chơi thứ 3 (trò chơi còn lại của đi bộ trên cột hay xích đu) được 50 điểm cho mỗi lần hoàn thành (có thể thực hiện tối đa 2 lần để có thêm điểm). </w:t>
      </w:r>
    </w:p>
    <w:p w:rsidR="005D6BF6" w:rsidRPr="00360A35" w:rsidRDefault="002672D9" w:rsidP="008C5DB0">
      <w:pPr>
        <w:ind w:firstLine="709"/>
        <w:jc w:val="both"/>
        <w:rPr>
          <w:rFonts w:cs="Times New Roman"/>
          <w:szCs w:val="26"/>
        </w:rPr>
      </w:pPr>
      <w:r>
        <w:rPr>
          <w:rFonts w:cs="Times New Roman"/>
          <w:szCs w:val="26"/>
        </w:rPr>
        <w:t>+</w:t>
      </w:r>
      <w:r w:rsidRPr="00360A35">
        <w:rPr>
          <w:rFonts w:cs="Times New Roman"/>
          <w:szCs w:val="26"/>
        </w:rPr>
        <w:t xml:space="preserve"> Hoàn  thành  trò  chơi  thứ  4  (cầu  thang  vận  động)  đội  sẽ  đạt  được “SHABAASH”. Nhiệm vụ cuối cùng này sẽ không tính điểm và đội chơi nào dành được sẽ là đội chiến thắng tuyệt đố</w:t>
      </w:r>
      <w:r w:rsidR="008C5DB0">
        <w:rPr>
          <w:rFonts w:cs="Times New Roman"/>
          <w:szCs w:val="26"/>
        </w:rPr>
        <w:t>i.</w:t>
      </w:r>
    </w:p>
    <w:p w:rsidR="00CD1CFD" w:rsidRPr="008B4A0F" w:rsidRDefault="00966B07" w:rsidP="00A124F3">
      <w:pPr>
        <w:pStyle w:val="Heading2"/>
      </w:pPr>
      <w:bookmarkStart w:id="37" w:name="_Toc388883800"/>
      <w:r>
        <w:t>1.3.9</w:t>
      </w:r>
      <w:r w:rsidR="00CD1CFD" w:rsidRPr="008B4A0F">
        <w:t xml:space="preserve">  Phạm luật, trừ điểm</w:t>
      </w:r>
      <w:r w:rsidR="008C5DB0">
        <w:t>:</w:t>
      </w:r>
      <w:bookmarkEnd w:id="37"/>
    </w:p>
    <w:p w:rsidR="002672D9" w:rsidRPr="00405F42" w:rsidRDefault="002672D9" w:rsidP="001936D8">
      <w:pPr>
        <w:spacing w:after="120"/>
        <w:ind w:firstLine="567"/>
        <w:jc w:val="both"/>
        <w:rPr>
          <w:rFonts w:cs="Times New Roman"/>
          <w:szCs w:val="26"/>
        </w:rPr>
      </w:pPr>
      <w:r w:rsidRPr="00405F42">
        <w:rPr>
          <w:rFonts w:cs="Times New Roman"/>
          <w:szCs w:val="26"/>
        </w:rPr>
        <w:t xml:space="preserve">Khi trận đấu bắt đầu, những hành động sau được cho là phạm luật và sẽ bị trừ 2 điểm cho một lần vi phạm.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Bất cứ bộ phận nào của robot chạm vào robot đối phương.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ha mẹ hoặc thành viên trong đội chạm vào sàn của khu trò chơi trẻ em, ngoại trừ trường hợp “khởi động lạ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Người điều khiển Robot cha mẹ xâm phạm vùng không gian của khu trò chơi trẻ em, ngoại trừ trường hợp “khởi động lạ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ha mẹ hoặc Robot con của đội xâm phạm phần sân đối phương hoặc vùng không gian phía trên nó.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chạm xuống sàn của vùng khởi động, và khu vực Robot cha mẹ.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Robot con cố ý chạm xuống sàn của khu cầu bập bênh, xích đu, và đi bộ trên cột.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Thực hiện các hành động bị cấm đã nêu trong luật chơi và FAQs </w:t>
      </w:r>
    </w:p>
    <w:p w:rsidR="00D35A70" w:rsidRPr="008B4A0F" w:rsidRDefault="00990C16" w:rsidP="00BE1A7C">
      <w:pPr>
        <w:pStyle w:val="Heading1"/>
      </w:pPr>
      <w:bookmarkStart w:id="38" w:name="_Toc388883801"/>
      <w:r>
        <w:t>1</w:t>
      </w:r>
      <w:r w:rsidR="0026351B">
        <w:t>.4</w:t>
      </w:r>
      <w:r w:rsidR="00966B07">
        <w:t xml:space="preserve">  </w:t>
      </w:r>
      <w:r>
        <w:t xml:space="preserve"> </w:t>
      </w:r>
      <w:r w:rsidR="00D35A70" w:rsidRPr="008B4A0F">
        <w:t>Một số quy đị</w:t>
      </w:r>
      <w:r>
        <w:t>nh khác</w:t>
      </w:r>
      <w:r w:rsidR="008C5DB0">
        <w:t>:</w:t>
      </w:r>
      <w:bookmarkEnd w:id="38"/>
    </w:p>
    <w:p w:rsidR="00841B05" w:rsidRPr="00990C16" w:rsidRDefault="0026351B" w:rsidP="00A124F3">
      <w:pPr>
        <w:pStyle w:val="Heading2"/>
      </w:pPr>
      <w:bookmarkStart w:id="39" w:name="_Toc388883802"/>
      <w:r>
        <w:t>1.4</w:t>
      </w:r>
      <w:r w:rsidR="00841B05" w:rsidRPr="00990C16">
        <w:t>.1  Truất quyền thi đấu</w:t>
      </w:r>
      <w:r w:rsidR="008C5DB0">
        <w:t>:</w:t>
      </w:r>
      <w:bookmarkEnd w:id="39"/>
    </w:p>
    <w:p w:rsidR="002672D9" w:rsidRPr="00405F42" w:rsidRDefault="002672D9" w:rsidP="001936D8">
      <w:pPr>
        <w:spacing w:after="120"/>
        <w:ind w:firstLine="426"/>
        <w:jc w:val="both"/>
        <w:rPr>
          <w:rFonts w:cs="Times New Roman"/>
          <w:szCs w:val="26"/>
        </w:rPr>
      </w:pPr>
      <w:r w:rsidRPr="00405F42">
        <w:rPr>
          <w:rFonts w:cs="Times New Roman"/>
          <w:szCs w:val="26"/>
        </w:rPr>
        <w:t>Những hành vi sau sẽ được trọng tài xem xét để truất quyền thi đấu của đội trong trận đó. Đội sẽ không được tiếp tục trận đấu đó và số điểm ghi được của trận đấu đó sẽ không được ghi nhận.</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Các hành vi nhằm phá hỏng sân thi đấu, các trang thiết bị sân hoặc robot đối phương.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Các thành viên của đội cố ý chạm vào các Robot đội mình trong trận đấu. </w:t>
      </w:r>
    </w:p>
    <w:p w:rsidR="002672D9" w:rsidRPr="00405F42" w:rsidRDefault="002672D9" w:rsidP="001936D8">
      <w:pPr>
        <w:spacing w:after="120"/>
        <w:ind w:firstLine="567"/>
        <w:jc w:val="both"/>
        <w:rPr>
          <w:rFonts w:cs="Times New Roman"/>
          <w:szCs w:val="26"/>
        </w:rPr>
      </w:pPr>
      <w:r>
        <w:rPr>
          <w:rFonts w:cs="Times New Roman"/>
          <w:szCs w:val="26"/>
        </w:rPr>
        <w:lastRenderedPageBreak/>
        <w:t>-</w:t>
      </w:r>
      <w:r w:rsidRPr="00405F42">
        <w:rPr>
          <w:rFonts w:cs="Times New Roman"/>
          <w:szCs w:val="26"/>
        </w:rPr>
        <w:t xml:space="preserve"> Robot hay thành viên đội cố tình cản phá, va chạm hay tấn công các Robot đối phương trực tiếp hoặc gián tiếp. Tuy nhiên, nếu Robot của đội nào di chuyển hay rớt vào vùng giới hạn do tai nạn thì phải lập tức được lấy ra theo hướng dẫn của trọng tài. (Trọng tài được quyền xác định lỗi do tai nạn hay không). Đội được phép khởi lại.</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Hai lỗi xuất phát trong một trận đấu (Robot cha mẹ xuất phát trước hiệu lệnh của trọng tà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Có bất cứ hành động nào trái với tinh thần fairplay.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Cố ý dùng cable để lái hoặc kéo Robot cha mẹ.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Không tuân theo hướng dẫn hoặc cảnh báo của trọng tài. </w:t>
      </w:r>
    </w:p>
    <w:p w:rsidR="002672D9" w:rsidRPr="00405F42" w:rsidRDefault="002672D9" w:rsidP="001936D8">
      <w:pPr>
        <w:spacing w:after="120"/>
        <w:ind w:firstLine="567"/>
        <w:jc w:val="both"/>
        <w:rPr>
          <w:rFonts w:cs="Times New Roman"/>
          <w:szCs w:val="26"/>
        </w:rPr>
      </w:pPr>
      <w:r>
        <w:rPr>
          <w:rFonts w:cs="Times New Roman"/>
          <w:szCs w:val="26"/>
        </w:rPr>
        <w:t>-</w:t>
      </w:r>
      <w:r w:rsidRPr="00405F42">
        <w:rPr>
          <w:rFonts w:cs="Times New Roman"/>
          <w:szCs w:val="26"/>
        </w:rPr>
        <w:t xml:space="preserve"> Truyền thông tin qua lại giữa các Robot (như IR, RF, LASER, ...). </w:t>
      </w:r>
    </w:p>
    <w:p w:rsidR="00841B05" w:rsidRPr="008B4A0F" w:rsidRDefault="0026351B" w:rsidP="00A124F3">
      <w:pPr>
        <w:pStyle w:val="Heading2"/>
      </w:pPr>
      <w:bookmarkStart w:id="40" w:name="_Toc388883803"/>
      <w:r>
        <w:t>1.4</w:t>
      </w:r>
      <w:r w:rsidR="00841B05" w:rsidRPr="008B4A0F">
        <w:t>.2  Độ an toàn</w:t>
      </w:r>
      <w:r w:rsidR="008C5DB0">
        <w:t>:</w:t>
      </w:r>
      <w:bookmarkEnd w:id="40"/>
    </w:p>
    <w:p w:rsidR="00841B05" w:rsidRPr="008B4A0F" w:rsidRDefault="00841B05" w:rsidP="001936D8">
      <w:pPr>
        <w:spacing w:before="120" w:after="0"/>
        <w:ind w:firstLine="567"/>
        <w:jc w:val="both"/>
        <w:rPr>
          <w:rFonts w:cs="Times New Roman"/>
          <w:szCs w:val="26"/>
        </w:rPr>
      </w:pPr>
      <w:r w:rsidRPr="008B4A0F">
        <w:rPr>
          <w:rFonts w:cs="Times New Roman"/>
          <w:szCs w:val="26"/>
        </w:rPr>
        <w:t xml:space="preserve">-  Tất cả các Robot phải được thiết kế an toàn, không gây nguy hiểm tới người điều khiển, các trọng tài hoặc khán giả và trang thiết bị trên sân. </w:t>
      </w:r>
    </w:p>
    <w:p w:rsidR="00841B05" w:rsidRPr="008B4A0F" w:rsidRDefault="00841B05" w:rsidP="001936D8">
      <w:pPr>
        <w:spacing w:before="120" w:after="0"/>
        <w:ind w:firstLine="567"/>
        <w:jc w:val="both"/>
        <w:rPr>
          <w:rFonts w:cs="Times New Roman"/>
          <w:szCs w:val="26"/>
        </w:rPr>
      </w:pPr>
      <w:r w:rsidRPr="008B4A0F">
        <w:rPr>
          <w:rFonts w:cs="Times New Roman"/>
          <w:szCs w:val="26"/>
        </w:rPr>
        <w:t xml:space="preserve">-  Nếu sử dụng tia la-ze thì phải yếu hơn tia la-ze cấp 2, và phải bảo đảm không gây nguy hiểm cho người điều khiển, trọng tài hoặc khán giả. </w:t>
      </w:r>
    </w:p>
    <w:p w:rsidR="002A0DD7" w:rsidRPr="008B4A0F" w:rsidRDefault="003627ED" w:rsidP="001936D8">
      <w:pPr>
        <w:tabs>
          <w:tab w:val="left" w:pos="0"/>
        </w:tabs>
        <w:spacing w:before="120" w:after="0"/>
        <w:ind w:right="159" w:firstLine="567"/>
        <w:jc w:val="both"/>
        <w:rPr>
          <w:rFonts w:cs="Times New Roman"/>
          <w:szCs w:val="26"/>
        </w:rPr>
      </w:pPr>
      <w:r w:rsidRPr="008B4A0F">
        <w:rPr>
          <w:rFonts w:cs="Times New Roman"/>
          <w:szCs w:val="26"/>
        </w:rPr>
        <w:t>- Robot phải có cấu trúc để dễ kiểm tra độ an toàn trong đoạn phim kiểm tra Robot hay quá trình chạy thử.</w:t>
      </w:r>
    </w:p>
    <w:p w:rsidR="00296E12" w:rsidRPr="008B4A0F" w:rsidRDefault="003627ED" w:rsidP="001936D8">
      <w:pPr>
        <w:tabs>
          <w:tab w:val="left" w:pos="0"/>
        </w:tabs>
        <w:spacing w:before="120" w:after="0"/>
        <w:ind w:right="159" w:firstLine="567"/>
        <w:jc w:val="both"/>
        <w:rPr>
          <w:rFonts w:cs="Times New Roman"/>
          <w:szCs w:val="26"/>
        </w:rPr>
      </w:pPr>
      <w:r w:rsidRPr="008B4A0F">
        <w:rPr>
          <w:rFonts w:cs="Times New Roman"/>
          <w:szCs w:val="26"/>
        </w:rPr>
        <w:t>- Các loại động cơ chạy bằng xăng, chất dễ cháy, nổ và bình nén khí áp suất cao, năng lượng tái tạo từ hóa chất đều bị cấm khi sử dụng cho các chuyển động hay mở rộng kích cỡ của Robot.</w:t>
      </w:r>
    </w:p>
    <w:p w:rsidR="009B5ACD" w:rsidRPr="008B4A0F" w:rsidRDefault="009B5ACD" w:rsidP="001936D8">
      <w:pPr>
        <w:spacing w:before="120" w:after="0"/>
        <w:rPr>
          <w:rFonts w:cs="Times New Roman"/>
          <w:b/>
          <w:color w:val="000000"/>
          <w:w w:val="104"/>
          <w:szCs w:val="26"/>
          <w:u w:val="single"/>
        </w:rPr>
      </w:pPr>
      <w:bookmarkStart w:id="41" w:name="_Toc294590338"/>
      <w:r w:rsidRPr="008B4A0F">
        <w:rPr>
          <w:rFonts w:cs="Times New Roman"/>
          <w:b/>
          <w:color w:val="000000"/>
          <w:w w:val="104"/>
          <w:szCs w:val="26"/>
          <w:u w:val="single"/>
        </w:rPr>
        <w:br w:type="page"/>
      </w:r>
    </w:p>
    <w:p w:rsidR="00403B81" w:rsidRPr="0026351B" w:rsidRDefault="00403B81" w:rsidP="0026351B">
      <w:pPr>
        <w:pStyle w:val="Heading1"/>
        <w:jc w:val="center"/>
        <w:rPr>
          <w:sz w:val="28"/>
        </w:rPr>
      </w:pPr>
      <w:bookmarkStart w:id="42" w:name="_Toc344065118"/>
      <w:bookmarkStart w:id="43" w:name="_Toc388883804"/>
      <w:r w:rsidRPr="0026351B">
        <w:rPr>
          <w:sz w:val="28"/>
        </w:rPr>
        <w:lastRenderedPageBreak/>
        <w:t>CHƯƠNG 2:</w:t>
      </w:r>
      <w:bookmarkEnd w:id="41"/>
      <w:bookmarkEnd w:id="42"/>
      <w:bookmarkEnd w:id="43"/>
    </w:p>
    <w:p w:rsidR="00403B81" w:rsidRPr="0026351B" w:rsidRDefault="009C31D1" w:rsidP="0026351B">
      <w:pPr>
        <w:pStyle w:val="Heading1"/>
        <w:jc w:val="center"/>
        <w:rPr>
          <w:sz w:val="28"/>
        </w:rPr>
      </w:pPr>
      <w:bookmarkStart w:id="44" w:name="_Toc294590339"/>
      <w:bookmarkStart w:id="45" w:name="_Toc344065119"/>
      <w:bookmarkStart w:id="46" w:name="_Toc388883805"/>
      <w:r w:rsidRPr="0026351B">
        <w:rPr>
          <w:sz w:val="28"/>
        </w:rPr>
        <w:t xml:space="preserve">TÍNH TOÁN </w:t>
      </w:r>
      <w:r w:rsidR="00403B81" w:rsidRPr="0026351B">
        <w:rPr>
          <w:sz w:val="28"/>
        </w:rPr>
        <w:t xml:space="preserve">THIẾT KẾ ROBOT </w:t>
      </w:r>
      <w:bookmarkEnd w:id="44"/>
      <w:bookmarkEnd w:id="45"/>
      <w:r w:rsidRPr="0026351B">
        <w:rPr>
          <w:sz w:val="28"/>
        </w:rPr>
        <w:t>CON</w:t>
      </w:r>
      <w:bookmarkEnd w:id="46"/>
    </w:p>
    <w:p w:rsidR="00A3532A" w:rsidRPr="00947682" w:rsidRDefault="00403B81" w:rsidP="00BE1A7C">
      <w:pPr>
        <w:pStyle w:val="Heading1"/>
      </w:pPr>
      <w:bookmarkStart w:id="47" w:name="_Toc228507634"/>
      <w:bookmarkStart w:id="48" w:name="_Toc294590340"/>
      <w:bookmarkStart w:id="49" w:name="_Toc344065120"/>
      <w:bookmarkStart w:id="50" w:name="_Toc388883806"/>
      <w:r w:rsidRPr="00947682">
        <w:t xml:space="preserve">2.1  </w:t>
      </w:r>
      <w:bookmarkEnd w:id="47"/>
      <w:bookmarkEnd w:id="48"/>
      <w:bookmarkEnd w:id="49"/>
      <w:r w:rsidR="001F0596" w:rsidRPr="00947682">
        <w:t>Nhiệm vụ và giới hạn củ</w:t>
      </w:r>
      <w:r w:rsidR="009C31D1">
        <w:t>a Robot con</w:t>
      </w:r>
      <w:r w:rsidR="008C5DB0">
        <w:t>:</w:t>
      </w:r>
      <w:bookmarkEnd w:id="50"/>
    </w:p>
    <w:p w:rsidR="00A3532A" w:rsidRPr="001F0596" w:rsidRDefault="001F0596" w:rsidP="00A124F3">
      <w:pPr>
        <w:pStyle w:val="Heading2"/>
        <w:rPr>
          <w:rStyle w:val="Strong"/>
        </w:rPr>
      </w:pPr>
      <w:bookmarkStart w:id="51" w:name="_Toc344065122"/>
      <w:bookmarkStart w:id="52" w:name="_Toc388883807"/>
      <w:r w:rsidRPr="001F0596">
        <w:rPr>
          <w:rStyle w:val="Strong"/>
        </w:rPr>
        <w:t xml:space="preserve">2.1.1 </w:t>
      </w:r>
      <w:r w:rsidR="00A3532A" w:rsidRPr="001F0596">
        <w:rPr>
          <w:rStyle w:val="Strong"/>
        </w:rPr>
        <w:t>Nhiệm vụ</w:t>
      </w:r>
      <w:bookmarkEnd w:id="51"/>
      <w:r w:rsidR="008C5DB0">
        <w:rPr>
          <w:rStyle w:val="Strong"/>
        </w:rPr>
        <w:t>:</w:t>
      </w:r>
      <w:bookmarkEnd w:id="52"/>
    </w:p>
    <w:p w:rsidR="001F0596" w:rsidRPr="00405F42" w:rsidRDefault="00780180" w:rsidP="00F601E1">
      <w:pPr>
        <w:spacing w:after="120"/>
        <w:ind w:firstLine="720"/>
        <w:jc w:val="both"/>
        <w:rPr>
          <w:rFonts w:cs="Times New Roman"/>
          <w:szCs w:val="26"/>
        </w:rPr>
      </w:pPr>
      <w:bookmarkStart w:id="53" w:name="_Toc344065123"/>
      <w:r>
        <w:rPr>
          <w:rFonts w:cs="Times New Roman"/>
          <w:szCs w:val="26"/>
        </w:rPr>
        <w:t>Robot con</w:t>
      </w:r>
      <w:r w:rsidR="001F0596" w:rsidRPr="00405F42">
        <w:rPr>
          <w:rFonts w:cs="Times New Roman"/>
          <w:szCs w:val="26"/>
        </w:rPr>
        <w:t xml:space="preserve"> có nhiệm vụ thực hiện các trò chơi : cầu bậ</w:t>
      </w:r>
      <w:r w:rsidR="008C5DB0">
        <w:rPr>
          <w:rFonts w:cs="Times New Roman"/>
          <w:szCs w:val="26"/>
        </w:rPr>
        <w:t>p bênh, đ</w:t>
      </w:r>
      <w:r w:rsidR="001F0596" w:rsidRPr="00405F42">
        <w:rPr>
          <w:rFonts w:cs="Times New Roman"/>
          <w:szCs w:val="26"/>
        </w:rPr>
        <w:t>i bộ trên cộ</w:t>
      </w:r>
      <w:r w:rsidR="008C5DB0">
        <w:rPr>
          <w:rFonts w:cs="Times New Roman"/>
          <w:szCs w:val="26"/>
        </w:rPr>
        <w:t>t, xích đu và k</w:t>
      </w:r>
      <w:r w:rsidR="001F0596" w:rsidRPr="00405F42">
        <w:rPr>
          <w:rFonts w:cs="Times New Roman"/>
          <w:szCs w:val="26"/>
        </w:rPr>
        <w:t>hu cầu thang vận động. Nhưng muốn thực hiện chơi các trò chơi này robot con đều cần sự trợ giúp của robot cha mẹ ( như thực hiện bập bênh, xích đu, vận chuyển robot con đến các khu vực…)</w:t>
      </w:r>
      <w:r w:rsidR="008C5DB0">
        <w:rPr>
          <w:rFonts w:cs="Times New Roman"/>
          <w:szCs w:val="26"/>
        </w:rPr>
        <w:t>.</w:t>
      </w:r>
    </w:p>
    <w:p w:rsidR="00A3532A" w:rsidRPr="001F0596" w:rsidRDefault="001F0596" w:rsidP="00A124F3">
      <w:pPr>
        <w:pStyle w:val="Heading2"/>
        <w:rPr>
          <w:rStyle w:val="Strong"/>
          <w:i w:val="0"/>
        </w:rPr>
      </w:pPr>
      <w:bookmarkStart w:id="54" w:name="_Toc388883808"/>
      <w:r w:rsidRPr="001F0596">
        <w:rPr>
          <w:rStyle w:val="Strong"/>
          <w:i w:val="0"/>
        </w:rPr>
        <w:t>2.1.2</w:t>
      </w:r>
      <w:r w:rsidR="00071E58" w:rsidRPr="001F0596">
        <w:rPr>
          <w:rStyle w:val="Strong"/>
          <w:i w:val="0"/>
        </w:rPr>
        <w:t xml:space="preserve"> Giới hạn chung</w:t>
      </w:r>
      <w:bookmarkEnd w:id="53"/>
      <w:r w:rsidR="008C5DB0">
        <w:rPr>
          <w:rStyle w:val="Strong"/>
          <w:i w:val="0"/>
        </w:rPr>
        <w:t>:</w:t>
      </w:r>
      <w:bookmarkEnd w:id="54"/>
    </w:p>
    <w:p w:rsidR="00A3532A" w:rsidRPr="008B4A0F" w:rsidRDefault="00A3532A" w:rsidP="008C5DB0">
      <w:pPr>
        <w:spacing w:before="120" w:after="0"/>
        <w:ind w:firstLine="567"/>
        <w:jc w:val="both"/>
        <w:rPr>
          <w:rFonts w:cs="Times New Roman"/>
          <w:szCs w:val="26"/>
        </w:rPr>
      </w:pPr>
      <w:r w:rsidRPr="008B4A0F">
        <w:rPr>
          <w:rFonts w:cs="Times New Roman"/>
          <w:b/>
          <w:i/>
          <w:szCs w:val="26"/>
        </w:rPr>
        <w:t xml:space="preserve">- </w:t>
      </w:r>
      <w:r w:rsidRPr="008B4A0F">
        <w:rPr>
          <w:rFonts w:cs="Times New Roman"/>
          <w:szCs w:val="26"/>
        </w:rPr>
        <w:t xml:space="preserve">Robot </w:t>
      </w:r>
      <w:r w:rsidR="00780180">
        <w:rPr>
          <w:rFonts w:cs="Times New Roman"/>
          <w:szCs w:val="26"/>
        </w:rPr>
        <w:t>con</w:t>
      </w:r>
      <w:r w:rsidRPr="008B4A0F">
        <w:rPr>
          <w:rFonts w:cs="Times New Roman"/>
          <w:szCs w:val="26"/>
        </w:rPr>
        <w:t xml:space="preserve"> phải thực hiện nhiệm vụ </w:t>
      </w:r>
      <w:r w:rsidR="00766D55" w:rsidRPr="008B4A0F">
        <w:rPr>
          <w:rFonts w:cs="Times New Roman"/>
          <w:szCs w:val="26"/>
        </w:rPr>
        <w:t>hoàn toàn tự động.</w:t>
      </w:r>
    </w:p>
    <w:p w:rsidR="00A3532A" w:rsidRDefault="00A3532A" w:rsidP="008C5DB0">
      <w:pPr>
        <w:spacing w:before="120" w:after="0"/>
        <w:ind w:firstLine="567"/>
        <w:jc w:val="both"/>
        <w:rPr>
          <w:rFonts w:cs="Times New Roman"/>
          <w:szCs w:val="26"/>
        </w:rPr>
      </w:pPr>
      <w:r w:rsidRPr="008B4A0F">
        <w:rPr>
          <w:rFonts w:cs="Times New Roman"/>
          <w:b/>
          <w:i/>
          <w:szCs w:val="26"/>
        </w:rPr>
        <w:t>-</w:t>
      </w:r>
      <w:r w:rsidR="00F56C93" w:rsidRPr="008B4A0F">
        <w:rPr>
          <w:rFonts w:cs="Times New Roman"/>
          <w:szCs w:val="26"/>
        </w:rPr>
        <w:t xml:space="preserve"> Trong khu vực xuất phát của Robot </w:t>
      </w:r>
      <w:r w:rsidR="001F0596">
        <w:rPr>
          <w:rFonts w:cs="Times New Roman"/>
          <w:szCs w:val="26"/>
        </w:rPr>
        <w:t>con và trong quá trình hoạt động thực hiện nhiệm vụ của mình thì kích thước robot phải phù hợp với hình lập phương kích thước 500x500x500mm</w:t>
      </w:r>
    </w:p>
    <w:p w:rsidR="001F0596" w:rsidRPr="008B4A0F" w:rsidRDefault="001F0596" w:rsidP="00BE1A7C">
      <w:pPr>
        <w:pStyle w:val="Heading1"/>
      </w:pPr>
      <w:bookmarkStart w:id="55" w:name="_Toc388883809"/>
      <w:r w:rsidRPr="008B4A0F">
        <w:t>2.</w:t>
      </w:r>
      <w:r>
        <w:t>2</w:t>
      </w:r>
      <w:r w:rsidRPr="008B4A0F">
        <w:t xml:space="preserve">  Phương án thiết kế</w:t>
      </w:r>
      <w:r w:rsidR="00780180">
        <w:t xml:space="preserve"> Robot con</w:t>
      </w:r>
      <w:r w:rsidR="008C5DB0">
        <w:t>:</w:t>
      </w:r>
      <w:bookmarkEnd w:id="55"/>
    </w:p>
    <w:p w:rsidR="001F0596" w:rsidRDefault="001F0596" w:rsidP="00A124F3">
      <w:pPr>
        <w:pStyle w:val="Heading2"/>
      </w:pPr>
      <w:bookmarkStart w:id="56" w:name="_Toc375736866"/>
      <w:bookmarkStart w:id="57" w:name="_Toc388883810"/>
      <w:r>
        <w:t>2</w:t>
      </w:r>
      <w:r w:rsidRPr="00405F42">
        <w:t xml:space="preserve">.2.1 </w:t>
      </w:r>
      <w:r w:rsidR="00A20AB9">
        <w:rPr>
          <w:rStyle w:val="Strong"/>
          <w:i w:val="0"/>
        </w:rPr>
        <w:t>Nhiệm vụ</w:t>
      </w:r>
      <w:r w:rsidRPr="001F0596">
        <w:t xml:space="preserve"> đi bộ trên cột</w:t>
      </w:r>
      <w:bookmarkEnd w:id="56"/>
      <w:r w:rsidR="008C5DB0">
        <w:t>:</w:t>
      </w:r>
      <w:bookmarkEnd w:id="57"/>
    </w:p>
    <w:p w:rsidR="004761BF" w:rsidRPr="00E1154E" w:rsidRDefault="004761BF" w:rsidP="001936D8">
      <w:pPr>
        <w:pStyle w:val="ListParagraph"/>
        <w:numPr>
          <w:ilvl w:val="0"/>
          <w:numId w:val="17"/>
        </w:numPr>
        <w:tabs>
          <w:tab w:val="left" w:pos="0"/>
        </w:tabs>
        <w:ind w:left="1080"/>
        <w:jc w:val="both"/>
        <w:rPr>
          <w:rFonts w:cs="Times New Roman"/>
          <w:szCs w:val="26"/>
        </w:rPr>
      </w:pPr>
      <w:r w:rsidRPr="00E1154E">
        <w:rPr>
          <w:rFonts w:cs="Times New Roman"/>
          <w:b/>
          <w:i/>
          <w:szCs w:val="26"/>
        </w:rPr>
        <w:t>Ph</w:t>
      </w:r>
      <w:r w:rsidRPr="00E1154E">
        <w:rPr>
          <w:rFonts w:cs="Times New Roman"/>
          <w:b/>
          <w:i/>
          <w:szCs w:val="26"/>
          <w:lang w:val="vi-VN"/>
        </w:rPr>
        <w:t>ương án 1</w:t>
      </w:r>
      <w:r w:rsidRPr="00E1154E">
        <w:rPr>
          <w:rFonts w:cs="Times New Roman"/>
          <w:b/>
          <w:szCs w:val="26"/>
          <w:lang w:val="vi-VN"/>
        </w:rPr>
        <w:t>:</w:t>
      </w:r>
      <w:r w:rsidRPr="00E1154E">
        <w:rPr>
          <w:rFonts w:cs="Times New Roman"/>
          <w:szCs w:val="26"/>
        </w:rPr>
        <w:t xml:space="preserve"> Thiết kế robot kẹp đĩa và kết hợp với thanh trượt để di chuyển robot qua các đĩa.</w:t>
      </w:r>
    </w:p>
    <w:p w:rsidR="004761BF" w:rsidRPr="00E1154E" w:rsidRDefault="004761BF" w:rsidP="001936D8">
      <w:pPr>
        <w:pStyle w:val="ListParagraph"/>
        <w:numPr>
          <w:ilvl w:val="0"/>
          <w:numId w:val="4"/>
        </w:numPr>
        <w:jc w:val="both"/>
        <w:rPr>
          <w:rFonts w:cs="Times New Roman"/>
          <w:i/>
          <w:szCs w:val="26"/>
        </w:rPr>
      </w:pPr>
      <w:r w:rsidRPr="00E1154E">
        <w:rPr>
          <w:rFonts w:cs="Times New Roman"/>
          <w:i/>
          <w:szCs w:val="26"/>
        </w:rPr>
        <w:t>Ưu điểm :</w:t>
      </w:r>
    </w:p>
    <w:p w:rsidR="004761BF" w:rsidRPr="00E1154E" w:rsidRDefault="004761BF" w:rsidP="001936D8">
      <w:pPr>
        <w:pStyle w:val="ListParagraph"/>
        <w:numPr>
          <w:ilvl w:val="0"/>
          <w:numId w:val="5"/>
        </w:numPr>
        <w:jc w:val="both"/>
        <w:rPr>
          <w:rFonts w:cs="Times New Roman"/>
          <w:szCs w:val="26"/>
        </w:rPr>
      </w:pPr>
      <w:r w:rsidRPr="00E1154E">
        <w:rPr>
          <w:rFonts w:cs="Times New Roman"/>
          <w:szCs w:val="26"/>
        </w:rPr>
        <w:t>Robot mẹ giao tiếp với robot con dễ dàng, không yêu cầu độ chính xác cao khi giao tiếp.</w:t>
      </w:r>
    </w:p>
    <w:p w:rsidR="00804069" w:rsidRPr="00E1154E" w:rsidRDefault="00804069" w:rsidP="001936D8">
      <w:pPr>
        <w:pStyle w:val="ListParagraph"/>
        <w:numPr>
          <w:ilvl w:val="0"/>
          <w:numId w:val="5"/>
        </w:numPr>
        <w:jc w:val="both"/>
        <w:rPr>
          <w:rFonts w:cs="Times New Roman"/>
          <w:szCs w:val="26"/>
        </w:rPr>
      </w:pPr>
      <w:r w:rsidRPr="00E1154E">
        <w:rPr>
          <w:rFonts w:cs="Times New Roman"/>
          <w:szCs w:val="26"/>
        </w:rPr>
        <w:t>Giải quyết được vấn đề do luật đề ra là bắt buộc chạm đĩa.</w:t>
      </w:r>
    </w:p>
    <w:p w:rsidR="00804069" w:rsidRPr="00E1154E" w:rsidRDefault="00804069" w:rsidP="001936D8">
      <w:pPr>
        <w:pStyle w:val="ListParagraph"/>
        <w:numPr>
          <w:ilvl w:val="0"/>
          <w:numId w:val="4"/>
        </w:numPr>
        <w:jc w:val="both"/>
        <w:rPr>
          <w:rFonts w:cs="Times New Roman"/>
          <w:i/>
          <w:szCs w:val="26"/>
        </w:rPr>
      </w:pPr>
      <w:r w:rsidRPr="00E1154E">
        <w:rPr>
          <w:rFonts w:cs="Times New Roman"/>
          <w:i/>
          <w:szCs w:val="26"/>
        </w:rPr>
        <w:t>Nhược điểm:</w:t>
      </w:r>
    </w:p>
    <w:p w:rsidR="00804069" w:rsidRPr="00E1154E" w:rsidRDefault="00804069" w:rsidP="001936D8">
      <w:pPr>
        <w:pStyle w:val="ListParagraph"/>
        <w:numPr>
          <w:ilvl w:val="0"/>
          <w:numId w:val="5"/>
        </w:numPr>
        <w:jc w:val="both"/>
        <w:rPr>
          <w:rFonts w:cs="Times New Roman"/>
          <w:szCs w:val="26"/>
        </w:rPr>
      </w:pPr>
      <w:r w:rsidRPr="00E1154E">
        <w:rPr>
          <w:rFonts w:cs="Times New Roman"/>
          <w:szCs w:val="26"/>
        </w:rPr>
        <w:t>Cơ khí phức tạp.</w:t>
      </w:r>
    </w:p>
    <w:p w:rsidR="00804069" w:rsidRPr="00E1154E" w:rsidRDefault="00804069" w:rsidP="001936D8">
      <w:pPr>
        <w:pStyle w:val="ListParagraph"/>
        <w:numPr>
          <w:ilvl w:val="0"/>
          <w:numId w:val="5"/>
        </w:numPr>
        <w:jc w:val="both"/>
        <w:rPr>
          <w:rFonts w:cs="Times New Roman"/>
          <w:szCs w:val="26"/>
        </w:rPr>
      </w:pPr>
      <w:r w:rsidRPr="00E1154E">
        <w:rPr>
          <w:rFonts w:cs="Times New Roman"/>
          <w:szCs w:val="26"/>
        </w:rPr>
        <w:t>Robot cần độ cứng vững cao.</w:t>
      </w:r>
    </w:p>
    <w:p w:rsidR="00804069" w:rsidRPr="00E1154E" w:rsidRDefault="00804069" w:rsidP="001936D8">
      <w:pPr>
        <w:pStyle w:val="ListParagraph"/>
        <w:numPr>
          <w:ilvl w:val="0"/>
          <w:numId w:val="3"/>
        </w:numPr>
        <w:ind w:left="1080"/>
        <w:jc w:val="both"/>
        <w:rPr>
          <w:rFonts w:cs="Times New Roman"/>
          <w:szCs w:val="26"/>
        </w:rPr>
      </w:pPr>
      <w:r w:rsidRPr="00E1154E">
        <w:rPr>
          <w:rFonts w:cs="Times New Roman"/>
          <w:b/>
          <w:i/>
          <w:szCs w:val="26"/>
        </w:rPr>
        <w:t>Phương án 2</w:t>
      </w:r>
      <w:r w:rsidRPr="00E1154E">
        <w:rPr>
          <w:rFonts w:cs="Times New Roman"/>
          <w:b/>
          <w:szCs w:val="26"/>
        </w:rPr>
        <w:t>:</w:t>
      </w:r>
      <w:r w:rsidRPr="00E1154E">
        <w:rPr>
          <w:rFonts w:cs="Times New Roman"/>
          <w:szCs w:val="26"/>
        </w:rPr>
        <w:t xml:space="preserve"> Thiết kế</w:t>
      </w:r>
      <w:r w:rsidR="008C5DB0">
        <w:rPr>
          <w:rFonts w:cs="Times New Roman"/>
          <w:szCs w:val="26"/>
        </w:rPr>
        <w:t xml:space="preserve"> r</w:t>
      </w:r>
      <w:r w:rsidRPr="00E1154E">
        <w:rPr>
          <w:rFonts w:cs="Times New Roman"/>
          <w:szCs w:val="26"/>
        </w:rPr>
        <w:t>obot kẹp trụ và xoay quanh trụ để di chuyển robot sang các trụ.</w:t>
      </w:r>
    </w:p>
    <w:p w:rsidR="001B75A2" w:rsidRPr="00E1154E" w:rsidRDefault="00804069" w:rsidP="001936D8">
      <w:pPr>
        <w:pStyle w:val="ListParagraph"/>
        <w:numPr>
          <w:ilvl w:val="0"/>
          <w:numId w:val="4"/>
        </w:numPr>
        <w:jc w:val="both"/>
        <w:rPr>
          <w:rFonts w:cs="Times New Roman"/>
          <w:szCs w:val="26"/>
        </w:rPr>
      </w:pPr>
      <w:r w:rsidRPr="00E1154E">
        <w:rPr>
          <w:rFonts w:cs="Times New Roman"/>
          <w:i/>
          <w:szCs w:val="26"/>
        </w:rPr>
        <w:t>Ưu điểm :</w:t>
      </w:r>
    </w:p>
    <w:p w:rsidR="00804069" w:rsidRPr="00E1154E" w:rsidRDefault="001B75A2" w:rsidP="001936D8">
      <w:pPr>
        <w:pStyle w:val="ListParagraph"/>
        <w:numPr>
          <w:ilvl w:val="0"/>
          <w:numId w:val="5"/>
        </w:numPr>
        <w:jc w:val="both"/>
        <w:rPr>
          <w:rFonts w:cs="Times New Roman"/>
          <w:szCs w:val="26"/>
        </w:rPr>
      </w:pPr>
      <w:r w:rsidRPr="00E1154E">
        <w:rPr>
          <w:rFonts w:cs="Times New Roman"/>
          <w:szCs w:val="26"/>
        </w:rPr>
        <w:t>Cơ khí đơn giản, dễ chế tạo.</w:t>
      </w:r>
    </w:p>
    <w:p w:rsidR="001B75A2" w:rsidRPr="00E1154E" w:rsidRDefault="001B75A2" w:rsidP="001936D8">
      <w:pPr>
        <w:pStyle w:val="ListParagraph"/>
        <w:numPr>
          <w:ilvl w:val="0"/>
          <w:numId w:val="5"/>
        </w:numPr>
        <w:jc w:val="both"/>
        <w:rPr>
          <w:rFonts w:cs="Times New Roman"/>
          <w:szCs w:val="26"/>
        </w:rPr>
      </w:pPr>
      <w:r w:rsidRPr="00E1154E">
        <w:rPr>
          <w:rFonts w:cs="Times New Roman"/>
          <w:szCs w:val="26"/>
        </w:rPr>
        <w:t>Độ an toàn cao.</w:t>
      </w:r>
    </w:p>
    <w:p w:rsidR="001B75A2" w:rsidRPr="00E1154E" w:rsidRDefault="001B75A2" w:rsidP="001936D8">
      <w:pPr>
        <w:pStyle w:val="ListParagraph"/>
        <w:numPr>
          <w:ilvl w:val="0"/>
          <w:numId w:val="5"/>
        </w:numPr>
        <w:jc w:val="both"/>
        <w:rPr>
          <w:rFonts w:cs="Times New Roman"/>
          <w:szCs w:val="26"/>
        </w:rPr>
      </w:pPr>
      <w:r w:rsidRPr="00E1154E">
        <w:rPr>
          <w:rFonts w:cs="Times New Roman"/>
          <w:szCs w:val="26"/>
        </w:rPr>
        <w:t>Di chuyển nhanh và dễ dàng.</w:t>
      </w:r>
    </w:p>
    <w:p w:rsidR="001B75A2" w:rsidRPr="00E1154E" w:rsidRDefault="001B75A2" w:rsidP="001936D8">
      <w:pPr>
        <w:pStyle w:val="ListParagraph"/>
        <w:numPr>
          <w:ilvl w:val="0"/>
          <w:numId w:val="4"/>
        </w:numPr>
        <w:jc w:val="both"/>
        <w:rPr>
          <w:rFonts w:cs="Times New Roman"/>
          <w:i/>
          <w:szCs w:val="26"/>
        </w:rPr>
      </w:pPr>
      <w:r w:rsidRPr="00E1154E">
        <w:rPr>
          <w:rFonts w:cs="Times New Roman"/>
          <w:i/>
          <w:szCs w:val="26"/>
        </w:rPr>
        <w:t>Nhược điểm :</w:t>
      </w:r>
    </w:p>
    <w:p w:rsidR="001B75A2" w:rsidRPr="00E1154E" w:rsidRDefault="001B75A2" w:rsidP="001936D8">
      <w:pPr>
        <w:pStyle w:val="ListParagraph"/>
        <w:numPr>
          <w:ilvl w:val="0"/>
          <w:numId w:val="5"/>
        </w:numPr>
        <w:jc w:val="both"/>
        <w:rPr>
          <w:rFonts w:cs="Times New Roman"/>
          <w:szCs w:val="26"/>
        </w:rPr>
      </w:pPr>
      <w:r w:rsidRPr="00E1154E">
        <w:rPr>
          <w:rFonts w:cs="Times New Roman"/>
          <w:szCs w:val="26"/>
        </w:rPr>
        <w:t>Đòi hỏi giao tiếp phải chính xác.</w:t>
      </w:r>
    </w:p>
    <w:p w:rsidR="001B75A2" w:rsidRPr="00E1154E" w:rsidRDefault="001B75A2" w:rsidP="001936D8">
      <w:pPr>
        <w:pStyle w:val="ListParagraph"/>
        <w:numPr>
          <w:ilvl w:val="0"/>
          <w:numId w:val="5"/>
        </w:numPr>
        <w:jc w:val="both"/>
        <w:rPr>
          <w:rFonts w:cs="Times New Roman"/>
          <w:szCs w:val="26"/>
        </w:rPr>
      </w:pPr>
      <w:r w:rsidRPr="00E1154E">
        <w:rPr>
          <w:rFonts w:cs="Times New Roman"/>
          <w:szCs w:val="26"/>
        </w:rPr>
        <w:t>Chạm đĩa cần phải qua bộ phận trung gian để đúng luật.</w:t>
      </w:r>
    </w:p>
    <w:p w:rsidR="0020466D" w:rsidRDefault="0020466D" w:rsidP="001936D8">
      <w:pPr>
        <w:ind w:firstLine="720"/>
        <w:jc w:val="both"/>
        <w:rPr>
          <w:rFonts w:cs="Times New Roman"/>
          <w:szCs w:val="26"/>
        </w:rPr>
      </w:pPr>
      <w:r>
        <w:rPr>
          <w:rFonts w:cs="Times New Roman"/>
          <w:szCs w:val="26"/>
        </w:rPr>
        <w:t>Sau khi phân tích 2 phương án ta thấy rằng mỗi phương án đều có một ưu thế nhất định.Tuy nhiên do điều kiện kinh tế và cơ sở vật chất còn hạn chế nên ta chọn phương án 2 để thiết kế.</w:t>
      </w:r>
    </w:p>
    <w:p w:rsidR="0020466D" w:rsidRDefault="003023A4" w:rsidP="001936D8">
      <w:pPr>
        <w:jc w:val="both"/>
        <w:rPr>
          <w:rFonts w:cs="Times New Roman"/>
          <w:szCs w:val="26"/>
        </w:rPr>
      </w:pPr>
      <w:r>
        <w:rPr>
          <w:rFonts w:cs="Times New Roman"/>
          <w:noProof/>
          <w:szCs w:val="26"/>
        </w:rPr>
        <w:lastRenderedPageBreak/>
        <w:drawing>
          <wp:inline distT="0" distB="0" distL="0" distR="0" wp14:anchorId="6C40648C" wp14:editId="7D5E4A0A">
            <wp:extent cx="5550535" cy="4641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h tay kep.JPG"/>
                    <pic:cNvPicPr/>
                  </pic:nvPicPr>
                  <pic:blipFill>
                    <a:blip r:embed="rId18">
                      <a:extLst>
                        <a:ext uri="{28A0092B-C50C-407E-A947-70E740481C1C}">
                          <a14:useLocalDpi xmlns:a14="http://schemas.microsoft.com/office/drawing/2010/main" val="0"/>
                        </a:ext>
                      </a:extLst>
                    </a:blip>
                    <a:stretch>
                      <a:fillRect/>
                    </a:stretch>
                  </pic:blipFill>
                  <pic:spPr>
                    <a:xfrm>
                      <a:off x="0" y="0"/>
                      <a:ext cx="5550535" cy="4641215"/>
                    </a:xfrm>
                    <a:prstGeom prst="rect">
                      <a:avLst/>
                    </a:prstGeom>
                  </pic:spPr>
                </pic:pic>
              </a:graphicData>
            </a:graphic>
          </wp:inline>
        </w:drawing>
      </w:r>
    </w:p>
    <w:p w:rsidR="005D6BF6" w:rsidRPr="006F5042" w:rsidRDefault="003023A4" w:rsidP="003023A4">
      <w:pPr>
        <w:jc w:val="center"/>
        <w:rPr>
          <w:rFonts w:cs="Times New Roman"/>
          <w:b/>
          <w:i/>
          <w:szCs w:val="26"/>
        </w:rPr>
      </w:pPr>
      <w:r w:rsidRPr="006F5042">
        <w:rPr>
          <w:rFonts w:cs="Times New Roman"/>
          <w:b/>
          <w:i/>
          <w:szCs w:val="26"/>
        </w:rPr>
        <w:t>Hình 2.1</w:t>
      </w:r>
      <w:r w:rsidR="006F5042" w:rsidRPr="006F5042">
        <w:rPr>
          <w:rFonts w:cs="Times New Roman"/>
          <w:b/>
          <w:i/>
          <w:szCs w:val="26"/>
        </w:rPr>
        <w:t>:</w:t>
      </w:r>
      <w:r w:rsidR="00E7541A" w:rsidRPr="006F5042">
        <w:rPr>
          <w:rFonts w:cs="Times New Roman"/>
          <w:b/>
          <w:i/>
          <w:szCs w:val="26"/>
        </w:rPr>
        <w:t xml:space="preserve"> </w:t>
      </w:r>
      <w:r w:rsidR="00440E0A" w:rsidRPr="006F5042">
        <w:rPr>
          <w:rFonts w:cs="Times New Roman"/>
          <w:b/>
          <w:i/>
          <w:szCs w:val="26"/>
        </w:rPr>
        <w:t xml:space="preserve"> Bản vẽ kết cấu của tay kẹp.</w:t>
      </w:r>
    </w:p>
    <w:p w:rsidR="001F0596" w:rsidRPr="00E7541A" w:rsidRDefault="001F0596" w:rsidP="00A124F3">
      <w:pPr>
        <w:pStyle w:val="Heading2"/>
      </w:pPr>
      <w:bookmarkStart w:id="58" w:name="_Toc375736867"/>
      <w:bookmarkStart w:id="59" w:name="_Toc388883811"/>
      <w:r>
        <w:t>2</w:t>
      </w:r>
      <w:r w:rsidRPr="001F0596">
        <w:rPr>
          <w:lang w:val="vi-VN"/>
        </w:rPr>
        <w:t xml:space="preserve">.2.2  </w:t>
      </w:r>
      <w:r w:rsidR="0020466D">
        <w:rPr>
          <w:rStyle w:val="Strong"/>
          <w:i w:val="0"/>
        </w:rPr>
        <w:t>Nhiệm vụ</w:t>
      </w:r>
      <w:r w:rsidRPr="001F0596">
        <w:rPr>
          <w:lang w:val="vi-VN"/>
        </w:rPr>
        <w:t xml:space="preserve"> leo cầu thang</w:t>
      </w:r>
      <w:bookmarkEnd w:id="58"/>
      <w:r w:rsidR="00E7541A">
        <w:t>:</w:t>
      </w:r>
      <w:bookmarkEnd w:id="59"/>
    </w:p>
    <w:p w:rsidR="0020466D" w:rsidRPr="005E301C" w:rsidRDefault="001F0596" w:rsidP="001936D8">
      <w:pPr>
        <w:pStyle w:val="ListParagraph"/>
        <w:numPr>
          <w:ilvl w:val="0"/>
          <w:numId w:val="6"/>
        </w:numPr>
        <w:spacing w:after="120"/>
        <w:jc w:val="both"/>
        <w:rPr>
          <w:rFonts w:cs="Times New Roman"/>
          <w:b/>
          <w:i/>
          <w:szCs w:val="26"/>
        </w:rPr>
      </w:pPr>
      <w:r w:rsidRPr="00E1154E">
        <w:rPr>
          <w:rFonts w:cs="Times New Roman"/>
          <w:b/>
          <w:i/>
          <w:szCs w:val="26"/>
        </w:rPr>
        <w:t>Phương án 1:</w:t>
      </w:r>
      <w:r w:rsidR="0020466D" w:rsidRPr="005E301C">
        <w:rPr>
          <w:rFonts w:cs="Times New Roman"/>
          <w:szCs w:val="26"/>
        </w:rPr>
        <w:t>Sử dụng cơ cấu di chuyển trụ để leo cầu thang</w:t>
      </w:r>
      <w:r w:rsidR="005E301C">
        <w:rPr>
          <w:rFonts w:cs="Times New Roman"/>
          <w:szCs w:val="26"/>
        </w:rPr>
        <w:t>.</w:t>
      </w:r>
    </w:p>
    <w:p w:rsidR="0020466D" w:rsidRPr="00E1154E" w:rsidRDefault="0020466D" w:rsidP="001936D8">
      <w:pPr>
        <w:pStyle w:val="ListParagraph"/>
        <w:numPr>
          <w:ilvl w:val="0"/>
          <w:numId w:val="7"/>
        </w:numPr>
        <w:spacing w:after="120"/>
        <w:jc w:val="both"/>
        <w:rPr>
          <w:rFonts w:cs="Times New Roman"/>
          <w:i/>
          <w:szCs w:val="26"/>
        </w:rPr>
      </w:pPr>
      <w:r w:rsidRPr="00E1154E">
        <w:rPr>
          <w:rFonts w:cs="Times New Roman"/>
          <w:i/>
          <w:szCs w:val="26"/>
        </w:rPr>
        <w:t>Ưu điểm :</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Robot gọn nhẹ</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Không phải thiết kế thêm cơ cấu để thực hiện nhiệm vụ này</w:t>
      </w:r>
      <w:r w:rsidR="005E301C" w:rsidRPr="005E301C">
        <w:rPr>
          <w:rFonts w:cs="Times New Roman"/>
          <w:szCs w:val="26"/>
        </w:rPr>
        <w:t>.</w:t>
      </w:r>
    </w:p>
    <w:p w:rsidR="00FE6519" w:rsidRPr="00E1154E" w:rsidRDefault="00FE6519" w:rsidP="001936D8">
      <w:pPr>
        <w:pStyle w:val="ListParagraph"/>
        <w:numPr>
          <w:ilvl w:val="0"/>
          <w:numId w:val="8"/>
        </w:numPr>
        <w:spacing w:after="120"/>
        <w:jc w:val="both"/>
        <w:rPr>
          <w:rFonts w:cs="Times New Roman"/>
          <w:i/>
          <w:szCs w:val="26"/>
        </w:rPr>
      </w:pPr>
      <w:r w:rsidRPr="00E1154E">
        <w:rPr>
          <w:rFonts w:cs="Times New Roman"/>
          <w:i/>
          <w:szCs w:val="26"/>
        </w:rPr>
        <w:t>Nhược điểm :</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Cần dùng động cơ có công suất lớn.</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Một số vấn đề phát sinh theo với đông cơ làm tăng trọng lượng robot con.</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Di chuyển chậm</w:t>
      </w:r>
    </w:p>
    <w:p w:rsidR="001F0596" w:rsidRPr="005E301C" w:rsidRDefault="00FE6519" w:rsidP="001936D8">
      <w:pPr>
        <w:pStyle w:val="ListParagraph"/>
        <w:numPr>
          <w:ilvl w:val="0"/>
          <w:numId w:val="9"/>
        </w:numPr>
        <w:spacing w:after="120"/>
        <w:ind w:left="1080"/>
        <w:jc w:val="both"/>
        <w:rPr>
          <w:rFonts w:cs="Times New Roman"/>
          <w:b/>
          <w:i/>
          <w:szCs w:val="26"/>
        </w:rPr>
      </w:pPr>
      <w:r w:rsidRPr="00E1154E">
        <w:rPr>
          <w:rFonts w:cs="Times New Roman"/>
          <w:b/>
          <w:i/>
          <w:szCs w:val="26"/>
        </w:rPr>
        <w:t>Phương án 2:</w:t>
      </w:r>
      <w:r w:rsidR="0013533E">
        <w:rPr>
          <w:rFonts w:cs="Times New Roman"/>
          <w:b/>
          <w:i/>
          <w:szCs w:val="26"/>
        </w:rPr>
        <w:t xml:space="preserve"> </w:t>
      </w:r>
      <w:r w:rsidR="001F0596" w:rsidRPr="005E301C">
        <w:rPr>
          <w:rFonts w:cs="Times New Roman"/>
          <w:szCs w:val="26"/>
        </w:rPr>
        <w:t xml:space="preserve">Sử dụng một xilanh và các lẩy tự lựa để di chuyển liên tục trên các bậc cầu thang. </w:t>
      </w:r>
    </w:p>
    <w:p w:rsidR="00FE6519" w:rsidRPr="005E301C" w:rsidRDefault="00FE6519" w:rsidP="001936D8">
      <w:pPr>
        <w:pStyle w:val="ListParagraph"/>
        <w:numPr>
          <w:ilvl w:val="0"/>
          <w:numId w:val="10"/>
        </w:numPr>
        <w:spacing w:after="120"/>
        <w:jc w:val="both"/>
        <w:rPr>
          <w:rFonts w:cs="Times New Roman"/>
          <w:i/>
          <w:szCs w:val="26"/>
        </w:rPr>
      </w:pPr>
      <w:r w:rsidRPr="005E301C">
        <w:rPr>
          <w:rFonts w:cs="Times New Roman"/>
          <w:i/>
          <w:szCs w:val="26"/>
        </w:rPr>
        <w:t>Ưu điểm:</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Thiết kế gọn, nhẹ.</w:t>
      </w:r>
    </w:p>
    <w:p w:rsidR="00FE6519" w:rsidRPr="005E301C" w:rsidRDefault="00FE6519" w:rsidP="001936D8">
      <w:pPr>
        <w:pStyle w:val="ListParagraph"/>
        <w:numPr>
          <w:ilvl w:val="0"/>
          <w:numId w:val="5"/>
        </w:numPr>
        <w:spacing w:after="120"/>
        <w:jc w:val="both"/>
        <w:rPr>
          <w:rFonts w:cs="Times New Roman"/>
          <w:szCs w:val="26"/>
        </w:rPr>
      </w:pPr>
      <w:r w:rsidRPr="005E301C">
        <w:rPr>
          <w:rFonts w:cs="Times New Roman"/>
          <w:szCs w:val="26"/>
        </w:rPr>
        <w:t>Di chuyển nhanh.</w:t>
      </w:r>
    </w:p>
    <w:p w:rsidR="00FE6519" w:rsidRPr="005E301C" w:rsidRDefault="00FE6519" w:rsidP="001936D8">
      <w:pPr>
        <w:pStyle w:val="ListParagraph"/>
        <w:numPr>
          <w:ilvl w:val="0"/>
          <w:numId w:val="11"/>
        </w:numPr>
        <w:spacing w:after="120"/>
        <w:jc w:val="both"/>
        <w:rPr>
          <w:rFonts w:cs="Times New Roman"/>
          <w:i/>
          <w:szCs w:val="26"/>
        </w:rPr>
      </w:pPr>
      <w:r w:rsidRPr="005E301C">
        <w:rPr>
          <w:rFonts w:cs="Times New Roman"/>
          <w:i/>
          <w:szCs w:val="26"/>
        </w:rPr>
        <w:t>Nhược điểm:</w:t>
      </w:r>
    </w:p>
    <w:p w:rsidR="00FE6519" w:rsidRDefault="00FE6519" w:rsidP="001936D8">
      <w:pPr>
        <w:pStyle w:val="ListParagraph"/>
        <w:numPr>
          <w:ilvl w:val="0"/>
          <w:numId w:val="5"/>
        </w:numPr>
        <w:spacing w:after="120"/>
        <w:jc w:val="both"/>
        <w:rPr>
          <w:rFonts w:cs="Times New Roman"/>
          <w:szCs w:val="26"/>
        </w:rPr>
      </w:pPr>
      <w:r w:rsidRPr="005E301C">
        <w:rPr>
          <w:rFonts w:cs="Times New Roman"/>
          <w:szCs w:val="26"/>
        </w:rPr>
        <w:t>Phụ thuộ</w:t>
      </w:r>
      <w:r w:rsidR="005E301C">
        <w:rPr>
          <w:rFonts w:cs="Times New Roman"/>
          <w:szCs w:val="26"/>
        </w:rPr>
        <w:t>c nhiều vào áp suất khí nén</w:t>
      </w:r>
      <w:r w:rsidRPr="005E301C">
        <w:rPr>
          <w:rFonts w:cs="Times New Roman"/>
          <w:szCs w:val="26"/>
        </w:rPr>
        <w:t>.</w:t>
      </w:r>
    </w:p>
    <w:p w:rsidR="005E301C" w:rsidRPr="005E301C" w:rsidRDefault="005E301C" w:rsidP="001936D8">
      <w:pPr>
        <w:pStyle w:val="ListParagraph"/>
        <w:numPr>
          <w:ilvl w:val="0"/>
          <w:numId w:val="5"/>
        </w:numPr>
        <w:spacing w:after="120"/>
        <w:jc w:val="both"/>
        <w:rPr>
          <w:rFonts w:cs="Times New Roman"/>
          <w:szCs w:val="26"/>
        </w:rPr>
      </w:pPr>
      <w:r>
        <w:rPr>
          <w:rFonts w:cs="Times New Roman"/>
          <w:szCs w:val="26"/>
        </w:rPr>
        <w:lastRenderedPageBreak/>
        <w:t>Chi phí cao.</w:t>
      </w:r>
    </w:p>
    <w:p w:rsidR="007F39AC" w:rsidRPr="005E301C" w:rsidRDefault="00FE6519" w:rsidP="001936D8">
      <w:pPr>
        <w:pStyle w:val="ListParagraph"/>
        <w:numPr>
          <w:ilvl w:val="0"/>
          <w:numId w:val="12"/>
        </w:numPr>
        <w:tabs>
          <w:tab w:val="left" w:pos="1080"/>
          <w:tab w:val="left" w:pos="1350"/>
        </w:tabs>
        <w:spacing w:after="120"/>
        <w:ind w:left="1080"/>
        <w:jc w:val="both"/>
        <w:rPr>
          <w:rFonts w:cs="Times New Roman"/>
          <w:szCs w:val="26"/>
        </w:rPr>
      </w:pPr>
      <w:r w:rsidRPr="005E301C">
        <w:rPr>
          <w:rFonts w:cs="Times New Roman"/>
          <w:b/>
          <w:i/>
          <w:szCs w:val="26"/>
        </w:rPr>
        <w:t>Phương án 3</w:t>
      </w:r>
      <w:r w:rsidR="001F0596" w:rsidRPr="005E301C">
        <w:rPr>
          <w:rFonts w:cs="Times New Roman"/>
          <w:b/>
          <w:i/>
          <w:szCs w:val="26"/>
        </w:rPr>
        <w:t xml:space="preserve">: </w:t>
      </w:r>
      <w:r w:rsidR="007F39AC" w:rsidRPr="005E301C">
        <w:rPr>
          <w:rFonts w:cs="Times New Roman"/>
          <w:szCs w:val="26"/>
        </w:rPr>
        <w:t xml:space="preserve">Sử dụng động cơ và các lẩy tự lựa để di chuyển liên tục trên các bậc cầu thang. </w:t>
      </w:r>
    </w:p>
    <w:p w:rsidR="007F39AC" w:rsidRPr="005E301C" w:rsidRDefault="007F39AC" w:rsidP="001936D8">
      <w:pPr>
        <w:pStyle w:val="ListParagraph"/>
        <w:numPr>
          <w:ilvl w:val="0"/>
          <w:numId w:val="13"/>
        </w:numPr>
        <w:spacing w:after="120"/>
        <w:jc w:val="both"/>
        <w:rPr>
          <w:rFonts w:cs="Times New Roman"/>
          <w:i/>
          <w:szCs w:val="26"/>
        </w:rPr>
      </w:pPr>
      <w:r w:rsidRPr="005E301C">
        <w:rPr>
          <w:rFonts w:cs="Times New Roman"/>
          <w:i/>
          <w:szCs w:val="26"/>
        </w:rPr>
        <w:t>Ưu điểm:</w:t>
      </w:r>
    </w:p>
    <w:p w:rsidR="007F39AC" w:rsidRPr="005E301C" w:rsidRDefault="007F39AC" w:rsidP="001936D8">
      <w:pPr>
        <w:pStyle w:val="ListParagraph"/>
        <w:numPr>
          <w:ilvl w:val="0"/>
          <w:numId w:val="5"/>
        </w:numPr>
        <w:spacing w:after="120"/>
        <w:jc w:val="both"/>
        <w:rPr>
          <w:rFonts w:cs="Times New Roman"/>
          <w:szCs w:val="26"/>
        </w:rPr>
      </w:pPr>
      <w:r w:rsidRPr="005E301C">
        <w:rPr>
          <w:rFonts w:cs="Times New Roman"/>
          <w:szCs w:val="26"/>
        </w:rPr>
        <w:t>Di chuyển chắc chắn.</w:t>
      </w:r>
    </w:p>
    <w:p w:rsidR="007F39AC" w:rsidRPr="005E301C" w:rsidRDefault="005E301C" w:rsidP="001936D8">
      <w:pPr>
        <w:pStyle w:val="ListParagraph"/>
        <w:numPr>
          <w:ilvl w:val="0"/>
          <w:numId w:val="5"/>
        </w:numPr>
        <w:spacing w:after="120"/>
        <w:jc w:val="both"/>
        <w:rPr>
          <w:rFonts w:cs="Times New Roman"/>
          <w:szCs w:val="26"/>
        </w:rPr>
      </w:pPr>
      <w:r>
        <w:rPr>
          <w:rFonts w:cs="Times New Roman"/>
          <w:szCs w:val="26"/>
        </w:rPr>
        <w:t>Nguồn cung cấp ổn định.</w:t>
      </w:r>
    </w:p>
    <w:p w:rsidR="007F39AC" w:rsidRPr="005E301C" w:rsidRDefault="007F39AC" w:rsidP="001936D8">
      <w:pPr>
        <w:pStyle w:val="ListParagraph"/>
        <w:numPr>
          <w:ilvl w:val="0"/>
          <w:numId w:val="14"/>
        </w:numPr>
        <w:spacing w:after="120"/>
        <w:jc w:val="both"/>
        <w:rPr>
          <w:rFonts w:cs="Times New Roman"/>
          <w:i/>
          <w:szCs w:val="26"/>
        </w:rPr>
      </w:pPr>
      <w:r w:rsidRPr="005E301C">
        <w:rPr>
          <w:rFonts w:cs="Times New Roman"/>
          <w:i/>
          <w:szCs w:val="26"/>
        </w:rPr>
        <w:t>Nhược điểm:</w:t>
      </w:r>
    </w:p>
    <w:p w:rsidR="007F39AC" w:rsidRPr="005E301C" w:rsidRDefault="007F39AC" w:rsidP="001936D8">
      <w:pPr>
        <w:pStyle w:val="ListParagraph"/>
        <w:numPr>
          <w:ilvl w:val="0"/>
          <w:numId w:val="5"/>
        </w:numPr>
        <w:spacing w:after="120"/>
        <w:jc w:val="both"/>
        <w:rPr>
          <w:rFonts w:cs="Times New Roman"/>
          <w:szCs w:val="26"/>
        </w:rPr>
      </w:pPr>
      <w:r w:rsidRPr="005E301C">
        <w:rPr>
          <w:rFonts w:cs="Times New Roman"/>
          <w:szCs w:val="26"/>
        </w:rPr>
        <w:t>Khó gá đặt, nặ</w:t>
      </w:r>
      <w:r w:rsidR="005E301C">
        <w:rPr>
          <w:rFonts w:cs="Times New Roman"/>
          <w:szCs w:val="26"/>
        </w:rPr>
        <w:t>ng, cồng kềnh</w:t>
      </w:r>
    </w:p>
    <w:p w:rsidR="007F39AC" w:rsidRPr="005E301C" w:rsidRDefault="007F39AC" w:rsidP="001936D8">
      <w:pPr>
        <w:pStyle w:val="ListParagraph"/>
        <w:numPr>
          <w:ilvl w:val="0"/>
          <w:numId w:val="5"/>
        </w:numPr>
        <w:spacing w:after="120"/>
        <w:jc w:val="both"/>
        <w:rPr>
          <w:rFonts w:cs="Times New Roman"/>
          <w:szCs w:val="26"/>
        </w:rPr>
      </w:pPr>
      <w:r w:rsidRPr="005E301C">
        <w:rPr>
          <w:rFonts w:cs="Times New Roman"/>
          <w:szCs w:val="26"/>
        </w:rPr>
        <w:t>Di chuyển chậm.</w:t>
      </w:r>
    </w:p>
    <w:p w:rsidR="005670A8" w:rsidRDefault="003023A4" w:rsidP="003023A4">
      <w:pPr>
        <w:spacing w:after="120"/>
        <w:jc w:val="both"/>
        <w:rPr>
          <w:rFonts w:cs="Times New Roman"/>
          <w:szCs w:val="26"/>
        </w:rPr>
      </w:pPr>
      <w:r>
        <w:rPr>
          <w:rFonts w:cs="Times New Roman"/>
          <w:szCs w:val="26"/>
        </w:rPr>
        <w:t xml:space="preserve">    </w:t>
      </w:r>
      <w:r w:rsidR="007F39AC">
        <w:rPr>
          <w:rFonts w:cs="Times New Roman"/>
          <w:szCs w:val="26"/>
        </w:rPr>
        <w:t xml:space="preserve">Sau khi phân tích so sánh cả 3 phương án, kết hợp với điều kiện kinh tế thì ta thấy phương án 3 là phù hợp với các điều kiện đặt ra nên em chọn phương án </w:t>
      </w:r>
      <w:r w:rsidR="005670A8">
        <w:rPr>
          <w:rFonts w:cs="Times New Roman"/>
          <w:szCs w:val="26"/>
        </w:rPr>
        <w:t>này</w:t>
      </w:r>
      <w:r>
        <w:rPr>
          <w:rFonts w:cs="Times New Roman"/>
          <w:szCs w:val="26"/>
        </w:rPr>
        <w:t>.</w:t>
      </w:r>
    </w:p>
    <w:p w:rsidR="001F0596" w:rsidRPr="006F5042" w:rsidRDefault="003023A4" w:rsidP="003023A4">
      <w:pPr>
        <w:spacing w:after="120"/>
        <w:jc w:val="both"/>
        <w:rPr>
          <w:rFonts w:cs="Times New Roman"/>
          <w:i/>
          <w:szCs w:val="26"/>
        </w:rPr>
      </w:pPr>
      <w:r w:rsidRPr="006F5042">
        <w:rPr>
          <w:rFonts w:cs="Times New Roman"/>
          <w:i/>
          <w:noProof/>
          <w:szCs w:val="26"/>
        </w:rPr>
        <w:drawing>
          <wp:inline distT="0" distB="0" distL="0" distR="0" wp14:anchorId="1B4BD5E8" wp14:editId="4759E472">
            <wp:extent cx="5550535" cy="43211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JPG"/>
                    <pic:cNvPicPr/>
                  </pic:nvPicPr>
                  <pic:blipFill>
                    <a:blip r:embed="rId19">
                      <a:extLst>
                        <a:ext uri="{28A0092B-C50C-407E-A947-70E740481C1C}">
                          <a14:useLocalDpi xmlns:a14="http://schemas.microsoft.com/office/drawing/2010/main" val="0"/>
                        </a:ext>
                      </a:extLst>
                    </a:blip>
                    <a:stretch>
                      <a:fillRect/>
                    </a:stretch>
                  </pic:blipFill>
                  <pic:spPr>
                    <a:xfrm>
                      <a:off x="0" y="0"/>
                      <a:ext cx="5550535" cy="4321175"/>
                    </a:xfrm>
                    <a:prstGeom prst="rect">
                      <a:avLst/>
                    </a:prstGeom>
                  </pic:spPr>
                </pic:pic>
              </a:graphicData>
            </a:graphic>
          </wp:inline>
        </w:drawing>
      </w:r>
      <w:r w:rsidR="00BA2751" w:rsidRPr="006F5042">
        <w:rPr>
          <w:rFonts w:cs="Times New Roman"/>
          <w:i/>
          <w:szCs w:val="26"/>
        </w:rPr>
        <w:tab/>
      </w:r>
      <w:r w:rsidR="00BA2751" w:rsidRPr="006F5042">
        <w:rPr>
          <w:rFonts w:cs="Times New Roman"/>
          <w:i/>
          <w:szCs w:val="26"/>
        </w:rPr>
        <w:tab/>
      </w:r>
      <w:r w:rsidR="00BA2751" w:rsidRPr="006F5042">
        <w:rPr>
          <w:rFonts w:cs="Times New Roman"/>
          <w:i/>
          <w:szCs w:val="26"/>
        </w:rPr>
        <w:tab/>
      </w:r>
      <w:r w:rsidR="006F5042" w:rsidRPr="006F5042">
        <w:rPr>
          <w:rFonts w:cs="Times New Roman"/>
          <w:b/>
          <w:i/>
          <w:szCs w:val="26"/>
        </w:rPr>
        <w:t xml:space="preserve">Hình 2.2: </w:t>
      </w:r>
      <w:r w:rsidR="00BA2751" w:rsidRPr="006F5042">
        <w:rPr>
          <w:rFonts w:cs="Times New Roman"/>
          <w:b/>
          <w:i/>
          <w:szCs w:val="26"/>
        </w:rPr>
        <w:t xml:space="preserve"> Bản vẽ cơ c</w:t>
      </w:r>
      <w:r w:rsidRPr="006F5042">
        <w:rPr>
          <w:rFonts w:cs="Times New Roman"/>
          <w:b/>
          <w:i/>
          <w:szCs w:val="26"/>
        </w:rPr>
        <w:t>ấu leo thang.</w:t>
      </w:r>
    </w:p>
    <w:p w:rsidR="005670A8" w:rsidRPr="003023A4" w:rsidRDefault="005670A8" w:rsidP="003023A4">
      <w:pPr>
        <w:spacing w:after="120"/>
        <w:rPr>
          <w:rFonts w:cs="Times New Roman"/>
          <w:szCs w:val="26"/>
        </w:rPr>
        <w:sectPr w:rsidR="005670A8" w:rsidRPr="003023A4" w:rsidSect="00FF3CC7">
          <w:headerReference w:type="default" r:id="rId20"/>
          <w:footerReference w:type="default" r:id="rId21"/>
          <w:pgSz w:w="11909" w:h="16834" w:code="9"/>
          <w:pgMar w:top="1138" w:right="1152" w:bottom="1138" w:left="2016" w:header="720" w:footer="720" w:gutter="0"/>
          <w:cols w:space="720"/>
          <w:docGrid w:linePitch="360"/>
        </w:sectPr>
      </w:pPr>
    </w:p>
    <w:p w:rsidR="005670A8" w:rsidRPr="003023A4" w:rsidRDefault="005670A8" w:rsidP="003023A4">
      <w:pPr>
        <w:spacing w:after="120"/>
        <w:rPr>
          <w:rFonts w:cs="Times New Roman"/>
          <w:szCs w:val="26"/>
        </w:rPr>
        <w:sectPr w:rsidR="005670A8" w:rsidRPr="003023A4" w:rsidSect="005670A8">
          <w:type w:val="continuous"/>
          <w:pgSz w:w="11909" w:h="16834" w:code="9"/>
          <w:pgMar w:top="1138" w:right="1152" w:bottom="1138" w:left="2016" w:header="720" w:footer="720" w:gutter="0"/>
          <w:cols w:num="2" w:space="720"/>
          <w:docGrid w:linePitch="360"/>
        </w:sectPr>
      </w:pPr>
      <w:bookmarkStart w:id="60" w:name="_Toc375736868"/>
    </w:p>
    <w:p w:rsidR="001F0596" w:rsidRDefault="001F0596" w:rsidP="00A124F3">
      <w:pPr>
        <w:pStyle w:val="Heading2"/>
      </w:pPr>
      <w:bookmarkStart w:id="61" w:name="_Toc388883812"/>
      <w:r>
        <w:lastRenderedPageBreak/>
        <w:t>2</w:t>
      </w:r>
      <w:r w:rsidRPr="001F0596">
        <w:rPr>
          <w:lang w:val="vi-VN"/>
        </w:rPr>
        <w:t xml:space="preserve">.2.3  </w:t>
      </w:r>
      <w:r w:rsidR="007F39AC">
        <w:rPr>
          <w:rStyle w:val="Strong"/>
          <w:i w:val="0"/>
        </w:rPr>
        <w:t>Nhiệm vụ</w:t>
      </w:r>
      <w:r w:rsidRPr="001F0596">
        <w:rPr>
          <w:lang w:val="vi-VN"/>
        </w:rPr>
        <w:t xml:space="preserve"> cầu bập bênh</w:t>
      </w:r>
      <w:bookmarkEnd w:id="60"/>
      <w:r w:rsidR="007F39AC">
        <w:t xml:space="preserve"> và xích đu</w:t>
      </w:r>
      <w:r w:rsidR="00E7541A">
        <w:t>:</w:t>
      </w:r>
      <w:bookmarkEnd w:id="61"/>
    </w:p>
    <w:p w:rsidR="007F39AC" w:rsidRPr="007F39AC" w:rsidRDefault="007F39AC" w:rsidP="001936D8">
      <w:pPr>
        <w:ind w:firstLine="720"/>
        <w:jc w:val="both"/>
      </w:pPr>
      <w:r>
        <w:rPr>
          <w:rFonts w:cs="Times New Roman"/>
          <w:szCs w:val="26"/>
        </w:rPr>
        <w:t>Ta nhận thấy rằng</w:t>
      </w:r>
      <w:r w:rsidR="00AC3BA7">
        <w:rPr>
          <w:rFonts w:cs="Times New Roman"/>
          <w:szCs w:val="26"/>
        </w:rPr>
        <w:t xml:space="preserve"> ở hai nhiệm vụ này chủ yếu phụ thuộc vào hoàn toàn robot mẹ.</w:t>
      </w:r>
      <w:r w:rsidR="005A2315">
        <w:rPr>
          <w:rFonts w:cs="Times New Roman"/>
          <w:szCs w:val="26"/>
        </w:rPr>
        <w:t xml:space="preserve"> </w:t>
      </w:r>
      <w:r w:rsidR="00AC3BA7">
        <w:rPr>
          <w:rFonts w:cs="Times New Roman"/>
          <w:szCs w:val="26"/>
        </w:rPr>
        <w:t>Nên ta tận dụng chính trọng lượng của robot để nằm yên trên bập bênh và xích đu. Ta không cần phải thêm cơ cấu kẹp chặt robot ở hai nhiệm vụ này. Dể tiết kiệm kinh tế và thời gian.</w:t>
      </w:r>
    </w:p>
    <w:p w:rsidR="001F0596" w:rsidRPr="00AC3BA7" w:rsidRDefault="001F0596" w:rsidP="00C3354D">
      <w:pPr>
        <w:pStyle w:val="Heading2"/>
        <w:rPr>
          <w:rFonts w:eastAsia="Times New Roman"/>
        </w:rPr>
      </w:pPr>
      <w:bookmarkStart w:id="62" w:name="_Toc375736870"/>
      <w:bookmarkStart w:id="63" w:name="_Toc388883813"/>
      <w:r>
        <w:lastRenderedPageBreak/>
        <w:t>2</w:t>
      </w:r>
      <w:r w:rsidR="00AC3BA7">
        <w:rPr>
          <w:lang w:val="vi-VN"/>
        </w:rPr>
        <w:t>.2.</w:t>
      </w:r>
      <w:r w:rsidR="00AC3BA7">
        <w:t>4</w:t>
      </w:r>
      <w:r w:rsidR="00E7541A">
        <w:t xml:space="preserve"> </w:t>
      </w:r>
      <w:r w:rsidR="005A2315">
        <w:t xml:space="preserve"> </w:t>
      </w:r>
      <w:r w:rsidRPr="0013533E">
        <w:rPr>
          <w:rStyle w:val="Strong"/>
          <w:i w:val="0"/>
        </w:rPr>
        <w:t>Phương</w:t>
      </w:r>
      <w:r w:rsidRPr="001F0596">
        <w:rPr>
          <w:lang w:val="vi-VN"/>
        </w:rPr>
        <w:t xml:space="preserve"> án giao tiếp</w:t>
      </w:r>
      <w:bookmarkEnd w:id="62"/>
      <w:r w:rsidR="00AC3BA7">
        <w:t xml:space="preserve"> giữ</w:t>
      </w:r>
      <w:r w:rsidR="0013533E">
        <w:t>a robot con và robot mẹ</w:t>
      </w:r>
      <w:r w:rsidR="00E7541A">
        <w:t>:</w:t>
      </w:r>
      <w:bookmarkEnd w:id="63"/>
    </w:p>
    <w:p w:rsidR="005A2315" w:rsidRPr="0013533E" w:rsidRDefault="001F0596" w:rsidP="001936D8">
      <w:pPr>
        <w:pStyle w:val="ListParagraph"/>
        <w:numPr>
          <w:ilvl w:val="0"/>
          <w:numId w:val="21"/>
        </w:numPr>
        <w:spacing w:after="120"/>
        <w:jc w:val="both"/>
        <w:rPr>
          <w:rFonts w:cs="Times New Roman"/>
          <w:szCs w:val="26"/>
        </w:rPr>
      </w:pPr>
      <w:r w:rsidRPr="0013533E">
        <w:rPr>
          <w:rFonts w:cs="Times New Roman"/>
          <w:szCs w:val="26"/>
        </w:rPr>
        <w:t>Tay kẹp nằm trên robot bố mẹ để đảm bảo khối lượng nhỏ cho robot con.</w:t>
      </w:r>
    </w:p>
    <w:p w:rsidR="001F0596" w:rsidRPr="0013533E" w:rsidRDefault="001F0596" w:rsidP="001936D8">
      <w:pPr>
        <w:pStyle w:val="ListParagraph"/>
        <w:numPr>
          <w:ilvl w:val="0"/>
          <w:numId w:val="21"/>
        </w:numPr>
        <w:spacing w:after="120"/>
        <w:jc w:val="both"/>
        <w:rPr>
          <w:rFonts w:cs="Times New Roman"/>
          <w:szCs w:val="26"/>
        </w:rPr>
      </w:pPr>
      <w:r w:rsidRPr="0013533E">
        <w:rPr>
          <w:rFonts w:cs="Times New Roman"/>
          <w:szCs w:val="26"/>
        </w:rPr>
        <w:t>Giao tiếp bằng công tắc hành trình đảm bảo độ ổn định và an toàn.</w:t>
      </w:r>
    </w:p>
    <w:p w:rsidR="00A124F3" w:rsidRDefault="00EC152D" w:rsidP="00A124F3">
      <w:pPr>
        <w:spacing w:before="120" w:after="0"/>
        <w:ind w:firstLine="720"/>
        <w:jc w:val="both"/>
        <w:rPr>
          <w:rFonts w:cs="Times New Roman"/>
          <w:szCs w:val="26"/>
        </w:rPr>
      </w:pPr>
      <w:r w:rsidRPr="00405F42">
        <w:rPr>
          <w:rFonts w:cs="Times New Roman"/>
          <w:szCs w:val="26"/>
        </w:rPr>
        <w:t>Từ những nhiệm vụ của robot con và kết cấu các modum sân thi đấu chúng ta phải thiết kế kết cấu robot sao cho trọng tâm của robot phải ở giữa cân bằng khối lượng của robot khi thực hiện nhiệm vụ.Trong các nhiệm vụ của robot con ta nhận thấy nhiệm vụ đi bộ trên cột và nhiệm vụ leo cầu thang là 2 nhiệm vụ phức tạp nhất, nhiều cơ cấu nhất và quan trọng nhất nên phải thiết kế robot dựa trên cơ sở của các cơ cấu thực hiện nhiệm vụ này.</w:t>
      </w:r>
    </w:p>
    <w:p w:rsidR="00A124F3" w:rsidRDefault="006C2A0D" w:rsidP="00A124F3">
      <w:pPr>
        <w:spacing w:before="120" w:after="0"/>
        <w:ind w:firstLine="720"/>
        <w:jc w:val="both"/>
        <w:rPr>
          <w:rFonts w:cs="Times New Roman"/>
          <w:szCs w:val="26"/>
        </w:rPr>
      </w:pPr>
      <w:r>
        <w:rPr>
          <w:rFonts w:cs="Times New Roman"/>
          <w:noProof/>
          <w:szCs w:val="26"/>
        </w:rPr>
        <w:drawing>
          <wp:inline distT="0" distB="0" distL="0" distR="0">
            <wp:extent cx="4872021" cy="3370997"/>
            <wp:effectExtent l="0" t="0" r="5080" b="127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giao tiep.JPG"/>
                    <pic:cNvPicPr/>
                  </pic:nvPicPr>
                  <pic:blipFill>
                    <a:blip r:embed="rId22">
                      <a:extLst>
                        <a:ext uri="{28A0092B-C50C-407E-A947-70E740481C1C}">
                          <a14:useLocalDpi xmlns:a14="http://schemas.microsoft.com/office/drawing/2010/main" val="0"/>
                        </a:ext>
                      </a:extLst>
                    </a:blip>
                    <a:stretch>
                      <a:fillRect/>
                    </a:stretch>
                  </pic:blipFill>
                  <pic:spPr>
                    <a:xfrm>
                      <a:off x="0" y="0"/>
                      <a:ext cx="4887689" cy="3381838"/>
                    </a:xfrm>
                    <a:prstGeom prst="rect">
                      <a:avLst/>
                    </a:prstGeom>
                  </pic:spPr>
                </pic:pic>
              </a:graphicData>
            </a:graphic>
          </wp:inline>
        </w:drawing>
      </w:r>
    </w:p>
    <w:p w:rsidR="0083715A" w:rsidRPr="006F5042" w:rsidRDefault="00D26E7F" w:rsidP="00D26E7F">
      <w:pPr>
        <w:spacing w:after="120"/>
        <w:jc w:val="center"/>
        <w:rPr>
          <w:rFonts w:cs="Times New Roman"/>
          <w:b/>
          <w:i/>
          <w:szCs w:val="26"/>
          <w:lang w:val="fr-FR"/>
        </w:rPr>
      </w:pPr>
      <w:r w:rsidRPr="006F5042">
        <w:rPr>
          <w:rFonts w:cs="Times New Roman"/>
          <w:b/>
          <w:i/>
          <w:szCs w:val="26"/>
        </w:rPr>
        <w:t xml:space="preserve">Hình </w:t>
      </w:r>
      <w:r w:rsidR="006F5042" w:rsidRPr="006F5042">
        <w:rPr>
          <w:rFonts w:cs="Times New Roman"/>
          <w:b/>
          <w:i/>
          <w:szCs w:val="26"/>
          <w:lang w:val="fr-FR"/>
        </w:rPr>
        <w:t xml:space="preserve">2.3 : </w:t>
      </w:r>
      <w:r w:rsidRPr="006F5042">
        <w:rPr>
          <w:rFonts w:cs="Times New Roman"/>
          <w:b/>
          <w:i/>
          <w:szCs w:val="26"/>
        </w:rPr>
        <w:t xml:space="preserve"> </w:t>
      </w:r>
      <w:r w:rsidRPr="006F5042">
        <w:rPr>
          <w:rFonts w:cs="Times New Roman"/>
          <w:b/>
          <w:i/>
          <w:szCs w:val="26"/>
        </w:rPr>
        <w:t xml:space="preserve">Cơ cấu giao tiếp với robot bố mẹ. </w:t>
      </w:r>
    </w:p>
    <w:p w:rsidR="0055093C" w:rsidRPr="00A124F3" w:rsidRDefault="00E7541A" w:rsidP="00A124F3">
      <w:pPr>
        <w:pStyle w:val="Heading2"/>
      </w:pPr>
      <w:bookmarkStart w:id="64" w:name="_Toc388883814"/>
      <w:r w:rsidRPr="00E7541A">
        <w:t>2.2.5</w:t>
      </w:r>
      <w:r>
        <w:t xml:space="preserve"> </w:t>
      </w:r>
      <w:r w:rsidRPr="00E7541A">
        <w:t xml:space="preserve"> </w:t>
      </w:r>
      <w:r w:rsidR="005B2670" w:rsidRPr="00E7541A">
        <w:t>Robot</w:t>
      </w:r>
      <w:r w:rsidR="00D5470E" w:rsidRPr="00E7541A">
        <w:t xml:space="preserve"> còn</w:t>
      </w:r>
      <w:r w:rsidR="005B2670" w:rsidRPr="00E7541A">
        <w:t xml:space="preserve"> ph</w:t>
      </w:r>
      <w:r w:rsidR="005B2670" w:rsidRPr="00E7541A">
        <w:rPr>
          <w:rFonts w:ascii="Arial" w:hAnsi="Arial" w:cs="Arial"/>
        </w:rPr>
        <w:t>ả</w:t>
      </w:r>
      <w:r w:rsidR="005B2670" w:rsidRPr="00E7541A">
        <w:t>i đ</w:t>
      </w:r>
      <w:r w:rsidR="005B2670" w:rsidRPr="00E7541A">
        <w:rPr>
          <w:rFonts w:ascii="Arial" w:hAnsi="Arial" w:cs="Arial"/>
        </w:rPr>
        <w:t>ượ</w:t>
      </w:r>
      <w:r w:rsidR="005B2670" w:rsidRPr="00E7541A">
        <w:t>c thi</w:t>
      </w:r>
      <w:r w:rsidR="005B2670" w:rsidRPr="00E7541A">
        <w:rPr>
          <w:rFonts w:ascii="Arial" w:hAnsi="Arial" w:cs="Arial"/>
        </w:rPr>
        <w:t>ế</w:t>
      </w:r>
      <w:r w:rsidR="005B2670" w:rsidRPr="00E7541A">
        <w:t>t k</w:t>
      </w:r>
      <w:r w:rsidR="005B2670" w:rsidRPr="00E7541A">
        <w:rPr>
          <w:rFonts w:ascii="Arial" w:hAnsi="Arial" w:cs="Arial"/>
        </w:rPr>
        <w:t>ế</w:t>
      </w:r>
      <w:r w:rsidR="005B2670" w:rsidRPr="00E7541A">
        <w:t xml:space="preserve"> trong các gi</w:t>
      </w:r>
      <w:r w:rsidR="005B2670" w:rsidRPr="00E7541A">
        <w:rPr>
          <w:rFonts w:ascii="Arial" w:hAnsi="Arial" w:cs="Arial"/>
        </w:rPr>
        <w:t>ớ</w:t>
      </w:r>
      <w:r w:rsidR="005B2670" w:rsidRPr="00E7541A">
        <w:t>i h</w:t>
      </w:r>
      <w:r w:rsidR="005B2670" w:rsidRPr="00E7541A">
        <w:rPr>
          <w:rFonts w:ascii="Arial" w:hAnsi="Arial" w:cs="Arial"/>
        </w:rPr>
        <w:t>ạ</w:t>
      </w:r>
      <w:r w:rsidR="005B2670" w:rsidRPr="00E7541A">
        <w:t>n sau:</w:t>
      </w:r>
      <w:bookmarkEnd w:id="64"/>
    </w:p>
    <w:p w:rsidR="000B1C69" w:rsidRPr="0013533E" w:rsidRDefault="0043683A" w:rsidP="001936D8">
      <w:pPr>
        <w:pStyle w:val="ListParagraph"/>
        <w:numPr>
          <w:ilvl w:val="0"/>
          <w:numId w:val="22"/>
        </w:numPr>
        <w:spacing w:before="120" w:after="0"/>
        <w:jc w:val="both"/>
        <w:rPr>
          <w:rFonts w:cs="Times New Roman"/>
          <w:szCs w:val="26"/>
        </w:rPr>
      </w:pPr>
      <w:r w:rsidRPr="0013533E">
        <w:rPr>
          <w:rFonts w:cs="Times New Roman"/>
          <w:szCs w:val="26"/>
        </w:rPr>
        <w:t>Robot phải có khối lượng &lt;</w:t>
      </w:r>
      <w:r w:rsidR="00EC152D" w:rsidRPr="0013533E">
        <w:rPr>
          <w:rFonts w:cs="Times New Roman"/>
          <w:szCs w:val="26"/>
        </w:rPr>
        <w:t>10</w:t>
      </w:r>
      <w:r w:rsidR="0082139D" w:rsidRPr="0013533E">
        <w:rPr>
          <w:rFonts w:cs="Times New Roman"/>
          <w:szCs w:val="26"/>
        </w:rPr>
        <w:t>kg.</w:t>
      </w:r>
    </w:p>
    <w:p w:rsidR="0013533E" w:rsidRDefault="00403B81" w:rsidP="001936D8">
      <w:pPr>
        <w:pStyle w:val="ListParagraph"/>
        <w:numPr>
          <w:ilvl w:val="0"/>
          <w:numId w:val="14"/>
        </w:numPr>
        <w:spacing w:after="0"/>
        <w:jc w:val="both"/>
        <w:rPr>
          <w:rFonts w:cs="Times New Roman"/>
          <w:szCs w:val="26"/>
        </w:rPr>
      </w:pPr>
      <w:r w:rsidRPr="0013533E">
        <w:rPr>
          <w:rFonts w:cs="Times New Roman"/>
          <w:b/>
          <w:i/>
          <w:szCs w:val="26"/>
        </w:rPr>
        <w:t>Ưu điểm</w:t>
      </w:r>
      <w:r w:rsidRPr="0013533E">
        <w:rPr>
          <w:rFonts w:cs="Times New Roman"/>
          <w:b/>
          <w:szCs w:val="26"/>
        </w:rPr>
        <w:t>:</w:t>
      </w:r>
      <w:r w:rsidR="00EC152D" w:rsidRPr="0013533E">
        <w:rPr>
          <w:rFonts w:cs="Times New Roman"/>
          <w:szCs w:val="26"/>
        </w:rPr>
        <w:tab/>
      </w:r>
    </w:p>
    <w:p w:rsidR="0082139D" w:rsidRPr="0013533E" w:rsidRDefault="0082139D" w:rsidP="001936D8">
      <w:pPr>
        <w:pStyle w:val="ListParagraph"/>
        <w:numPr>
          <w:ilvl w:val="3"/>
          <w:numId w:val="24"/>
        </w:numPr>
        <w:spacing w:after="0"/>
        <w:jc w:val="both"/>
        <w:rPr>
          <w:rFonts w:cs="Times New Roman"/>
          <w:szCs w:val="26"/>
        </w:rPr>
      </w:pPr>
      <w:r w:rsidRPr="0013533E">
        <w:rPr>
          <w:rFonts w:cs="Times New Roman"/>
          <w:szCs w:val="26"/>
        </w:rPr>
        <w:t xml:space="preserve">Kết hợp và giao tiếp với </w:t>
      </w:r>
      <w:r w:rsidR="002874EB" w:rsidRPr="0013533E">
        <w:rPr>
          <w:rFonts w:cs="Times New Roman"/>
          <w:szCs w:val="26"/>
        </w:rPr>
        <w:t>R</w:t>
      </w:r>
      <w:r w:rsidRPr="0013533E">
        <w:rPr>
          <w:rFonts w:cs="Times New Roman"/>
          <w:szCs w:val="26"/>
        </w:rPr>
        <w:t xml:space="preserve">obot bằng tay dễ dàng, </w:t>
      </w:r>
      <w:r w:rsidR="00231E13" w:rsidRPr="0013533E">
        <w:rPr>
          <w:rFonts w:cs="Times New Roman"/>
          <w:szCs w:val="26"/>
        </w:rPr>
        <w:t xml:space="preserve">nhanh, </w:t>
      </w:r>
      <w:r w:rsidRPr="0013533E">
        <w:rPr>
          <w:rFonts w:cs="Times New Roman"/>
          <w:szCs w:val="26"/>
        </w:rPr>
        <w:t>hiệu quả.</w:t>
      </w:r>
    </w:p>
    <w:p w:rsidR="00EC152D" w:rsidRPr="0013533E" w:rsidRDefault="00EC152D" w:rsidP="001936D8">
      <w:pPr>
        <w:pStyle w:val="ListParagraph"/>
        <w:numPr>
          <w:ilvl w:val="3"/>
          <w:numId w:val="24"/>
        </w:numPr>
        <w:spacing w:after="120"/>
        <w:jc w:val="both"/>
        <w:rPr>
          <w:rFonts w:cs="Times New Roman"/>
          <w:szCs w:val="26"/>
        </w:rPr>
      </w:pPr>
      <w:r w:rsidRPr="0013533E">
        <w:rPr>
          <w:rFonts w:cs="Times New Roman"/>
          <w:szCs w:val="26"/>
        </w:rPr>
        <w:t>Đảm bảo an toàn cho phương án leo cột và phương án leo cầu thang.</w:t>
      </w:r>
    </w:p>
    <w:p w:rsidR="00EC152D" w:rsidRPr="0013533E" w:rsidRDefault="00EC152D" w:rsidP="001936D8">
      <w:pPr>
        <w:pStyle w:val="ListParagraph"/>
        <w:numPr>
          <w:ilvl w:val="3"/>
          <w:numId w:val="24"/>
        </w:numPr>
        <w:spacing w:after="120"/>
        <w:jc w:val="both"/>
        <w:rPr>
          <w:rFonts w:cs="Times New Roman"/>
          <w:szCs w:val="26"/>
        </w:rPr>
      </w:pPr>
      <w:r w:rsidRPr="0013533E">
        <w:rPr>
          <w:rFonts w:cs="Times New Roman"/>
          <w:szCs w:val="26"/>
        </w:rPr>
        <w:t>Robot nhỏ, nhẹ thực hiện vận chuyển dễ dàng</w:t>
      </w:r>
    </w:p>
    <w:p w:rsidR="00EC152D" w:rsidRPr="0013533E" w:rsidRDefault="00EC152D" w:rsidP="001936D8">
      <w:pPr>
        <w:pStyle w:val="ListParagraph"/>
        <w:numPr>
          <w:ilvl w:val="3"/>
          <w:numId w:val="24"/>
        </w:numPr>
        <w:spacing w:after="120"/>
        <w:jc w:val="both"/>
        <w:rPr>
          <w:rFonts w:cs="Times New Roman"/>
          <w:szCs w:val="26"/>
        </w:rPr>
      </w:pPr>
      <w:r w:rsidRPr="0013533E">
        <w:rPr>
          <w:rFonts w:cs="Times New Roman"/>
          <w:szCs w:val="26"/>
        </w:rPr>
        <w:t>Giao tiếp với robot cha mẹ bằng công tắc hành trình nên đảm bảo độ an toàn và ổn định cao khi thực hiện nhiệm vụ.</w:t>
      </w:r>
    </w:p>
    <w:p w:rsidR="0083715A" w:rsidRDefault="00EC152D" w:rsidP="0083715A">
      <w:pPr>
        <w:pStyle w:val="ListParagraph"/>
        <w:numPr>
          <w:ilvl w:val="3"/>
          <w:numId w:val="24"/>
        </w:numPr>
        <w:spacing w:after="120"/>
        <w:jc w:val="both"/>
        <w:rPr>
          <w:rFonts w:cs="Times New Roman"/>
          <w:szCs w:val="26"/>
        </w:rPr>
      </w:pPr>
      <w:r w:rsidRPr="0013533E">
        <w:rPr>
          <w:rFonts w:cs="Times New Roman"/>
          <w:szCs w:val="26"/>
        </w:rPr>
        <w:t>Cơ cấu chủ yếu là xilanh khí nén làm cho việc thực hiện nhanh, hiệu quả và có độ chính xác cao hơn</w:t>
      </w:r>
      <w:r w:rsidR="00E7541A">
        <w:rPr>
          <w:rFonts w:cs="Times New Roman"/>
          <w:szCs w:val="26"/>
        </w:rPr>
        <w:t>.</w:t>
      </w:r>
    </w:p>
    <w:p w:rsidR="0083715A" w:rsidRPr="0083715A" w:rsidRDefault="0083715A" w:rsidP="0083715A">
      <w:pPr>
        <w:pStyle w:val="ListParagraph"/>
        <w:spacing w:after="120"/>
        <w:ind w:left="2880"/>
        <w:jc w:val="both"/>
        <w:rPr>
          <w:rFonts w:cs="Times New Roman"/>
          <w:szCs w:val="26"/>
        </w:rPr>
      </w:pPr>
    </w:p>
    <w:p w:rsidR="00014D51" w:rsidRPr="00014D51" w:rsidRDefault="00403B81" w:rsidP="001936D8">
      <w:pPr>
        <w:pStyle w:val="ListParagraph"/>
        <w:numPr>
          <w:ilvl w:val="0"/>
          <w:numId w:val="14"/>
        </w:numPr>
        <w:spacing w:after="0"/>
        <w:jc w:val="both"/>
        <w:rPr>
          <w:rFonts w:cs="Times New Roman"/>
          <w:szCs w:val="26"/>
        </w:rPr>
      </w:pPr>
      <w:r w:rsidRPr="00014D51">
        <w:rPr>
          <w:rFonts w:cs="Times New Roman"/>
          <w:b/>
          <w:i/>
          <w:szCs w:val="26"/>
        </w:rPr>
        <w:lastRenderedPageBreak/>
        <w:t>Nhược điểm</w:t>
      </w:r>
      <w:r w:rsidRPr="00014D51">
        <w:rPr>
          <w:rFonts w:cs="Times New Roman"/>
          <w:b/>
          <w:szCs w:val="26"/>
        </w:rPr>
        <w:t>:</w:t>
      </w:r>
    </w:p>
    <w:p w:rsidR="00032BFD" w:rsidRDefault="00EC152D" w:rsidP="001936D8">
      <w:pPr>
        <w:pStyle w:val="ListParagraph"/>
        <w:numPr>
          <w:ilvl w:val="0"/>
          <w:numId w:val="25"/>
        </w:numPr>
        <w:spacing w:after="0"/>
        <w:jc w:val="both"/>
        <w:rPr>
          <w:rFonts w:cs="Times New Roman"/>
          <w:szCs w:val="26"/>
        </w:rPr>
      </w:pPr>
      <w:r w:rsidRPr="00014D51">
        <w:rPr>
          <w:rFonts w:cs="Times New Roman"/>
          <w:szCs w:val="26"/>
        </w:rPr>
        <w:t>Cơ cấu leo cột hơi phức tạp, cần tính toán và gia công chắc chắn.</w:t>
      </w:r>
    </w:p>
    <w:p w:rsidR="00A124F3" w:rsidRPr="0083715A" w:rsidRDefault="00A124F3" w:rsidP="0083715A">
      <w:pPr>
        <w:spacing w:after="0"/>
        <w:ind w:left="2160"/>
        <w:jc w:val="both"/>
        <w:rPr>
          <w:rFonts w:cs="Times New Roman"/>
          <w:szCs w:val="26"/>
        </w:rPr>
      </w:pPr>
    </w:p>
    <w:p w:rsidR="00403B81" w:rsidRPr="008B4A0F" w:rsidRDefault="00014D51" w:rsidP="00BE1A7C">
      <w:pPr>
        <w:pStyle w:val="Heading1"/>
      </w:pPr>
      <w:bookmarkStart w:id="65" w:name="_Toc294590343"/>
      <w:bookmarkStart w:id="66" w:name="_Toc344065125"/>
      <w:bookmarkStart w:id="67" w:name="_Toc388883815"/>
      <w:r>
        <w:t xml:space="preserve">2.3 </w:t>
      </w:r>
      <w:r w:rsidR="005C2C23">
        <w:t xml:space="preserve"> </w:t>
      </w:r>
      <w:r w:rsidR="00403B81" w:rsidRPr="008B4A0F">
        <w:t xml:space="preserve">Tính toán các thông số </w:t>
      </w:r>
      <w:r w:rsidR="005F52E7" w:rsidRPr="008B4A0F">
        <w:t xml:space="preserve">hình học </w:t>
      </w:r>
      <w:r w:rsidR="002874EB">
        <w:t>-</w:t>
      </w:r>
      <w:r w:rsidR="005C2C23">
        <w:t xml:space="preserve"> </w:t>
      </w:r>
      <w:r w:rsidR="00403B81" w:rsidRPr="008B4A0F">
        <w:t xml:space="preserve">động học của </w:t>
      </w:r>
      <w:r w:rsidR="002874EB">
        <w:t>R</w:t>
      </w:r>
      <w:r w:rsidR="00403B81" w:rsidRPr="008B4A0F">
        <w:t>obot</w:t>
      </w:r>
      <w:bookmarkEnd w:id="65"/>
      <w:bookmarkEnd w:id="66"/>
      <w:r w:rsidR="00E7541A">
        <w:t>:</w:t>
      </w:r>
      <w:bookmarkEnd w:id="67"/>
    </w:p>
    <w:p w:rsidR="001D112E" w:rsidRPr="008B4A0F" w:rsidRDefault="00403B81" w:rsidP="00A124F3">
      <w:pPr>
        <w:pStyle w:val="Heading2"/>
        <w:rPr>
          <w:lang w:val="fr-FR"/>
        </w:rPr>
      </w:pPr>
      <w:bookmarkStart w:id="68" w:name="_Toc294590344"/>
      <w:bookmarkStart w:id="69" w:name="_Toc388883816"/>
      <w:r w:rsidRPr="008B4A0F">
        <w:t>2.</w:t>
      </w:r>
      <w:r w:rsidR="00014D51">
        <w:t>3</w:t>
      </w:r>
      <w:r w:rsidR="002874EB">
        <w:t>.1</w:t>
      </w:r>
      <w:r w:rsidR="001D112E" w:rsidRPr="008B4A0F">
        <w:rPr>
          <w:lang w:val="fr-FR"/>
        </w:rPr>
        <w:t xml:space="preserve"> Phân tích cơ cấu</w:t>
      </w:r>
      <w:r w:rsidR="00E7541A">
        <w:rPr>
          <w:lang w:val="fr-FR"/>
        </w:rPr>
        <w:t> :</w:t>
      </w:r>
      <w:bookmarkEnd w:id="69"/>
    </w:p>
    <w:p w:rsidR="001D112E" w:rsidRPr="008B4A0F" w:rsidRDefault="001D112E" w:rsidP="001936D8">
      <w:pPr>
        <w:spacing w:before="120" w:after="0"/>
        <w:ind w:firstLine="567"/>
        <w:jc w:val="both"/>
        <w:rPr>
          <w:rFonts w:cs="Times New Roman"/>
          <w:szCs w:val="26"/>
          <w:lang w:val="fr-FR"/>
        </w:rPr>
      </w:pPr>
      <w:r w:rsidRPr="008B4A0F">
        <w:rPr>
          <w:rFonts w:cs="Times New Roman"/>
          <w:szCs w:val="26"/>
          <w:lang w:val="fr-FR"/>
        </w:rPr>
        <w:t xml:space="preserve">- Để đảm bảo phương án </w:t>
      </w:r>
      <w:r w:rsidR="00D07C47">
        <w:rPr>
          <w:rFonts w:cs="Times New Roman"/>
          <w:szCs w:val="26"/>
          <w:lang w:val="fr-FR"/>
        </w:rPr>
        <w:t xml:space="preserve">hoạt động thì </w:t>
      </w:r>
      <w:r w:rsidR="002874EB">
        <w:rPr>
          <w:rFonts w:cs="Times New Roman"/>
          <w:szCs w:val="26"/>
          <w:lang w:val="fr-FR"/>
        </w:rPr>
        <w:t>R</w:t>
      </w:r>
      <w:r w:rsidRPr="008B4A0F">
        <w:rPr>
          <w:rFonts w:cs="Times New Roman"/>
          <w:szCs w:val="26"/>
          <w:lang w:val="fr-FR"/>
        </w:rPr>
        <w:t>obot</w:t>
      </w:r>
      <w:r w:rsidR="00D07C47">
        <w:rPr>
          <w:rFonts w:cs="Times New Roman"/>
          <w:szCs w:val="26"/>
          <w:lang w:val="fr-FR"/>
        </w:rPr>
        <w:t xml:space="preserve"> con phải được mang tại vị trí robot nằm thẳng đứng</w:t>
      </w:r>
      <w:r w:rsidRPr="008B4A0F">
        <w:rPr>
          <w:rFonts w:cs="Times New Roman"/>
          <w:szCs w:val="26"/>
          <w:lang w:val="fr-FR"/>
        </w:rPr>
        <w:t xml:space="preserve">. </w:t>
      </w:r>
    </w:p>
    <w:p w:rsidR="001D112E" w:rsidRPr="008B4A0F" w:rsidRDefault="001D112E" w:rsidP="001936D8">
      <w:pPr>
        <w:spacing w:before="120" w:after="0"/>
        <w:ind w:firstLine="567"/>
        <w:jc w:val="both"/>
        <w:rPr>
          <w:rFonts w:cs="Times New Roman"/>
          <w:szCs w:val="26"/>
          <w:lang w:val="fr-FR"/>
        </w:rPr>
      </w:pPr>
      <w:r w:rsidRPr="008B4A0F">
        <w:rPr>
          <w:rFonts w:cs="Times New Roman"/>
          <w:szCs w:val="26"/>
          <w:lang w:val="fr-FR"/>
        </w:rPr>
        <w:t xml:space="preserve">- Robot cần được thiết kế đối xứng để đảm bảo tính ổn định của </w:t>
      </w:r>
      <w:r w:rsidR="00851297">
        <w:rPr>
          <w:rFonts w:cs="Times New Roman"/>
          <w:szCs w:val="26"/>
          <w:lang w:val="fr-FR"/>
        </w:rPr>
        <w:t>R</w:t>
      </w:r>
      <w:r w:rsidRPr="008B4A0F">
        <w:rPr>
          <w:rFonts w:cs="Times New Roman"/>
          <w:szCs w:val="26"/>
          <w:lang w:val="fr-FR"/>
        </w:rPr>
        <w:t xml:space="preserve">obot và đảm bảo phương án </w:t>
      </w:r>
      <w:r w:rsidR="00D07C47">
        <w:rPr>
          <w:rFonts w:cs="Times New Roman"/>
          <w:szCs w:val="26"/>
          <w:lang w:val="fr-FR"/>
        </w:rPr>
        <w:t>hoạt động</w:t>
      </w:r>
      <w:r w:rsidRPr="008B4A0F">
        <w:rPr>
          <w:rFonts w:cs="Times New Roman"/>
          <w:szCs w:val="26"/>
          <w:lang w:val="fr-FR"/>
        </w:rPr>
        <w:t xml:space="preserve"> khi đổi sân.</w:t>
      </w:r>
    </w:p>
    <w:p w:rsidR="001D112E" w:rsidRPr="008B4A0F" w:rsidRDefault="001D112E" w:rsidP="001936D8">
      <w:pPr>
        <w:spacing w:before="120" w:after="0"/>
        <w:ind w:firstLine="567"/>
        <w:jc w:val="both"/>
        <w:rPr>
          <w:rFonts w:cs="Times New Roman"/>
          <w:szCs w:val="26"/>
          <w:lang w:val="fr-FR"/>
        </w:rPr>
      </w:pPr>
      <w:r w:rsidRPr="008B4A0F">
        <w:rPr>
          <w:rFonts w:cs="Times New Roman"/>
          <w:szCs w:val="26"/>
          <w:lang w:val="fr-FR"/>
        </w:rPr>
        <w:t xml:space="preserve">- </w:t>
      </w:r>
      <w:r w:rsidR="00D07C47">
        <w:rPr>
          <w:rFonts w:cs="Times New Roman"/>
          <w:szCs w:val="26"/>
          <w:lang w:val="fr-FR"/>
        </w:rPr>
        <w:t>Robot phải giao tiếp trong thờ</w:t>
      </w:r>
      <w:r w:rsidR="00AC3BA7">
        <w:rPr>
          <w:rFonts w:cs="Times New Roman"/>
          <w:szCs w:val="26"/>
          <w:lang w:val="fr-FR"/>
        </w:rPr>
        <w:t>i gian ngắn</w:t>
      </w:r>
      <w:r w:rsidR="00D07C47">
        <w:rPr>
          <w:rFonts w:cs="Times New Roman"/>
          <w:szCs w:val="26"/>
          <w:lang w:val="fr-FR"/>
        </w:rPr>
        <w:t>, robot bố mẹ phải kẹp chặt và ổn định robot con trong kh</w:t>
      </w:r>
      <w:r w:rsidR="00AC3BA7">
        <w:rPr>
          <w:rFonts w:cs="Times New Roman"/>
          <w:szCs w:val="26"/>
          <w:lang w:val="fr-FR"/>
        </w:rPr>
        <w:t>i</w:t>
      </w:r>
      <w:r w:rsidR="00D07C47">
        <w:rPr>
          <w:rFonts w:cs="Times New Roman"/>
          <w:szCs w:val="26"/>
          <w:lang w:val="fr-FR"/>
        </w:rPr>
        <w:t xml:space="preserve"> di chuyển</w:t>
      </w:r>
      <w:r w:rsidRPr="008B4A0F">
        <w:rPr>
          <w:rFonts w:cs="Times New Roman"/>
          <w:szCs w:val="26"/>
          <w:lang w:val="fr-FR"/>
        </w:rPr>
        <w:t>.</w:t>
      </w:r>
    </w:p>
    <w:p w:rsidR="005D6BF6" w:rsidRDefault="005D6BF6" w:rsidP="00E7541A">
      <w:pPr>
        <w:pStyle w:val="Subtitle"/>
        <w:spacing w:line="276" w:lineRule="auto"/>
        <w:ind w:firstLine="0"/>
        <w:rPr>
          <w:lang w:val="fr-FR"/>
        </w:rPr>
      </w:pPr>
    </w:p>
    <w:p w:rsidR="001D112E" w:rsidRDefault="00014D51" w:rsidP="00A124F3">
      <w:pPr>
        <w:pStyle w:val="Heading2"/>
      </w:pPr>
      <w:bookmarkStart w:id="70" w:name="_Toc388883817"/>
      <w:r>
        <w:rPr>
          <w:lang w:val="fr-FR"/>
        </w:rPr>
        <w:t>2.3</w:t>
      </w:r>
      <w:r w:rsidR="00851297">
        <w:rPr>
          <w:lang w:val="fr-FR"/>
        </w:rPr>
        <w:t>.2</w:t>
      </w:r>
      <w:r w:rsidR="00B36994">
        <w:rPr>
          <w:lang w:val="fr-FR"/>
        </w:rPr>
        <w:t xml:space="preserve"> </w:t>
      </w:r>
      <w:r w:rsidR="00AC3BA7" w:rsidRPr="00DD73A8">
        <w:t>Tính toán động học của các cơ cấu</w:t>
      </w:r>
      <w:r w:rsidR="00B36994">
        <w:t xml:space="preserve"> </w:t>
      </w:r>
      <w:r w:rsidR="00AC3BA7" w:rsidRPr="00DD73A8">
        <w:t>:</w:t>
      </w:r>
      <w:bookmarkEnd w:id="70"/>
    </w:p>
    <w:p w:rsidR="005A51D7" w:rsidRPr="005A51D7" w:rsidRDefault="005A51D7" w:rsidP="005A51D7"/>
    <w:bookmarkEnd w:id="68"/>
    <w:p w:rsidR="002B2AA4" w:rsidRPr="00014D51" w:rsidRDefault="00700D3C" w:rsidP="001936D8">
      <w:pPr>
        <w:pStyle w:val="ListParagraph"/>
        <w:numPr>
          <w:ilvl w:val="0"/>
          <w:numId w:val="22"/>
        </w:numPr>
        <w:spacing w:before="120" w:after="120"/>
        <w:ind w:left="990" w:firstLine="180"/>
        <w:rPr>
          <w:rFonts w:asciiTheme="majorHAnsi" w:hAnsiTheme="majorHAnsi" w:cstheme="majorHAnsi"/>
          <w:szCs w:val="26"/>
          <w:lang w:val="fr-FR"/>
        </w:rPr>
      </w:pPr>
      <w:r w:rsidRPr="000A60F7">
        <w:rPr>
          <w:rFonts w:cs="Times New Roman"/>
          <w:b/>
          <w:szCs w:val="26"/>
        </w:rPr>
        <w:t>Cơ cấu kẹp trụ:</w:t>
      </w:r>
      <w:r w:rsidRPr="00014D51">
        <w:rPr>
          <w:rFonts w:cs="Times New Roman"/>
          <w:szCs w:val="26"/>
        </w:rPr>
        <w:t xml:space="preserve"> </w:t>
      </w:r>
      <w:r w:rsidR="002B2AA4" w:rsidRPr="00FE1610">
        <w:rPr>
          <w:rFonts w:asciiTheme="majorHAnsi" w:hAnsiTheme="majorHAnsi" w:cstheme="majorHAnsi"/>
          <w:noProof/>
          <w:szCs w:val="26"/>
        </w:rPr>
        <w:drawing>
          <wp:inline distT="0" distB="0" distL="0" distR="0" wp14:anchorId="62DF5DFC" wp14:editId="2E25827C">
            <wp:extent cx="5172502" cy="3848668"/>
            <wp:effectExtent l="0" t="0" r="0" b="0"/>
            <wp:docPr id="5" name="Picture 9" descr="C:\Users\FOREV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OREVER\Desktop\Untitled.png"/>
                    <pic:cNvPicPr>
                      <a:picLocks noChangeAspect="1" noChangeArrowheads="1"/>
                    </pic:cNvPicPr>
                  </pic:nvPicPr>
                  <pic:blipFill>
                    <a:blip r:embed="rId23"/>
                    <a:srcRect/>
                    <a:stretch>
                      <a:fillRect/>
                    </a:stretch>
                  </pic:blipFill>
                  <pic:spPr bwMode="auto">
                    <a:xfrm>
                      <a:off x="0" y="0"/>
                      <a:ext cx="5184340" cy="3857476"/>
                    </a:xfrm>
                    <a:prstGeom prst="rect">
                      <a:avLst/>
                    </a:prstGeom>
                    <a:noFill/>
                    <a:ln w="9525">
                      <a:noFill/>
                      <a:miter lim="800000"/>
                      <a:headEnd/>
                      <a:tailEnd/>
                    </a:ln>
                  </pic:spPr>
                </pic:pic>
              </a:graphicData>
            </a:graphic>
          </wp:inline>
        </w:drawing>
      </w:r>
    </w:p>
    <w:p w:rsidR="002B2AA4" w:rsidRPr="006F5042" w:rsidRDefault="002B2AA4" w:rsidP="00E7541A">
      <w:pPr>
        <w:spacing w:after="120"/>
        <w:jc w:val="center"/>
        <w:rPr>
          <w:rFonts w:cs="Times New Roman"/>
          <w:b/>
          <w:i/>
          <w:szCs w:val="26"/>
          <w:lang w:val="fr-FR"/>
        </w:rPr>
      </w:pPr>
      <w:r w:rsidRPr="006F5042">
        <w:rPr>
          <w:rFonts w:cs="Times New Roman"/>
          <w:b/>
          <w:i/>
          <w:szCs w:val="26"/>
        </w:rPr>
        <w:t xml:space="preserve">Hình </w:t>
      </w:r>
      <w:r w:rsidR="006F5042" w:rsidRPr="006F5042">
        <w:rPr>
          <w:rFonts w:cs="Times New Roman"/>
          <w:b/>
          <w:i/>
          <w:szCs w:val="26"/>
          <w:lang w:val="fr-FR"/>
        </w:rPr>
        <w:t xml:space="preserve">2.4 : </w:t>
      </w:r>
      <w:r w:rsidRPr="006F5042">
        <w:rPr>
          <w:rFonts w:cs="Times New Roman"/>
          <w:b/>
          <w:i/>
          <w:szCs w:val="26"/>
        </w:rPr>
        <w:t xml:space="preserve"> Sơ đồ tính hành trình xylanh </w:t>
      </w:r>
      <w:r w:rsidRPr="006F5042">
        <w:rPr>
          <w:rFonts w:cs="Times New Roman"/>
          <w:b/>
          <w:i/>
          <w:szCs w:val="26"/>
          <w:lang w:val="fr-FR"/>
        </w:rPr>
        <w:t>kẹp trụ</w:t>
      </w:r>
    </w:p>
    <w:p w:rsidR="005A51D7" w:rsidRPr="00E7541A" w:rsidRDefault="005A51D7" w:rsidP="00E7541A">
      <w:pPr>
        <w:spacing w:after="120"/>
        <w:jc w:val="center"/>
        <w:rPr>
          <w:rFonts w:cs="Times New Roman"/>
          <w:b/>
          <w:i/>
          <w:szCs w:val="26"/>
          <w:lang w:val="fr-FR"/>
        </w:rPr>
      </w:pPr>
    </w:p>
    <w:p w:rsidR="005C64BD" w:rsidRDefault="005C64BD" w:rsidP="001936D8">
      <w:pPr>
        <w:pStyle w:val="ListParagraph"/>
        <w:numPr>
          <w:ilvl w:val="0"/>
          <w:numId w:val="26"/>
        </w:numPr>
        <w:spacing w:after="120"/>
        <w:rPr>
          <w:rFonts w:asciiTheme="majorHAnsi" w:hAnsiTheme="majorHAnsi" w:cstheme="majorHAnsi"/>
          <w:szCs w:val="26"/>
        </w:rPr>
      </w:pPr>
      <w:r w:rsidRPr="005C64BD">
        <w:rPr>
          <w:rFonts w:cs="Times New Roman"/>
          <w:szCs w:val="26"/>
        </w:rPr>
        <w:lastRenderedPageBreak/>
        <w:t>Mỗi tay kẹp trụ được chế tạ</w:t>
      </w:r>
      <w:r>
        <w:rPr>
          <w:rFonts w:cs="Times New Roman"/>
          <w:szCs w:val="26"/>
        </w:rPr>
        <w:t xml:space="preserve">o dùng 4 xilanh </w:t>
      </w:r>
      <w:r w:rsidRPr="005C64BD">
        <w:rPr>
          <w:rFonts w:cs="Times New Roman"/>
          <w:szCs w:val="26"/>
        </w:rPr>
        <w:t>mỗi má kẹp được đẩy bằng 2 pittông</w:t>
      </w:r>
      <w:r>
        <w:rPr>
          <w:sz w:val="28"/>
          <w:szCs w:val="28"/>
        </w:rPr>
        <w:t>.</w:t>
      </w:r>
    </w:p>
    <w:p w:rsidR="002B2AA4" w:rsidRPr="002B2AA4" w:rsidRDefault="002B2AA4" w:rsidP="001936D8">
      <w:pPr>
        <w:pStyle w:val="ListParagraph"/>
        <w:numPr>
          <w:ilvl w:val="0"/>
          <w:numId w:val="26"/>
        </w:numPr>
        <w:spacing w:after="120"/>
        <w:rPr>
          <w:rFonts w:asciiTheme="majorHAnsi" w:hAnsiTheme="majorHAnsi" w:cstheme="majorHAnsi"/>
          <w:szCs w:val="26"/>
        </w:rPr>
      </w:pPr>
      <w:r w:rsidRPr="002B2AA4">
        <w:rPr>
          <w:rFonts w:asciiTheme="majorHAnsi" w:hAnsiTheme="majorHAnsi" w:cstheme="majorHAnsi"/>
          <w:szCs w:val="26"/>
        </w:rPr>
        <w:t>Hành trình xilanh L= 30 mm</w:t>
      </w:r>
    </w:p>
    <w:p w:rsidR="002B2AA4" w:rsidRPr="00DB5477" w:rsidRDefault="002B2AA4" w:rsidP="001936D8">
      <w:pPr>
        <w:pStyle w:val="ListParagraph"/>
        <w:numPr>
          <w:ilvl w:val="0"/>
          <w:numId w:val="26"/>
        </w:numPr>
        <w:spacing w:after="120"/>
        <w:rPr>
          <w:rFonts w:cs="Times New Roman"/>
          <w:szCs w:val="26"/>
        </w:rPr>
      </w:pPr>
      <w:r w:rsidRPr="00DB5477">
        <w:rPr>
          <w:rFonts w:cs="Times New Roman"/>
          <w:szCs w:val="26"/>
        </w:rPr>
        <w:t>Đường kính xilanh D= 16 mm</w:t>
      </w:r>
    </w:p>
    <w:p w:rsidR="002B2AA4" w:rsidRPr="00DB5477" w:rsidRDefault="002B2AA4" w:rsidP="001936D8">
      <w:pPr>
        <w:pStyle w:val="ListParagraph"/>
        <w:numPr>
          <w:ilvl w:val="0"/>
          <w:numId w:val="26"/>
        </w:numPr>
        <w:spacing w:after="120"/>
        <w:jc w:val="both"/>
        <w:rPr>
          <w:rFonts w:cs="Times New Roman"/>
          <w:szCs w:val="26"/>
          <w:lang w:val="pt-BR"/>
        </w:rPr>
      </w:pPr>
      <w:r w:rsidRPr="00DB5477">
        <w:rPr>
          <w:rFonts w:cs="Times New Roman"/>
          <w:szCs w:val="26"/>
          <w:lang w:val="pt-BR"/>
        </w:rPr>
        <w:t>Áp suất của bình khí</w:t>
      </w:r>
      <w:r w:rsidRPr="00DB5477">
        <w:rPr>
          <w:rFonts w:cs="Times New Roman"/>
          <w:szCs w:val="26"/>
          <w:lang w:val="pt-BR"/>
        </w:rPr>
        <w:tab/>
        <w:t>: P = 7 bar = 0,7 N/mm</w:t>
      </w:r>
      <w:r w:rsidRPr="00DB5477">
        <w:rPr>
          <w:rFonts w:cs="Times New Roman"/>
          <w:szCs w:val="26"/>
          <w:vertAlign w:val="superscript"/>
          <w:lang w:val="pt-BR"/>
        </w:rPr>
        <w:t>2</w:t>
      </w:r>
    </w:p>
    <w:p w:rsidR="0083715A" w:rsidRPr="0083715A" w:rsidRDefault="0083715A" w:rsidP="0083715A">
      <w:pPr>
        <w:pStyle w:val="ListParagraph"/>
        <w:spacing w:after="120"/>
        <w:ind w:left="1440"/>
        <w:jc w:val="both"/>
        <w:rPr>
          <w:rFonts w:cs="Times New Roman"/>
          <w:position w:val="-24"/>
          <w:szCs w:val="26"/>
          <w:lang w:val="fr-FR"/>
        </w:rPr>
      </w:pPr>
    </w:p>
    <w:p w:rsidR="002B2AA4" w:rsidRPr="00DB5477" w:rsidRDefault="002B2AA4" w:rsidP="001936D8">
      <w:pPr>
        <w:pStyle w:val="ListParagraph"/>
        <w:numPr>
          <w:ilvl w:val="0"/>
          <w:numId w:val="26"/>
        </w:numPr>
        <w:spacing w:after="120"/>
        <w:jc w:val="both"/>
        <w:rPr>
          <w:rFonts w:cs="Times New Roman"/>
          <w:position w:val="-24"/>
          <w:szCs w:val="26"/>
          <w:lang w:val="fr-FR"/>
        </w:rPr>
      </w:pPr>
      <w:r w:rsidRPr="00DB5477">
        <w:rPr>
          <w:rFonts w:cs="Times New Roman"/>
          <w:szCs w:val="26"/>
          <w:lang w:val="pl-PL"/>
        </w:rPr>
        <w:t xml:space="preserve">Ta có lực kẹp xilanh:  </w:t>
      </w:r>
      <w:r w:rsidRPr="00DB5477">
        <w:rPr>
          <w:rFonts w:cs="Times New Roman"/>
          <w:szCs w:val="26"/>
        </w:rPr>
        <w:object w:dxaOrig="4040" w:dyaOrig="660">
          <v:shape id="_x0000_i1025" type="#_x0000_t75" style="width:202.5pt;height:33pt" o:ole="">
            <v:imagedata r:id="rId24" o:title=""/>
          </v:shape>
          <o:OLEObject Type="Embed" ProgID="Equation.DSMT4" ShapeID="_x0000_i1025" DrawAspect="Content" ObjectID="_1462625667" r:id="rId25"/>
        </w:object>
      </w:r>
    </w:p>
    <w:p w:rsidR="00920B2D" w:rsidRPr="00920B2D" w:rsidRDefault="002B2AA4" w:rsidP="00920B2D">
      <w:pPr>
        <w:pStyle w:val="ListParagraph"/>
        <w:numPr>
          <w:ilvl w:val="0"/>
          <w:numId w:val="26"/>
        </w:numPr>
        <w:spacing w:after="120"/>
        <w:jc w:val="both"/>
        <w:rPr>
          <w:rFonts w:cs="Times New Roman"/>
          <w:position w:val="-24"/>
          <w:szCs w:val="26"/>
          <w:lang w:val="fr-FR"/>
        </w:rPr>
      </w:pPr>
      <w:r w:rsidRPr="00DB5477">
        <w:rPr>
          <w:rFonts w:cs="Times New Roman"/>
          <w:position w:val="-24"/>
          <w:szCs w:val="26"/>
          <w:lang w:val="fr-FR"/>
        </w:rPr>
        <w:t xml:space="preserve">Momen kẹp trụ mỗi má kẹp tác dụng:  </w:t>
      </w:r>
      <w:r w:rsidRPr="00DB5477">
        <w:rPr>
          <w:rFonts w:cs="Times New Roman"/>
          <w:position w:val="-30"/>
          <w:szCs w:val="26"/>
          <w:lang w:val="fr-FR"/>
        </w:rPr>
        <w:object w:dxaOrig="3240" w:dyaOrig="720">
          <v:shape id="_x0000_i1026" type="#_x0000_t75" style="width:162pt;height:36pt" o:ole="">
            <v:imagedata r:id="rId26" o:title=""/>
          </v:shape>
          <o:OLEObject Type="Embed" ProgID="Equation.DSMT4" ShapeID="_x0000_i1026" DrawAspect="Content" ObjectID="_1462625668" r:id="rId27"/>
        </w:object>
      </w:r>
    </w:p>
    <w:p w:rsidR="002B2AA4" w:rsidRPr="00920B2D" w:rsidRDefault="002B2AA4" w:rsidP="00920B2D">
      <w:pPr>
        <w:pStyle w:val="ListParagraph"/>
        <w:numPr>
          <w:ilvl w:val="0"/>
          <w:numId w:val="26"/>
        </w:numPr>
        <w:spacing w:after="120"/>
        <w:jc w:val="both"/>
        <w:rPr>
          <w:rFonts w:cs="Times New Roman"/>
          <w:position w:val="-24"/>
          <w:szCs w:val="26"/>
          <w:lang w:val="fr-FR"/>
        </w:rPr>
      </w:pPr>
      <w:r w:rsidRPr="00920B2D">
        <w:rPr>
          <w:rFonts w:cs="Times New Roman"/>
          <w:position w:val="-24"/>
          <w:szCs w:val="26"/>
          <w:lang w:val="fr-FR"/>
        </w:rPr>
        <w:t xml:space="preserve">Lực kẹp do mỗi má kẹp tác dụng: </w:t>
      </w:r>
      <w:r w:rsidRPr="00DB5477">
        <w:rPr>
          <w:position w:val="-44"/>
          <w:lang w:val="fr-FR"/>
        </w:rPr>
        <w:object w:dxaOrig="2320" w:dyaOrig="999">
          <v:shape id="_x0000_i1027" type="#_x0000_t75" style="width:115.5pt;height:49.5pt" o:ole="">
            <v:imagedata r:id="rId28" o:title=""/>
          </v:shape>
          <o:OLEObject Type="Embed" ProgID="Equation.DSMT4" ShapeID="_x0000_i1027" DrawAspect="Content" ObjectID="_1462625669" r:id="rId29"/>
        </w:object>
      </w:r>
    </w:p>
    <w:p w:rsidR="00920B2D" w:rsidRPr="00920B2D" w:rsidRDefault="00920B2D" w:rsidP="005A51D7">
      <w:pPr>
        <w:spacing w:after="120"/>
        <w:jc w:val="both"/>
        <w:rPr>
          <w:rFonts w:cs="Times New Roman"/>
          <w:position w:val="-24"/>
          <w:szCs w:val="26"/>
          <w:lang w:val="fr-FR"/>
        </w:rPr>
      </w:pPr>
    </w:p>
    <w:p w:rsidR="002B2AA4" w:rsidRPr="00DB5477" w:rsidRDefault="002B2AA4" w:rsidP="001936D8">
      <w:pPr>
        <w:pStyle w:val="ListParagraph"/>
        <w:numPr>
          <w:ilvl w:val="0"/>
          <w:numId w:val="16"/>
        </w:numPr>
        <w:spacing w:after="120"/>
        <w:jc w:val="both"/>
        <w:rPr>
          <w:rFonts w:cs="Times New Roman"/>
          <w:position w:val="-44"/>
          <w:szCs w:val="26"/>
          <w:lang w:val="fr-FR"/>
        </w:rPr>
      </w:pPr>
      <w:r w:rsidRPr="00DB5477">
        <w:rPr>
          <w:rFonts w:cs="Times New Roman"/>
          <w:noProof/>
          <w:szCs w:val="26"/>
        </w:rPr>
        <w:drawing>
          <wp:inline distT="0" distB="0" distL="0" distR="0" wp14:anchorId="700BA523" wp14:editId="09CB249B">
            <wp:extent cx="5305425" cy="3349343"/>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đặt lực.jpg"/>
                    <pic:cNvPicPr/>
                  </pic:nvPicPr>
                  <pic:blipFill>
                    <a:blip r:embed="rId30">
                      <a:extLst>
                        <a:ext uri="{28A0092B-C50C-407E-A947-70E740481C1C}">
                          <a14:useLocalDpi xmlns:a14="http://schemas.microsoft.com/office/drawing/2010/main" val="0"/>
                        </a:ext>
                      </a:extLst>
                    </a:blip>
                    <a:stretch>
                      <a:fillRect/>
                    </a:stretch>
                  </pic:blipFill>
                  <pic:spPr>
                    <a:xfrm>
                      <a:off x="0" y="0"/>
                      <a:ext cx="5310901" cy="3352800"/>
                    </a:xfrm>
                    <a:prstGeom prst="rect">
                      <a:avLst/>
                    </a:prstGeom>
                  </pic:spPr>
                </pic:pic>
              </a:graphicData>
            </a:graphic>
          </wp:inline>
        </w:drawing>
      </w:r>
    </w:p>
    <w:p w:rsidR="002B2AA4" w:rsidRPr="006F5042" w:rsidRDefault="006F5042" w:rsidP="00E7541A">
      <w:pPr>
        <w:pStyle w:val="ListParagraph"/>
        <w:spacing w:after="120"/>
        <w:jc w:val="center"/>
        <w:rPr>
          <w:rFonts w:cs="Times New Roman"/>
          <w:b/>
          <w:i/>
          <w:position w:val="-44"/>
          <w:szCs w:val="26"/>
          <w:lang w:val="fr-FR"/>
        </w:rPr>
      </w:pPr>
      <w:r w:rsidRPr="006F5042">
        <w:rPr>
          <w:rFonts w:cs="Times New Roman"/>
          <w:b/>
          <w:i/>
          <w:position w:val="-44"/>
          <w:szCs w:val="26"/>
          <w:lang w:val="fr-FR"/>
        </w:rPr>
        <w:t>Hình 2.5 :  S</w:t>
      </w:r>
      <w:r w:rsidR="002B2AA4" w:rsidRPr="006F5042">
        <w:rPr>
          <w:rFonts w:cs="Times New Roman"/>
          <w:b/>
          <w:i/>
          <w:position w:val="-44"/>
          <w:szCs w:val="26"/>
          <w:lang w:val="fr-FR"/>
        </w:rPr>
        <w:t>ơ đồ tính toán lực kẹp</w:t>
      </w:r>
    </w:p>
    <w:p w:rsidR="002B2AA4" w:rsidRPr="00DB5477" w:rsidRDefault="002B2AA4" w:rsidP="001936D8">
      <w:pPr>
        <w:pStyle w:val="ListParagraph"/>
        <w:numPr>
          <w:ilvl w:val="0"/>
          <w:numId w:val="16"/>
        </w:numPr>
        <w:spacing w:after="120"/>
        <w:jc w:val="both"/>
        <w:rPr>
          <w:rFonts w:cs="Times New Roman"/>
          <w:szCs w:val="26"/>
          <w:lang w:val="fr-FR"/>
        </w:rPr>
      </w:pPr>
      <w:r w:rsidRPr="00DB5477">
        <w:rPr>
          <w:rFonts w:cs="Times New Roman"/>
          <w:szCs w:val="26"/>
          <w:lang w:val="fr-FR"/>
        </w:rPr>
        <w:t>Tay kẹp dùng 2 má kẹp</w:t>
      </w:r>
      <w:r w:rsidR="00123F6D">
        <w:rPr>
          <w:rFonts w:cs="Times New Roman"/>
          <w:szCs w:val="26"/>
          <w:lang w:val="fr-FR"/>
        </w:rPr>
        <w:t xml:space="preserve"> và mỗi má kẹp có 2 pittông</w:t>
      </w:r>
      <w:r w:rsidRPr="00DB5477">
        <w:rPr>
          <w:rFonts w:cs="Times New Roman"/>
          <w:szCs w:val="26"/>
          <w:lang w:val="fr-FR"/>
        </w:rPr>
        <w:t xml:space="preserve"> nên sẽ</w:t>
      </w:r>
      <w:r w:rsidR="00123F6D">
        <w:rPr>
          <w:rFonts w:cs="Times New Roman"/>
          <w:szCs w:val="26"/>
          <w:lang w:val="fr-FR"/>
        </w:rPr>
        <w:t xml:space="preserve"> có 4</w:t>
      </w:r>
      <w:r w:rsidRPr="00DB5477">
        <w:rPr>
          <w:rFonts w:cs="Times New Roman"/>
          <w:szCs w:val="26"/>
          <w:lang w:val="fr-FR"/>
        </w:rPr>
        <w:t xml:space="preserve"> lự</w:t>
      </w:r>
      <w:r w:rsidR="006F5042">
        <w:rPr>
          <w:rFonts w:cs="Times New Roman"/>
          <w:szCs w:val="26"/>
          <w:lang w:val="fr-FR"/>
        </w:rPr>
        <w:t>c F.</w:t>
      </w:r>
    </w:p>
    <w:p w:rsidR="002B2AA4" w:rsidRDefault="002B2AA4" w:rsidP="001936D8">
      <w:pPr>
        <w:pStyle w:val="ListParagraph"/>
        <w:numPr>
          <w:ilvl w:val="0"/>
          <w:numId w:val="16"/>
        </w:numPr>
        <w:spacing w:after="120"/>
        <w:jc w:val="both"/>
        <w:rPr>
          <w:rFonts w:cs="Times New Roman"/>
          <w:szCs w:val="26"/>
          <w:lang w:val="fr-FR"/>
        </w:rPr>
      </w:pPr>
      <w:r w:rsidRPr="00DB5477">
        <w:rPr>
          <w:rFonts w:cs="Times New Roman"/>
          <w:szCs w:val="26"/>
          <w:lang w:val="fr-FR"/>
        </w:rPr>
        <w:t>Điều kiện để robot bám chắc tại vị trí đã kẹp mà không bị rơi là momen kẹp phải lớn hơn momen do trọng lượng robot sinh ra tại điểm A. Cụ thể :</w:t>
      </w:r>
    </w:p>
    <w:p w:rsidR="00123F6D" w:rsidRPr="00DB5477" w:rsidRDefault="00123F6D" w:rsidP="00123F6D">
      <w:pPr>
        <w:pStyle w:val="ListParagraph"/>
        <w:spacing w:after="120"/>
        <w:jc w:val="both"/>
        <w:rPr>
          <w:rFonts w:cs="Times New Roman"/>
          <w:szCs w:val="26"/>
          <w:lang w:val="fr-FR"/>
        </w:rPr>
      </w:pPr>
    </w:p>
    <w:p w:rsidR="002B2AA4" w:rsidRPr="00123F6D" w:rsidRDefault="00123F6D" w:rsidP="00123F6D">
      <w:pPr>
        <w:pStyle w:val="ListParagraph"/>
        <w:numPr>
          <w:ilvl w:val="4"/>
          <w:numId w:val="16"/>
        </w:numPr>
        <w:spacing w:after="120"/>
        <w:ind w:left="1440"/>
        <w:jc w:val="both"/>
        <w:rPr>
          <w:rFonts w:cs="Times New Roman"/>
          <w:sz w:val="28"/>
          <w:szCs w:val="26"/>
          <w:lang w:val="fr-FR"/>
        </w:rPr>
      </w:pPr>
      <w:r w:rsidRPr="00123F6D">
        <w:rPr>
          <w:rFonts w:cs="Times New Roman"/>
          <w:sz w:val="28"/>
          <w:szCs w:val="26"/>
          <w:lang w:val="fr-FR"/>
        </w:rPr>
        <w:t xml:space="preserve">4.F.100 </w:t>
      </w:r>
      <w:r w:rsidR="002B2AA4" w:rsidRPr="00123F6D">
        <w:rPr>
          <w:rFonts w:cs="Times New Roman"/>
          <w:sz w:val="28"/>
          <w:szCs w:val="26"/>
          <w:lang w:val="fr-FR"/>
        </w:rPr>
        <w:t xml:space="preserve"> &gt; </w:t>
      </w:r>
      <w:r w:rsidRPr="00123F6D">
        <w:rPr>
          <w:rFonts w:cs="Times New Roman"/>
          <w:sz w:val="28"/>
          <w:szCs w:val="26"/>
          <w:lang w:val="fr-FR"/>
        </w:rPr>
        <w:t xml:space="preserve"> </w:t>
      </w:r>
      <w:r>
        <w:rPr>
          <w:rFonts w:cs="Times New Roman"/>
          <w:sz w:val="28"/>
          <w:szCs w:val="26"/>
          <w:lang w:val="fr-FR"/>
        </w:rPr>
        <w:t>250.80</w:t>
      </w:r>
      <w:r w:rsidR="002B2AA4" w:rsidRPr="00123F6D">
        <w:rPr>
          <w:rFonts w:cs="Times New Roman"/>
          <w:sz w:val="28"/>
          <w:szCs w:val="26"/>
          <w:lang w:val="fr-FR"/>
        </w:rPr>
        <w:t xml:space="preserve"> </w:t>
      </w:r>
      <w:r>
        <w:rPr>
          <w:rFonts w:cs="Times New Roman"/>
          <w:sz w:val="28"/>
          <w:szCs w:val="26"/>
          <w:lang w:val="fr-FR"/>
        </w:rPr>
        <w:t xml:space="preserve"> </w:t>
      </w:r>
      <w:r w:rsidR="002B2AA4" w:rsidRPr="00123F6D">
        <w:rPr>
          <w:rFonts w:cs="Times New Roman"/>
          <w:sz w:val="28"/>
          <w:szCs w:val="26"/>
          <w:lang w:val="fr-FR"/>
        </w:rPr>
        <w:t>(1)</w:t>
      </w:r>
    </w:p>
    <w:p w:rsidR="00123F6D" w:rsidRPr="00DB5477" w:rsidRDefault="00123F6D" w:rsidP="00123F6D">
      <w:pPr>
        <w:pStyle w:val="ListParagraph"/>
        <w:spacing w:after="120"/>
        <w:ind w:left="1440"/>
        <w:jc w:val="both"/>
        <w:rPr>
          <w:rFonts w:cs="Times New Roman"/>
          <w:szCs w:val="26"/>
          <w:lang w:val="fr-FR"/>
        </w:rPr>
      </w:pPr>
    </w:p>
    <w:p w:rsidR="00E7541A" w:rsidRPr="009A18E5" w:rsidRDefault="002B2AA4" w:rsidP="009A18E5">
      <w:pPr>
        <w:pStyle w:val="ListParagraph"/>
        <w:numPr>
          <w:ilvl w:val="0"/>
          <w:numId w:val="16"/>
        </w:numPr>
        <w:spacing w:after="120"/>
        <w:rPr>
          <w:rFonts w:cs="Times New Roman"/>
          <w:szCs w:val="26"/>
          <w:lang w:val="fr-FR"/>
        </w:rPr>
      </w:pPr>
      <w:r w:rsidRPr="00DB5477">
        <w:rPr>
          <w:rFonts w:cs="Times New Roman"/>
          <w:szCs w:val="26"/>
          <w:lang w:val="fr-FR"/>
        </w:rPr>
        <w:t>Với F = 196 N thì điều kiện (1) thỏa mãn.</w:t>
      </w:r>
    </w:p>
    <w:p w:rsidR="0090700B" w:rsidRPr="0090700B" w:rsidRDefault="00443394" w:rsidP="0090700B">
      <w:pPr>
        <w:pStyle w:val="ListParagraph"/>
        <w:numPr>
          <w:ilvl w:val="0"/>
          <w:numId w:val="14"/>
        </w:numPr>
        <w:spacing w:before="120" w:after="0"/>
        <w:rPr>
          <w:rFonts w:cs="Times New Roman"/>
          <w:b/>
          <w:szCs w:val="26"/>
        </w:rPr>
      </w:pPr>
      <w:r w:rsidRPr="000A60F7">
        <w:rPr>
          <w:rFonts w:cs="Times New Roman"/>
          <w:b/>
          <w:szCs w:val="26"/>
        </w:rPr>
        <w:lastRenderedPageBreak/>
        <w:t>Bộ phậ</w:t>
      </w:r>
      <w:r w:rsidR="002B2AA4" w:rsidRPr="000A60F7">
        <w:rPr>
          <w:rFonts w:cs="Times New Roman"/>
          <w:b/>
          <w:szCs w:val="26"/>
        </w:rPr>
        <w:t>n xoay cột</w:t>
      </w:r>
      <w:r w:rsidRPr="000A60F7">
        <w:rPr>
          <w:rFonts w:cs="Times New Roman"/>
          <w:b/>
          <w:szCs w:val="26"/>
        </w:rPr>
        <w:t>:</w:t>
      </w:r>
      <w:r w:rsidR="0090700B">
        <w:rPr>
          <w:noProof/>
        </w:rPr>
        <w:drawing>
          <wp:inline distT="0" distB="0" distL="0" distR="0" wp14:anchorId="51480F92" wp14:editId="548A35E5">
            <wp:extent cx="5337544" cy="32614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y dong co lep.JPG"/>
                    <pic:cNvPicPr/>
                  </pic:nvPicPr>
                  <pic:blipFill>
                    <a:blip r:embed="rId31">
                      <a:extLst>
                        <a:ext uri="{28A0092B-C50C-407E-A947-70E740481C1C}">
                          <a14:useLocalDpi xmlns:a14="http://schemas.microsoft.com/office/drawing/2010/main" val="0"/>
                        </a:ext>
                      </a:extLst>
                    </a:blip>
                    <a:stretch>
                      <a:fillRect/>
                    </a:stretch>
                  </pic:blipFill>
                  <pic:spPr>
                    <a:xfrm>
                      <a:off x="0" y="0"/>
                      <a:ext cx="5342078" cy="3264195"/>
                    </a:xfrm>
                    <a:prstGeom prst="rect">
                      <a:avLst/>
                    </a:prstGeom>
                  </pic:spPr>
                </pic:pic>
              </a:graphicData>
            </a:graphic>
          </wp:inline>
        </w:drawing>
      </w:r>
    </w:p>
    <w:p w:rsidR="0090700B" w:rsidRPr="006F5042" w:rsidRDefault="0090700B" w:rsidP="0090700B">
      <w:pPr>
        <w:spacing w:after="120"/>
        <w:jc w:val="center"/>
        <w:rPr>
          <w:rFonts w:cs="Times New Roman"/>
          <w:b/>
          <w:i/>
          <w:position w:val="-44"/>
          <w:szCs w:val="26"/>
          <w:lang w:val="fr-FR"/>
        </w:rPr>
      </w:pPr>
      <w:r w:rsidRPr="006F5042">
        <w:rPr>
          <w:rFonts w:cs="Times New Roman"/>
          <w:b/>
          <w:i/>
          <w:position w:val="-44"/>
          <w:szCs w:val="26"/>
          <w:lang w:val="fr-FR"/>
        </w:rPr>
        <w:t>H</w:t>
      </w:r>
      <w:r w:rsidR="006F5042" w:rsidRPr="006F5042">
        <w:rPr>
          <w:rFonts w:cs="Times New Roman"/>
          <w:b/>
          <w:i/>
          <w:position w:val="-44"/>
          <w:szCs w:val="26"/>
          <w:lang w:val="fr-FR"/>
        </w:rPr>
        <w:t>ình 2.6</w:t>
      </w:r>
      <w:r w:rsidRPr="006F5042">
        <w:rPr>
          <w:rFonts w:cs="Times New Roman"/>
          <w:b/>
          <w:i/>
          <w:position w:val="-44"/>
          <w:szCs w:val="26"/>
          <w:lang w:val="fr-FR"/>
        </w:rPr>
        <w:t xml:space="preserve">  Cơ cấu quay tay kẹp.</w:t>
      </w:r>
    </w:p>
    <w:p w:rsidR="0090700B" w:rsidRDefault="0090700B" w:rsidP="0090700B">
      <w:pPr>
        <w:pStyle w:val="ListParagraph"/>
        <w:numPr>
          <w:ilvl w:val="0"/>
          <w:numId w:val="38"/>
        </w:numPr>
        <w:spacing w:after="120"/>
        <w:jc w:val="both"/>
        <w:rPr>
          <w:rFonts w:cs="Times New Roman"/>
          <w:szCs w:val="26"/>
          <w:lang w:val="pl-PL"/>
        </w:rPr>
      </w:pPr>
      <w:r>
        <w:rPr>
          <w:rFonts w:cs="Times New Roman"/>
          <w:szCs w:val="26"/>
          <w:lang w:val="pl-PL"/>
        </w:rPr>
        <w:t>Hai tay kẹp robot quay được nhờ  hai động cơ gạt nước ôtô.</w:t>
      </w:r>
    </w:p>
    <w:p w:rsidR="0090700B" w:rsidRPr="000B1459" w:rsidRDefault="0090700B" w:rsidP="000B1459">
      <w:pPr>
        <w:pStyle w:val="ListParagraph"/>
        <w:numPr>
          <w:ilvl w:val="0"/>
          <w:numId w:val="38"/>
        </w:numPr>
        <w:spacing w:after="120"/>
        <w:jc w:val="both"/>
        <w:rPr>
          <w:rFonts w:cs="Times New Roman"/>
          <w:szCs w:val="26"/>
          <w:lang w:val="pl-PL"/>
        </w:rPr>
      </w:pPr>
      <w:r>
        <w:rPr>
          <w:rFonts w:cs="Times New Roman"/>
          <w:szCs w:val="26"/>
          <w:lang w:val="pl-PL"/>
        </w:rPr>
        <w:t>Hai cánh tay robot vương ra nhờ hai pittông có hành trình L= 200mm.</w:t>
      </w:r>
    </w:p>
    <w:p w:rsidR="002B2AA4" w:rsidRPr="0090700B" w:rsidRDefault="002B2AA4" w:rsidP="0090700B">
      <w:pPr>
        <w:pStyle w:val="ListParagraph"/>
        <w:numPr>
          <w:ilvl w:val="0"/>
          <w:numId w:val="38"/>
        </w:numPr>
        <w:spacing w:after="120"/>
        <w:jc w:val="both"/>
        <w:rPr>
          <w:rFonts w:cs="Times New Roman"/>
          <w:szCs w:val="26"/>
          <w:lang w:val="fr-FR"/>
        </w:rPr>
      </w:pPr>
      <w:r w:rsidRPr="0090700B">
        <w:rPr>
          <w:rFonts w:cs="Times New Roman"/>
          <w:szCs w:val="26"/>
        </w:rPr>
        <w:t xml:space="preserve">Dựa vào kích thước của </w:t>
      </w:r>
      <w:r w:rsidRPr="0090700B">
        <w:rPr>
          <w:rFonts w:cs="Times New Roman"/>
          <w:szCs w:val="26"/>
          <w:lang w:val="fr-FR"/>
        </w:rPr>
        <w:t xml:space="preserve">của các trụ và khoảng cách giữa các trụ ta tính toán thiết kế  như  hình </w:t>
      </w:r>
      <w:r w:rsidR="00CC0668" w:rsidRPr="0090700B">
        <w:rPr>
          <w:rFonts w:cs="Times New Roman"/>
          <w:szCs w:val="26"/>
          <w:lang w:val="fr-FR"/>
        </w:rPr>
        <w:t>3.4.</w:t>
      </w:r>
    </w:p>
    <w:p w:rsidR="00CC0668" w:rsidRPr="00E7541A" w:rsidRDefault="00CC0668" w:rsidP="00E7541A">
      <w:pPr>
        <w:spacing w:after="120"/>
        <w:ind w:firstLine="720"/>
        <w:jc w:val="both"/>
        <w:rPr>
          <w:rFonts w:cs="Times New Roman"/>
          <w:szCs w:val="26"/>
          <w:lang w:val="fr-FR"/>
        </w:rPr>
      </w:pPr>
    </w:p>
    <w:p w:rsidR="002B2AA4" w:rsidRPr="00DB5477" w:rsidRDefault="002B2AA4" w:rsidP="001936D8">
      <w:pPr>
        <w:pStyle w:val="ListParagraph"/>
        <w:spacing w:after="120"/>
        <w:rPr>
          <w:rFonts w:cs="Times New Roman"/>
          <w:b/>
          <w:szCs w:val="26"/>
        </w:rPr>
      </w:pPr>
      <w:r w:rsidRPr="00DB5477">
        <w:rPr>
          <w:rFonts w:cs="Times New Roman"/>
          <w:noProof/>
          <w:szCs w:val="26"/>
        </w:rPr>
        <w:drawing>
          <wp:inline distT="0" distB="0" distL="0" distR="0" wp14:anchorId="55427492" wp14:editId="717EF1D5">
            <wp:extent cx="5328612" cy="221932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ơ đồ tính momen.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326661" cy="2218513"/>
                    </a:xfrm>
                    <a:prstGeom prst="rect">
                      <a:avLst/>
                    </a:prstGeom>
                  </pic:spPr>
                </pic:pic>
              </a:graphicData>
            </a:graphic>
          </wp:inline>
        </w:drawing>
      </w:r>
    </w:p>
    <w:p w:rsidR="002B2AA4" w:rsidRPr="006F5042" w:rsidRDefault="006F5042" w:rsidP="006F5042">
      <w:pPr>
        <w:pStyle w:val="ListParagraph"/>
        <w:spacing w:before="240" w:after="120"/>
        <w:ind w:firstLine="720"/>
        <w:jc w:val="center"/>
        <w:rPr>
          <w:rFonts w:cs="Times New Roman"/>
          <w:b/>
          <w:i/>
          <w:szCs w:val="26"/>
        </w:rPr>
      </w:pPr>
      <w:r w:rsidRPr="006F5042">
        <w:rPr>
          <w:rFonts w:cs="Times New Roman"/>
          <w:b/>
          <w:i/>
          <w:szCs w:val="26"/>
        </w:rPr>
        <w:t>Hình 2.7</w:t>
      </w:r>
      <w:r w:rsidR="00E7541A" w:rsidRPr="006F5042">
        <w:rPr>
          <w:rFonts w:cs="Times New Roman"/>
          <w:b/>
          <w:i/>
          <w:szCs w:val="26"/>
        </w:rPr>
        <w:t xml:space="preserve"> </w:t>
      </w:r>
      <w:r w:rsidR="002B2AA4" w:rsidRPr="006F5042">
        <w:rPr>
          <w:rFonts w:cs="Times New Roman"/>
          <w:b/>
          <w:i/>
          <w:szCs w:val="26"/>
        </w:rPr>
        <w:t xml:space="preserve"> Sơ đồ tính công suất động cơ xoay</w:t>
      </w:r>
      <w:r w:rsidR="00E7541A" w:rsidRPr="006F5042">
        <w:rPr>
          <w:rFonts w:cs="Times New Roman"/>
          <w:b/>
          <w:i/>
          <w:szCs w:val="26"/>
        </w:rPr>
        <w:t>.</w:t>
      </w:r>
    </w:p>
    <w:p w:rsidR="00E7541A" w:rsidRPr="00DB5477" w:rsidRDefault="00E7541A" w:rsidP="001936D8">
      <w:pPr>
        <w:pStyle w:val="ListParagraph"/>
        <w:spacing w:before="240" w:after="120"/>
        <w:ind w:firstLine="720"/>
        <w:rPr>
          <w:rFonts w:cs="Times New Roman"/>
          <w:i/>
          <w:szCs w:val="26"/>
        </w:rPr>
      </w:pPr>
    </w:p>
    <w:p w:rsidR="002B2AA4" w:rsidRPr="00DB5477" w:rsidRDefault="002B2AA4" w:rsidP="001936D8">
      <w:pPr>
        <w:pStyle w:val="ListParagraph"/>
        <w:numPr>
          <w:ilvl w:val="0"/>
          <w:numId w:val="15"/>
        </w:numPr>
        <w:spacing w:after="120"/>
        <w:jc w:val="both"/>
        <w:rPr>
          <w:rFonts w:cs="Times New Roman"/>
          <w:szCs w:val="26"/>
          <w:vertAlign w:val="superscript"/>
          <w:lang w:val="pl-PL"/>
        </w:rPr>
      </w:pPr>
      <w:r w:rsidRPr="00DB5477">
        <w:rPr>
          <w:rFonts w:cs="Times New Roman"/>
          <w:szCs w:val="26"/>
          <w:lang w:val="pl-PL"/>
        </w:rPr>
        <w:t>Hành trình góc quay : 153</w:t>
      </w:r>
      <w:r w:rsidRPr="00DB5477">
        <w:rPr>
          <w:rFonts w:cs="Times New Roman"/>
          <w:szCs w:val="26"/>
          <w:vertAlign w:val="superscript"/>
          <w:lang w:val="pl-PL"/>
        </w:rPr>
        <w:t>o</w:t>
      </w:r>
    </w:p>
    <w:p w:rsidR="002B2AA4" w:rsidRPr="00DB5477" w:rsidRDefault="002B2AA4" w:rsidP="001936D8">
      <w:pPr>
        <w:pStyle w:val="ListParagraph"/>
        <w:numPr>
          <w:ilvl w:val="0"/>
          <w:numId w:val="15"/>
        </w:numPr>
        <w:spacing w:after="120"/>
        <w:jc w:val="both"/>
        <w:rPr>
          <w:rFonts w:cs="Times New Roman"/>
          <w:szCs w:val="26"/>
          <w:lang w:val="pl-PL"/>
        </w:rPr>
      </w:pPr>
      <w:r w:rsidRPr="00DB5477">
        <w:rPr>
          <w:rFonts w:cs="Times New Roman"/>
          <w:szCs w:val="26"/>
          <w:lang w:val="pl-PL"/>
        </w:rPr>
        <w:t>Động cơ : Động cơ led</w:t>
      </w:r>
    </w:p>
    <w:p w:rsidR="002B2AA4" w:rsidRPr="00DB5477" w:rsidRDefault="002B2AA4" w:rsidP="001936D8">
      <w:pPr>
        <w:pStyle w:val="ListParagraph"/>
        <w:numPr>
          <w:ilvl w:val="0"/>
          <w:numId w:val="15"/>
        </w:numPr>
        <w:spacing w:after="120"/>
        <w:jc w:val="both"/>
        <w:rPr>
          <w:rFonts w:cs="Times New Roman"/>
          <w:szCs w:val="26"/>
          <w:lang w:val="pt-BR"/>
        </w:rPr>
      </w:pPr>
      <w:r w:rsidRPr="00DB5477">
        <w:rPr>
          <w:rFonts w:cs="Times New Roman"/>
          <w:szCs w:val="26"/>
          <w:lang w:val="pt-BR"/>
        </w:rPr>
        <w:t>Nguồn chạy của động cơ : 24v</w:t>
      </w:r>
    </w:p>
    <w:p w:rsidR="00CC0668" w:rsidRDefault="002B2AA4" w:rsidP="00CC0668">
      <w:pPr>
        <w:pStyle w:val="ListParagraph"/>
        <w:numPr>
          <w:ilvl w:val="0"/>
          <w:numId w:val="15"/>
        </w:numPr>
        <w:spacing w:after="120"/>
        <w:jc w:val="both"/>
        <w:rPr>
          <w:rFonts w:cs="Times New Roman"/>
          <w:szCs w:val="26"/>
          <w:lang w:val="pl-PL"/>
        </w:rPr>
      </w:pPr>
      <w:r w:rsidRPr="00DB5477">
        <w:rPr>
          <w:rFonts w:cs="Times New Roman"/>
          <w:szCs w:val="26"/>
          <w:lang w:val="pl-PL"/>
        </w:rPr>
        <w:t xml:space="preserve">Ta có công suất động cơ:  </w:t>
      </w:r>
      <m:oMath>
        <m:r>
          <w:rPr>
            <w:rFonts w:ascii="Cambria Math" w:hAnsi="Cambria Math" w:cs="Times New Roman"/>
            <w:szCs w:val="26"/>
            <w:lang w:val="pl-PL"/>
          </w:rPr>
          <m:t>P</m:t>
        </m:r>
        <m:r>
          <w:rPr>
            <w:rFonts w:ascii="Cambria Math" w:cs="Times New Roman"/>
            <w:szCs w:val="26"/>
            <w:lang w:val="pl-PL"/>
          </w:rPr>
          <m:t>=</m:t>
        </m:r>
        <m:sSub>
          <m:sSubPr>
            <m:ctrlPr>
              <w:rPr>
                <w:rFonts w:ascii="Cambria Math" w:hAnsi="Cambria Math" w:cs="Times New Roman"/>
                <w:i/>
                <w:szCs w:val="26"/>
                <w:lang w:val="pl-PL"/>
              </w:rPr>
            </m:ctrlPr>
          </m:sSubPr>
          <m:e>
            <m:r>
              <w:rPr>
                <w:rFonts w:ascii="Cambria Math" w:hAnsi="Cambria Math" w:cs="Times New Roman"/>
                <w:szCs w:val="26"/>
                <w:lang w:val="pl-PL"/>
              </w:rPr>
              <m:t>M</m:t>
            </m:r>
          </m:e>
          <m:sub>
            <m:r>
              <w:rPr>
                <w:rFonts w:ascii="Cambria Math" w:hAnsi="Cambria Math" w:cs="Times New Roman"/>
                <w:szCs w:val="26"/>
                <w:lang w:val="pl-PL"/>
              </w:rPr>
              <m:t>c</m:t>
            </m:r>
          </m:sub>
        </m:sSub>
        <m:f>
          <m:fPr>
            <m:ctrlPr>
              <w:rPr>
                <w:rFonts w:ascii="Cambria Math" w:hAnsi="Cambria Math" w:cs="Times New Roman"/>
                <w:i/>
                <w:szCs w:val="26"/>
                <w:lang w:val="pl-PL"/>
              </w:rPr>
            </m:ctrlPr>
          </m:fPr>
          <m:num>
            <m:r>
              <w:rPr>
                <w:rFonts w:hAnsi="Cambria Math" w:cs="Times New Roman"/>
                <w:szCs w:val="26"/>
                <w:lang w:val="pl-PL"/>
              </w:rPr>
              <m:t>Ɵ</m:t>
            </m:r>
          </m:num>
          <m:den>
            <m:r>
              <w:rPr>
                <w:rFonts w:ascii="Cambria Math" w:hAnsi="Cambria Math" w:cs="Times New Roman"/>
                <w:szCs w:val="26"/>
                <w:lang w:val="pl-PL"/>
              </w:rPr>
              <m:t>t</m:t>
            </m:r>
          </m:den>
        </m:f>
        <m:r>
          <w:rPr>
            <w:rFonts w:ascii="Cambria Math" w:cs="Times New Roman"/>
            <w:szCs w:val="26"/>
            <w:lang w:val="pl-PL"/>
          </w:rPr>
          <m:t>=230</m:t>
        </m:r>
        <m:r>
          <w:rPr>
            <w:rFonts w:ascii="Cambria Math" w:hAnsi="Cambria Math" w:cs="Times New Roman"/>
            <w:szCs w:val="26"/>
            <w:lang w:val="pl-PL"/>
          </w:rPr>
          <m:t>x</m:t>
        </m:r>
        <m:r>
          <w:rPr>
            <w:rFonts w:ascii="Cambria Math" w:cs="Times New Roman"/>
            <w:szCs w:val="26"/>
            <w:lang w:val="pl-PL"/>
          </w:rPr>
          <m:t xml:space="preserve">100 </m:t>
        </m:r>
        <m:f>
          <m:fPr>
            <m:ctrlPr>
              <w:rPr>
                <w:rFonts w:ascii="Cambria Math" w:hAnsi="Cambria Math" w:cs="Times New Roman"/>
                <w:i/>
                <w:szCs w:val="26"/>
                <w:lang w:val="pl-PL"/>
              </w:rPr>
            </m:ctrlPr>
          </m:fPr>
          <m:num>
            <m:r>
              <w:rPr>
                <w:rFonts w:ascii="Cambria Math" w:cs="Times New Roman"/>
                <w:szCs w:val="26"/>
                <w:lang w:val="pl-PL"/>
              </w:rPr>
              <m:t>153.</m:t>
            </m:r>
            <m:r>
              <w:rPr>
                <w:rFonts w:ascii="Cambria Math" w:hAnsi="Cambria Math" w:cs="Times New Roman"/>
                <w:szCs w:val="26"/>
                <w:lang w:val="pl-PL"/>
              </w:rPr>
              <m:t>π</m:t>
            </m:r>
          </m:num>
          <m:den>
            <m:r>
              <w:rPr>
                <w:rFonts w:ascii="Cambria Math" w:cs="Times New Roman"/>
                <w:szCs w:val="26"/>
                <w:lang w:val="pl-PL"/>
              </w:rPr>
              <m:t>180.5</m:t>
            </m:r>
          </m:den>
        </m:f>
        <m:r>
          <w:rPr>
            <w:rFonts w:ascii="Cambria Math" w:cs="Times New Roman"/>
            <w:szCs w:val="26"/>
            <w:lang w:val="pl-PL"/>
          </w:rPr>
          <m:t>=12 (</m:t>
        </m:r>
        <m:r>
          <w:rPr>
            <w:rFonts w:ascii="Cambria Math" w:hAnsi="Cambria Math" w:cs="Times New Roman"/>
            <w:szCs w:val="26"/>
            <w:lang w:val="pl-PL"/>
          </w:rPr>
          <m:t>W</m:t>
        </m:r>
        <m:r>
          <w:rPr>
            <w:rFonts w:ascii="Cambria Math" w:cs="Times New Roman"/>
            <w:szCs w:val="26"/>
            <w:lang w:val="pl-PL"/>
          </w:rPr>
          <m:t>)</m:t>
        </m:r>
      </m:oMath>
    </w:p>
    <w:p w:rsidR="00752FA8" w:rsidRPr="00CC0668" w:rsidRDefault="0083715A" w:rsidP="00C460ED">
      <w:pPr>
        <w:pStyle w:val="ListParagraph"/>
        <w:spacing w:after="120"/>
        <w:jc w:val="right"/>
        <w:rPr>
          <w:rFonts w:cs="Times New Roman"/>
          <w:szCs w:val="26"/>
          <w:lang w:val="pl-PL"/>
        </w:rPr>
      </w:pPr>
      <w:r>
        <w:rPr>
          <w:rFonts w:cs="Times New Roman"/>
          <w:noProof/>
          <w:szCs w:val="26"/>
        </w:rPr>
        <w:lastRenderedPageBreak/>
        <w:drawing>
          <wp:anchor distT="0" distB="0" distL="114300" distR="114300" simplePos="0" relativeHeight="251672576" behindDoc="1" locked="0" layoutInCell="1" allowOverlap="1" wp14:anchorId="54C65005" wp14:editId="56F8AEAD">
            <wp:simplePos x="0" y="0"/>
            <wp:positionH relativeFrom="column">
              <wp:posOffset>2564765</wp:posOffset>
            </wp:positionH>
            <wp:positionV relativeFrom="paragraph">
              <wp:posOffset>-87630</wp:posOffset>
            </wp:positionV>
            <wp:extent cx="3150235" cy="2701925"/>
            <wp:effectExtent l="0" t="0" r="0" b="3175"/>
            <wp:wrapTight wrapText="bothSides">
              <wp:wrapPolygon edited="0">
                <wp:start x="0" y="0"/>
                <wp:lineTo x="0" y="21473"/>
                <wp:lineTo x="21421" y="21473"/>
                <wp:lineTo x="21421"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906-500x500.JPG"/>
                    <pic:cNvPicPr/>
                  </pic:nvPicPr>
                  <pic:blipFill>
                    <a:blip r:embed="rId33">
                      <a:extLst>
                        <a:ext uri="{28A0092B-C50C-407E-A947-70E740481C1C}">
                          <a14:useLocalDpi xmlns:a14="http://schemas.microsoft.com/office/drawing/2010/main" val="0"/>
                        </a:ext>
                      </a:extLst>
                    </a:blip>
                    <a:stretch>
                      <a:fillRect/>
                    </a:stretch>
                  </pic:blipFill>
                  <pic:spPr>
                    <a:xfrm>
                      <a:off x="0" y="0"/>
                      <a:ext cx="3150235" cy="2701925"/>
                    </a:xfrm>
                    <a:prstGeom prst="rect">
                      <a:avLst/>
                    </a:prstGeom>
                  </pic:spPr>
                </pic:pic>
              </a:graphicData>
            </a:graphic>
            <wp14:sizeRelH relativeFrom="page">
              <wp14:pctWidth>0</wp14:pctWidth>
            </wp14:sizeRelH>
            <wp14:sizeRelV relativeFrom="page">
              <wp14:pctHeight>0</wp14:pctHeight>
            </wp14:sizeRelV>
          </wp:anchor>
        </w:drawing>
      </w:r>
    </w:p>
    <w:p w:rsidR="00CC0668" w:rsidRDefault="00CC0668" w:rsidP="00CC0668">
      <w:pPr>
        <w:spacing w:after="120"/>
        <w:jc w:val="both"/>
        <w:rPr>
          <w:rFonts w:cs="Times New Roman"/>
          <w:szCs w:val="26"/>
          <w:lang w:val="pl-PL"/>
        </w:rPr>
      </w:pPr>
    </w:p>
    <w:p w:rsidR="0090700B" w:rsidRDefault="0090700B" w:rsidP="00CC0668">
      <w:pPr>
        <w:spacing w:after="120"/>
        <w:jc w:val="both"/>
        <w:rPr>
          <w:rFonts w:cs="Times New Roman"/>
          <w:szCs w:val="26"/>
          <w:lang w:val="pl-PL"/>
        </w:rPr>
      </w:pPr>
    </w:p>
    <w:p w:rsidR="00C460ED" w:rsidRDefault="00C460ED" w:rsidP="00CC0668">
      <w:pPr>
        <w:spacing w:after="120"/>
        <w:jc w:val="both"/>
        <w:rPr>
          <w:rFonts w:cs="Times New Roman"/>
          <w:szCs w:val="26"/>
          <w:lang w:val="pl-PL"/>
        </w:rPr>
      </w:pPr>
    </w:p>
    <w:p w:rsidR="00C460ED" w:rsidRDefault="00C460ED" w:rsidP="00CC0668">
      <w:pPr>
        <w:spacing w:after="120"/>
        <w:jc w:val="both"/>
        <w:rPr>
          <w:rFonts w:cs="Times New Roman"/>
          <w:szCs w:val="26"/>
          <w:lang w:val="pl-PL"/>
        </w:rPr>
      </w:pPr>
    </w:p>
    <w:p w:rsidR="00C460ED" w:rsidRDefault="00C460ED" w:rsidP="00CC0668">
      <w:pPr>
        <w:spacing w:after="120"/>
        <w:jc w:val="both"/>
        <w:rPr>
          <w:rFonts w:cs="Times New Roman"/>
          <w:szCs w:val="26"/>
          <w:lang w:val="pl-PL"/>
        </w:rPr>
      </w:pPr>
    </w:p>
    <w:p w:rsidR="00C460ED" w:rsidRPr="00CC0668" w:rsidRDefault="000E0C72" w:rsidP="00CC0668">
      <w:pPr>
        <w:spacing w:after="120"/>
        <w:jc w:val="both"/>
        <w:rPr>
          <w:rFonts w:cs="Times New Roman"/>
          <w:szCs w:val="26"/>
          <w:lang w:val="pl-PL"/>
        </w:rPr>
      </w:pPr>
      <w:r>
        <w:rPr>
          <w:rFonts w:cs="Times New Roman"/>
          <w:szCs w:val="26"/>
          <w:lang w:val="pl-PL"/>
        </w:rPr>
        <w:t xml:space="preserve">  </w:t>
      </w:r>
      <w:r w:rsidR="00C460ED">
        <w:rPr>
          <w:rFonts w:cs="Times New Roman"/>
          <w:szCs w:val="26"/>
          <w:lang w:val="pl-PL"/>
        </w:rPr>
        <w:t>Ta chọn động cơ gạt nước ôtô loại nhỏ để chế tạo cơ cấu quay tay kẹp của robot.</w:t>
      </w:r>
    </w:p>
    <w:p w:rsidR="002B2AA4" w:rsidRDefault="002B2AA4" w:rsidP="001936D8">
      <w:pPr>
        <w:pStyle w:val="ListParagraph"/>
        <w:numPr>
          <w:ilvl w:val="0"/>
          <w:numId w:val="14"/>
        </w:numPr>
        <w:spacing w:after="120"/>
        <w:jc w:val="both"/>
        <w:rPr>
          <w:rFonts w:cs="Times New Roman"/>
          <w:b/>
          <w:szCs w:val="26"/>
          <w:lang w:val="pl-PL"/>
        </w:rPr>
      </w:pPr>
      <w:r w:rsidRPr="000A60F7">
        <w:rPr>
          <w:rFonts w:cs="Times New Roman"/>
          <w:b/>
          <w:szCs w:val="26"/>
          <w:lang w:val="pl-PL"/>
        </w:rPr>
        <w:t>Cơ cấu leo thang</w:t>
      </w:r>
      <w:r w:rsidR="000A60F7">
        <w:rPr>
          <w:rFonts w:cs="Times New Roman"/>
          <w:b/>
          <w:szCs w:val="26"/>
          <w:lang w:val="pl-PL"/>
        </w:rPr>
        <w:t>:</w:t>
      </w:r>
    </w:p>
    <w:p w:rsidR="006C17E9" w:rsidRDefault="006C17E9" w:rsidP="006C17E9">
      <w:pPr>
        <w:spacing w:after="120"/>
        <w:ind w:left="900"/>
        <w:jc w:val="both"/>
        <w:rPr>
          <w:rFonts w:cs="Times New Roman"/>
          <w:b/>
          <w:szCs w:val="26"/>
          <w:lang w:val="pl-PL"/>
        </w:rPr>
      </w:pPr>
      <w:r>
        <w:rPr>
          <w:rFonts w:cs="Times New Roman"/>
          <w:b/>
          <w:noProof/>
          <w:szCs w:val="26"/>
        </w:rPr>
        <w:drawing>
          <wp:inline distT="0" distB="0" distL="0" distR="0" wp14:anchorId="2DA8812B" wp14:editId="34700DA3">
            <wp:extent cx="3645725" cy="5503983"/>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 thang co cau.JPG"/>
                    <pic:cNvPicPr/>
                  </pic:nvPicPr>
                  <pic:blipFill>
                    <a:blip r:embed="rId34">
                      <a:extLst>
                        <a:ext uri="{28A0092B-C50C-407E-A947-70E740481C1C}">
                          <a14:useLocalDpi xmlns:a14="http://schemas.microsoft.com/office/drawing/2010/main" val="0"/>
                        </a:ext>
                      </a:extLst>
                    </a:blip>
                    <a:stretch>
                      <a:fillRect/>
                    </a:stretch>
                  </pic:blipFill>
                  <pic:spPr>
                    <a:xfrm>
                      <a:off x="0" y="0"/>
                      <a:ext cx="3645725" cy="5503983"/>
                    </a:xfrm>
                    <a:prstGeom prst="rect">
                      <a:avLst/>
                    </a:prstGeom>
                  </pic:spPr>
                </pic:pic>
              </a:graphicData>
            </a:graphic>
          </wp:inline>
        </w:drawing>
      </w:r>
    </w:p>
    <w:p w:rsidR="006C17E9" w:rsidRPr="006F5042" w:rsidRDefault="006C17E9" w:rsidP="005C64BD">
      <w:pPr>
        <w:spacing w:after="120"/>
        <w:jc w:val="center"/>
        <w:rPr>
          <w:rFonts w:cs="Times New Roman"/>
          <w:b/>
          <w:i/>
          <w:position w:val="-44"/>
          <w:szCs w:val="26"/>
          <w:lang w:val="fr-FR"/>
        </w:rPr>
      </w:pPr>
      <w:r w:rsidRPr="006F5042">
        <w:rPr>
          <w:rFonts w:cs="Times New Roman"/>
          <w:b/>
          <w:i/>
          <w:position w:val="-44"/>
          <w:szCs w:val="26"/>
          <w:lang w:val="fr-FR"/>
        </w:rPr>
        <w:t>H</w:t>
      </w:r>
      <w:r w:rsidR="006F5042" w:rsidRPr="006F5042">
        <w:rPr>
          <w:rFonts w:cs="Times New Roman"/>
          <w:b/>
          <w:i/>
          <w:position w:val="-44"/>
          <w:szCs w:val="26"/>
          <w:lang w:val="fr-FR"/>
        </w:rPr>
        <w:t>ình 2.8 :</w:t>
      </w:r>
      <w:r w:rsidR="00CC0668" w:rsidRPr="006F5042">
        <w:rPr>
          <w:rFonts w:cs="Times New Roman"/>
          <w:b/>
          <w:i/>
          <w:position w:val="-44"/>
          <w:szCs w:val="26"/>
          <w:lang w:val="fr-FR"/>
        </w:rPr>
        <w:t xml:space="preserve">  Cơ cấu l</w:t>
      </w:r>
      <w:r w:rsidRPr="006F5042">
        <w:rPr>
          <w:rFonts w:cs="Times New Roman"/>
          <w:b/>
          <w:i/>
          <w:position w:val="-44"/>
          <w:szCs w:val="26"/>
          <w:lang w:val="fr-FR"/>
        </w:rPr>
        <w:t>eo cầu thang.</w:t>
      </w:r>
    </w:p>
    <w:p w:rsidR="00404939" w:rsidRDefault="005C64BD" w:rsidP="00404939">
      <w:pPr>
        <w:pStyle w:val="ListParagraph"/>
        <w:numPr>
          <w:ilvl w:val="0"/>
          <w:numId w:val="37"/>
        </w:numPr>
        <w:spacing w:after="0"/>
        <w:jc w:val="both"/>
        <w:rPr>
          <w:rFonts w:cs="Times New Roman"/>
          <w:szCs w:val="26"/>
        </w:rPr>
      </w:pPr>
      <w:r w:rsidRPr="005C64BD">
        <w:rPr>
          <w:rFonts w:cs="Times New Roman"/>
          <w:szCs w:val="26"/>
        </w:rPr>
        <w:lastRenderedPageBreak/>
        <w:t>Cơ cấu leo cầu thang bằng cơ cấu trượt và lẫy để móc giữ robot trên bậc thang. Cơ cấu trượt gồm bốn thanh inox đặt song song nhau có nhiệm vụ trượt trên các bậc thang và các ống inox được lồng vào các thanh inox trên có nhiệm vụ mang theo các lẫy móc vào các bậc thang kéo robot đi lên. Các cơ cấu chuyển động tương đối với nhau bằng động cơ gạt nước ô tô thông qua bộ truyền xích và cơ cấu dây đai ròng rọc.</w:t>
      </w:r>
    </w:p>
    <w:p w:rsidR="00404939" w:rsidRPr="00404939" w:rsidRDefault="00404939" w:rsidP="00404939">
      <w:pPr>
        <w:pStyle w:val="ListParagraph"/>
        <w:numPr>
          <w:ilvl w:val="0"/>
          <w:numId w:val="37"/>
        </w:numPr>
        <w:spacing w:after="0"/>
        <w:jc w:val="both"/>
        <w:rPr>
          <w:rFonts w:cs="Times New Roman"/>
          <w:szCs w:val="26"/>
        </w:rPr>
      </w:pPr>
      <w:r>
        <w:rPr>
          <w:rFonts w:cs="Times New Roman"/>
          <w:szCs w:val="26"/>
        </w:rPr>
        <w:t xml:space="preserve">Cơ cấu trượt trong </w:t>
      </w:r>
      <w:r w:rsidRPr="00404939">
        <w:rPr>
          <w:rFonts w:cs="Times New Roman"/>
          <w:b/>
          <w:szCs w:val="26"/>
        </w:rPr>
        <w:t>(1)</w:t>
      </w:r>
      <w:r>
        <w:rPr>
          <w:rFonts w:cs="Times New Roman"/>
          <w:b/>
          <w:szCs w:val="26"/>
        </w:rPr>
        <w:t xml:space="preserve"> </w:t>
      </w:r>
      <w:r>
        <w:rPr>
          <w:rFonts w:cs="Times New Roman"/>
          <w:szCs w:val="26"/>
        </w:rPr>
        <w:t xml:space="preserve">và cơ cấu trượt ngoài </w:t>
      </w:r>
      <w:r>
        <w:rPr>
          <w:rFonts w:cs="Times New Roman"/>
          <w:b/>
          <w:szCs w:val="26"/>
        </w:rPr>
        <w:t>(3)</w:t>
      </w:r>
      <w:r>
        <w:rPr>
          <w:rFonts w:cs="Times New Roman"/>
          <w:szCs w:val="26"/>
        </w:rPr>
        <w:t xml:space="preserve"> chuyển động tương đối với nhau thông qua bộ tuyền xích </w:t>
      </w:r>
      <w:r w:rsidRPr="00404939">
        <w:rPr>
          <w:rFonts w:cs="Times New Roman"/>
          <w:b/>
          <w:szCs w:val="26"/>
        </w:rPr>
        <w:t>(2)</w:t>
      </w:r>
      <w:r>
        <w:rPr>
          <w:rFonts w:cs="Times New Roman"/>
          <w:szCs w:val="26"/>
        </w:rPr>
        <w:t>.</w:t>
      </w:r>
    </w:p>
    <w:p w:rsidR="00404939" w:rsidRPr="00404939" w:rsidRDefault="00404939" w:rsidP="00404939">
      <w:pPr>
        <w:pStyle w:val="ListParagraph"/>
        <w:spacing w:after="0"/>
        <w:jc w:val="both"/>
        <w:rPr>
          <w:rFonts w:cs="Times New Roman"/>
          <w:szCs w:val="26"/>
        </w:rPr>
      </w:pPr>
    </w:p>
    <w:p w:rsidR="00971073" w:rsidRDefault="00971073" w:rsidP="00971073">
      <w:pPr>
        <w:spacing w:after="120"/>
        <w:ind w:left="900"/>
        <w:jc w:val="center"/>
        <w:rPr>
          <w:rFonts w:cs="Times New Roman"/>
          <w:position w:val="-44"/>
          <w:szCs w:val="26"/>
          <w:lang w:val="fr-FR"/>
        </w:rPr>
      </w:pPr>
      <w:r>
        <w:rPr>
          <w:rFonts w:cs="Times New Roman"/>
          <w:b/>
          <w:noProof/>
          <w:szCs w:val="26"/>
        </w:rPr>
        <w:drawing>
          <wp:inline distT="0" distB="0" distL="0" distR="0" wp14:anchorId="49C7F6D6" wp14:editId="17555AAB">
            <wp:extent cx="2060136" cy="23631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hlucleocauthang.JPG"/>
                    <pic:cNvPicPr/>
                  </pic:nvPicPr>
                  <pic:blipFill>
                    <a:blip r:embed="rId35">
                      <a:extLst>
                        <a:ext uri="{28A0092B-C50C-407E-A947-70E740481C1C}">
                          <a14:useLocalDpi xmlns:a14="http://schemas.microsoft.com/office/drawing/2010/main" val="0"/>
                        </a:ext>
                      </a:extLst>
                    </a:blip>
                    <a:stretch>
                      <a:fillRect/>
                    </a:stretch>
                  </pic:blipFill>
                  <pic:spPr>
                    <a:xfrm>
                      <a:off x="0" y="0"/>
                      <a:ext cx="2080171" cy="2386172"/>
                    </a:xfrm>
                    <a:prstGeom prst="rect">
                      <a:avLst/>
                    </a:prstGeom>
                  </pic:spPr>
                </pic:pic>
              </a:graphicData>
            </a:graphic>
          </wp:inline>
        </w:drawing>
      </w:r>
    </w:p>
    <w:p w:rsidR="00971073" w:rsidRPr="006F5042" w:rsidRDefault="006F5042" w:rsidP="00D63602">
      <w:pPr>
        <w:spacing w:after="120"/>
        <w:ind w:left="900"/>
        <w:jc w:val="center"/>
        <w:rPr>
          <w:rFonts w:cs="Times New Roman"/>
          <w:b/>
          <w:i/>
          <w:position w:val="-44"/>
          <w:szCs w:val="26"/>
          <w:lang w:val="fr-FR"/>
        </w:rPr>
      </w:pPr>
      <w:r w:rsidRPr="006F5042">
        <w:rPr>
          <w:rFonts w:cs="Times New Roman"/>
          <w:b/>
          <w:i/>
          <w:position w:val="-44"/>
          <w:szCs w:val="26"/>
          <w:lang w:val="fr-FR"/>
        </w:rPr>
        <w:t>Hình 2.9 :</w:t>
      </w:r>
      <w:r w:rsidR="00971073" w:rsidRPr="006F5042">
        <w:rPr>
          <w:rFonts w:cs="Times New Roman"/>
          <w:b/>
          <w:i/>
          <w:position w:val="-44"/>
          <w:szCs w:val="26"/>
          <w:lang w:val="fr-FR"/>
        </w:rPr>
        <w:t xml:space="preserve">  Sơ đồ tính toán lực leo cầu thang</w:t>
      </w:r>
    </w:p>
    <w:p w:rsidR="00273DED" w:rsidRPr="00E669FD" w:rsidRDefault="00273DED" w:rsidP="001936D8">
      <w:pPr>
        <w:pStyle w:val="ListParagraph"/>
        <w:spacing w:after="120"/>
        <w:jc w:val="both"/>
        <w:rPr>
          <w:rFonts w:cs="Times New Roman"/>
          <w:szCs w:val="26"/>
          <w:lang w:val="pl-PL"/>
        </w:rPr>
      </w:pPr>
      <m:oMathPara>
        <m:oMathParaPr>
          <m:jc m:val="left"/>
        </m:oMathParaPr>
        <m:oMath>
          <m:r>
            <w:rPr>
              <w:rFonts w:ascii="Cambria Math" w:hAnsi="Cambria Math" w:cs="Times New Roman"/>
              <w:szCs w:val="26"/>
              <w:lang w:val="pl-PL"/>
            </w:rPr>
            <m:t>F</m:t>
          </m:r>
          <m:r>
            <w:rPr>
              <w:rFonts w:ascii="Cambria Math" w:cs="Times New Roman"/>
              <w:szCs w:val="26"/>
              <w:lang w:val="pl-PL"/>
            </w:rPr>
            <m:t>=</m:t>
          </m:r>
          <m:r>
            <w:rPr>
              <w:rFonts w:ascii="Cambria Math" w:hAnsi="Cambria Math" w:cs="Times New Roman"/>
              <w:szCs w:val="26"/>
              <w:lang w:val="pl-PL"/>
            </w:rPr>
            <m:t>P</m:t>
          </m:r>
          <m:r>
            <w:rPr>
              <w:rFonts w:ascii="Cambria Math" w:cs="Times New Roman"/>
              <w:szCs w:val="26"/>
              <w:lang w:val="pl-PL"/>
            </w:rPr>
            <m:t>×</m:t>
          </m:r>
          <m:func>
            <m:funcPr>
              <m:ctrlPr>
                <w:rPr>
                  <w:rFonts w:ascii="Cambria Math" w:hAnsi="Cambria Math" w:cs="Times New Roman"/>
                  <w:i/>
                  <w:szCs w:val="26"/>
                  <w:lang w:val="pl-PL"/>
                </w:rPr>
              </m:ctrlPr>
            </m:funcPr>
            <m:fName>
              <m:r>
                <m:rPr>
                  <m:sty m:val="p"/>
                </m:rPr>
                <w:rPr>
                  <w:rFonts w:ascii="Cambria Math" w:cs="Times New Roman"/>
                  <w:szCs w:val="26"/>
                  <w:lang w:val="pl-PL"/>
                </w:rPr>
                <m:t>sin</m:t>
              </m:r>
            </m:fName>
            <m:e>
              <m:r>
                <w:rPr>
                  <w:rFonts w:ascii="Cambria Math" w:cs="Times New Roman"/>
                  <w:szCs w:val="26"/>
                  <w:lang w:val="pl-PL"/>
                </w:rPr>
                <m:t>70</m:t>
              </m:r>
            </m:e>
          </m:func>
          <m:r>
            <w:rPr>
              <w:rFonts w:ascii="Cambria Math" w:cs="Times New Roman"/>
              <w:szCs w:val="26"/>
              <w:lang w:val="pl-PL"/>
            </w:rPr>
            <m:t>=80</m:t>
          </m:r>
          <m:r>
            <w:rPr>
              <w:rFonts w:ascii="Cambria Math" w:cs="Times New Roman"/>
              <w:szCs w:val="26"/>
              <w:lang w:val="pl-PL"/>
            </w:rPr>
            <m:t>×</m:t>
          </m:r>
          <m:func>
            <m:funcPr>
              <m:ctrlPr>
                <w:rPr>
                  <w:rFonts w:ascii="Cambria Math" w:hAnsi="Cambria Math" w:cs="Times New Roman"/>
                  <w:i/>
                  <w:szCs w:val="26"/>
                  <w:lang w:val="pl-PL"/>
                </w:rPr>
              </m:ctrlPr>
            </m:funcPr>
            <m:fName>
              <m:r>
                <m:rPr>
                  <m:sty m:val="p"/>
                </m:rPr>
                <w:rPr>
                  <w:rFonts w:ascii="Cambria Math" w:cs="Times New Roman"/>
                  <w:szCs w:val="26"/>
                  <w:lang w:val="pl-PL"/>
                </w:rPr>
                <m:t>sin</m:t>
              </m:r>
            </m:fName>
            <m:e>
              <m:r>
                <w:rPr>
                  <w:rFonts w:ascii="Cambria Math" w:cs="Times New Roman"/>
                  <w:szCs w:val="26"/>
                  <w:lang w:val="pl-PL"/>
                </w:rPr>
                <m:t>70</m:t>
              </m:r>
            </m:e>
          </m:func>
          <m:r>
            <w:rPr>
              <w:rFonts w:ascii="Cambria Math" w:cs="Times New Roman"/>
              <w:szCs w:val="26"/>
              <w:lang w:val="pl-PL"/>
            </w:rPr>
            <m:t>=75,18</m:t>
          </m:r>
          <m:r>
            <w:rPr>
              <w:rFonts w:ascii="Cambria Math" w:hAnsi="Cambria Math" w:cs="Times New Roman"/>
              <w:szCs w:val="26"/>
              <w:lang w:val="pl-PL"/>
            </w:rPr>
            <m:t>N</m:t>
          </m:r>
        </m:oMath>
      </m:oMathPara>
    </w:p>
    <w:p w:rsidR="00E669FD" w:rsidRPr="00971073" w:rsidRDefault="00E669FD" w:rsidP="001936D8">
      <w:pPr>
        <w:pStyle w:val="ListParagraph"/>
        <w:spacing w:after="120"/>
        <w:jc w:val="both"/>
        <w:rPr>
          <w:rFonts w:cs="Times New Roman"/>
          <w:szCs w:val="26"/>
          <w:lang w:val="pl-PL"/>
        </w:rPr>
      </w:pPr>
    </w:p>
    <w:p w:rsidR="00273DED" w:rsidRPr="00971073" w:rsidRDefault="006C2A0D" w:rsidP="001936D8">
      <w:pPr>
        <w:pStyle w:val="ListParagraph"/>
        <w:spacing w:after="120"/>
        <w:jc w:val="both"/>
        <w:rPr>
          <w:rFonts w:cs="Times New Roman"/>
          <w:szCs w:val="26"/>
          <w:lang w:val="pl-PL"/>
        </w:rPr>
      </w:pPr>
      <m:oMathPara>
        <m:oMathParaPr>
          <m:jc m:val="left"/>
        </m:oMathParaPr>
        <m:oMath>
          <m:sSub>
            <m:sSubPr>
              <m:ctrlPr>
                <w:rPr>
                  <w:rFonts w:ascii="Cambria Math" w:hAnsi="Cambria Math" w:cs="Times New Roman"/>
                  <w:i/>
                  <w:szCs w:val="26"/>
                  <w:lang w:val="pl-PL"/>
                </w:rPr>
              </m:ctrlPr>
            </m:sSubPr>
            <m:e>
              <m:r>
                <w:rPr>
                  <w:rFonts w:ascii="Cambria Math" w:hAnsi="Cambria Math" w:cs="Times New Roman"/>
                  <w:szCs w:val="26"/>
                  <w:lang w:val="pl-PL"/>
                </w:rPr>
                <m:t>F</m:t>
              </m:r>
            </m:e>
            <m:sub>
              <m:r>
                <w:rPr>
                  <w:rFonts w:ascii="Cambria Math" w:hAnsi="Cambria Math" w:cs="Times New Roman"/>
                  <w:szCs w:val="26"/>
                  <w:lang w:val="pl-PL"/>
                </w:rPr>
                <m:t>ms</m:t>
              </m:r>
            </m:sub>
          </m:sSub>
          <m:r>
            <w:rPr>
              <w:rFonts w:ascii="Cambria Math" w:cs="Times New Roman"/>
              <w:szCs w:val="26"/>
              <w:lang w:val="pl-PL"/>
            </w:rPr>
            <m:t>=</m:t>
          </m:r>
          <m:r>
            <w:rPr>
              <w:rFonts w:hAnsi="Cambria Math" w:cs="Times New Roman"/>
              <w:szCs w:val="26"/>
              <w:lang w:val="pl-PL"/>
            </w:rPr>
            <m:t>ʂ</m:t>
          </m:r>
          <m:r>
            <w:rPr>
              <w:rFonts w:ascii="Cambria Math" w:cs="Times New Roman"/>
              <w:szCs w:val="26"/>
              <w:lang w:val="pl-PL"/>
            </w:rPr>
            <m:t>.</m:t>
          </m:r>
          <m:r>
            <w:rPr>
              <w:rFonts w:ascii="Cambria Math" w:hAnsi="Cambria Math" w:cs="Times New Roman"/>
              <w:szCs w:val="26"/>
              <w:lang w:val="pl-PL"/>
            </w:rPr>
            <m:t>N</m:t>
          </m:r>
          <m:r>
            <w:rPr>
              <w:rFonts w:ascii="Cambria Math" w:cs="Times New Roman"/>
              <w:szCs w:val="26"/>
              <w:lang w:val="pl-PL"/>
            </w:rPr>
            <m:t>=</m:t>
          </m:r>
          <m:r>
            <w:rPr>
              <w:rFonts w:hAnsi="Cambria Math" w:cs="Times New Roman"/>
              <w:szCs w:val="26"/>
              <w:lang w:val="pl-PL"/>
            </w:rPr>
            <m:t>ʂ</m:t>
          </m:r>
          <m:r>
            <w:rPr>
              <w:rFonts w:ascii="Cambria Math" w:cs="Times New Roman"/>
              <w:szCs w:val="26"/>
              <w:lang w:val="pl-PL"/>
            </w:rPr>
            <m:t>.</m:t>
          </m:r>
          <m:r>
            <w:rPr>
              <w:rFonts w:ascii="Cambria Math" w:hAnsi="Cambria Math" w:cs="Times New Roman"/>
              <w:szCs w:val="26"/>
              <w:lang w:val="pl-PL"/>
            </w:rPr>
            <m:t>P</m:t>
          </m:r>
          <m:r>
            <w:rPr>
              <w:rFonts w:ascii="Cambria Math" w:cs="Times New Roman"/>
              <w:szCs w:val="26"/>
              <w:lang w:val="pl-PL"/>
            </w:rPr>
            <m:t>=0,2</m:t>
          </m:r>
          <m:r>
            <w:rPr>
              <w:rFonts w:ascii="Cambria Math" w:cs="Times New Roman"/>
              <w:szCs w:val="26"/>
              <w:lang w:val="pl-PL"/>
            </w:rPr>
            <m:t>×</m:t>
          </m:r>
          <m:r>
            <w:rPr>
              <w:rFonts w:ascii="Cambria Math" w:cs="Times New Roman"/>
              <w:szCs w:val="26"/>
              <w:lang w:val="pl-PL"/>
            </w:rPr>
            <m:t>80=16</m:t>
          </m:r>
          <m:r>
            <w:rPr>
              <w:rFonts w:ascii="Cambria Math" w:hAnsi="Cambria Math" w:cs="Times New Roman"/>
              <w:szCs w:val="26"/>
              <w:lang w:val="pl-PL"/>
            </w:rPr>
            <m:t>N</m:t>
          </m:r>
        </m:oMath>
      </m:oMathPara>
    </w:p>
    <w:p w:rsidR="001F7AB7" w:rsidRPr="00DB5477" w:rsidRDefault="001F7AB7" w:rsidP="001936D8">
      <w:pPr>
        <w:pStyle w:val="ListParagraph"/>
        <w:spacing w:after="120"/>
        <w:ind w:firstLine="720"/>
        <w:jc w:val="both"/>
        <w:rPr>
          <w:rFonts w:cs="Times New Roman"/>
          <w:szCs w:val="26"/>
          <w:lang w:val="pl-PL"/>
        </w:rPr>
      </w:pPr>
      <w:r w:rsidRPr="00DB5477">
        <w:rPr>
          <w:rFonts w:cs="Times New Roman"/>
          <w:szCs w:val="26"/>
          <w:lang w:val="pl-PL"/>
        </w:rPr>
        <w:t>( hệ số ma sát</w:t>
      </w:r>
      <m:oMath>
        <m:r>
          <w:rPr>
            <w:rFonts w:hAnsi="Cambria Math" w:cs="Times New Roman"/>
            <w:szCs w:val="26"/>
            <w:lang w:val="pl-PL"/>
          </w:rPr>
          <m:t>ʂ</m:t>
        </m:r>
      </m:oMath>
      <w:r w:rsidRPr="00DB5477">
        <w:rPr>
          <w:rFonts w:cs="Times New Roman"/>
          <w:szCs w:val="26"/>
          <w:lang w:val="pl-PL"/>
        </w:rPr>
        <w:t xml:space="preserve"> = 0,2)</w:t>
      </w:r>
    </w:p>
    <w:p w:rsidR="002B2AA4" w:rsidRPr="00971073" w:rsidRDefault="006C2A0D" w:rsidP="00D63602">
      <w:pPr>
        <w:spacing w:after="120"/>
        <w:ind w:left="720"/>
        <w:jc w:val="both"/>
        <w:rPr>
          <w:rFonts w:cs="Times New Roman"/>
          <w:szCs w:val="26"/>
          <w:lang w:val="pl-PL"/>
        </w:rPr>
      </w:pPr>
      <m:oMathPara>
        <m:oMathParaPr>
          <m:jc m:val="left"/>
        </m:oMathParaPr>
        <m:oMath>
          <m:sSub>
            <m:sSubPr>
              <m:ctrlPr>
                <w:rPr>
                  <w:rFonts w:ascii="Cambria Math" w:hAnsi="Cambria Math" w:cs="Times New Roman"/>
                  <w:i/>
                  <w:szCs w:val="26"/>
                  <w:lang w:val="pl-PL"/>
                </w:rPr>
              </m:ctrlPr>
            </m:sSubPr>
            <m:e>
              <m:r>
                <w:rPr>
                  <w:rFonts w:ascii="Cambria Math" w:hAnsi="Cambria Math" w:cs="Times New Roman"/>
                  <w:szCs w:val="26"/>
                  <w:lang w:val="pl-PL"/>
                </w:rPr>
                <m:t>F</m:t>
              </m:r>
            </m:e>
            <m:sub>
              <m:r>
                <w:rPr>
                  <w:rFonts w:ascii="Cambria Math" w:hAnsi="Cambria Math" w:cs="Times New Roman"/>
                  <w:szCs w:val="26"/>
                  <w:lang w:val="pl-PL"/>
                </w:rPr>
                <m:t>td</m:t>
              </m:r>
            </m:sub>
          </m:sSub>
          <m:r>
            <w:rPr>
              <w:rFonts w:ascii="Cambria Math" w:cs="Times New Roman"/>
              <w:szCs w:val="26"/>
              <w:lang w:val="pl-PL"/>
            </w:rPr>
            <m:t>=</m:t>
          </m:r>
          <m:r>
            <w:rPr>
              <w:rFonts w:ascii="Cambria Math" w:hAnsi="Cambria Math" w:cs="Times New Roman"/>
              <w:szCs w:val="26"/>
              <w:lang w:val="pl-PL"/>
            </w:rPr>
            <m:t>F</m:t>
          </m:r>
          <m:r>
            <w:rPr>
              <w:rFonts w:ascii="Cambria Math" w:cs="Times New Roman"/>
              <w:szCs w:val="26"/>
              <w:lang w:val="pl-PL"/>
            </w:rPr>
            <m:t>+</m:t>
          </m:r>
          <m:sSub>
            <m:sSubPr>
              <m:ctrlPr>
                <w:rPr>
                  <w:rFonts w:ascii="Cambria Math" w:hAnsi="Cambria Math" w:cs="Times New Roman"/>
                  <w:i/>
                  <w:szCs w:val="26"/>
                  <w:lang w:val="pl-PL"/>
                </w:rPr>
              </m:ctrlPr>
            </m:sSubPr>
            <m:e>
              <m:r>
                <w:rPr>
                  <w:rFonts w:ascii="Cambria Math" w:hAnsi="Cambria Math" w:cs="Times New Roman"/>
                  <w:szCs w:val="26"/>
                  <w:lang w:val="pl-PL"/>
                </w:rPr>
                <m:t>F</m:t>
              </m:r>
            </m:e>
            <m:sub>
              <m:r>
                <w:rPr>
                  <w:rFonts w:ascii="Cambria Math" w:hAnsi="Cambria Math" w:cs="Times New Roman"/>
                  <w:szCs w:val="26"/>
                  <w:lang w:val="pl-PL"/>
                </w:rPr>
                <m:t>ms</m:t>
              </m:r>
            </m:sub>
          </m:sSub>
          <m:r>
            <w:rPr>
              <w:rFonts w:ascii="Cambria Math" w:cs="Times New Roman"/>
              <w:szCs w:val="26"/>
              <w:lang w:val="pl-PL"/>
            </w:rPr>
            <m:t>=75,18 +16=91,18</m:t>
          </m:r>
          <m:r>
            <w:rPr>
              <w:rFonts w:ascii="Cambria Math" w:hAnsi="Cambria Math" w:cs="Times New Roman"/>
              <w:szCs w:val="26"/>
              <w:lang w:val="pl-PL"/>
            </w:rPr>
            <m:t>N</m:t>
          </m:r>
        </m:oMath>
      </m:oMathPara>
    </w:p>
    <w:p w:rsidR="00BA4A33" w:rsidRPr="00DB5477" w:rsidRDefault="00BA4A33" w:rsidP="001936D8">
      <w:pPr>
        <w:spacing w:after="120"/>
        <w:ind w:left="360"/>
        <w:jc w:val="both"/>
        <w:rPr>
          <w:rFonts w:cs="Times New Roman"/>
          <w:szCs w:val="26"/>
          <w:lang w:val="pl-PL"/>
        </w:rPr>
      </w:pPr>
      <w:r w:rsidRPr="00DB5477">
        <w:rPr>
          <w:rFonts w:cs="Times New Roman"/>
          <w:szCs w:val="26"/>
          <w:lang w:val="pl-PL"/>
        </w:rPr>
        <w:t>Công suất động cơ  cần chọn:</w:t>
      </w:r>
    </w:p>
    <w:p w:rsidR="00BA4A33" w:rsidRPr="00971073" w:rsidRDefault="006F5042" w:rsidP="00D63602">
      <w:pPr>
        <w:spacing w:after="120"/>
        <w:ind w:left="720"/>
        <w:jc w:val="both"/>
        <w:rPr>
          <w:rFonts w:cs="Times New Roman"/>
          <w:szCs w:val="26"/>
          <w:lang w:val="pl-PL"/>
        </w:rPr>
      </w:pPr>
      <w:r w:rsidRPr="008839E3">
        <w:rPr>
          <w:rFonts w:cs="Times New Roman"/>
          <w:noProof/>
          <w:szCs w:val="26"/>
        </w:rPr>
        <w:drawing>
          <wp:anchor distT="0" distB="0" distL="114300" distR="114300" simplePos="0" relativeHeight="251671552" behindDoc="1" locked="0" layoutInCell="1" allowOverlap="1" wp14:anchorId="5A493476" wp14:editId="456E77CC">
            <wp:simplePos x="0" y="0"/>
            <wp:positionH relativeFrom="column">
              <wp:posOffset>3172460</wp:posOffset>
            </wp:positionH>
            <wp:positionV relativeFrom="paragraph">
              <wp:posOffset>270510</wp:posOffset>
            </wp:positionV>
            <wp:extent cx="2719070" cy="2144395"/>
            <wp:effectExtent l="0" t="0" r="5080" b="8255"/>
            <wp:wrapTight wrapText="bothSides">
              <wp:wrapPolygon edited="0">
                <wp:start x="0" y="0"/>
                <wp:lineTo x="0" y="21491"/>
                <wp:lineTo x="21489" y="21491"/>
                <wp:lineTo x="21489" y="0"/>
                <wp:lineTo x="0" y="0"/>
              </wp:wrapPolygon>
            </wp:wrapTight>
            <wp:docPr id="28" name="Picture 28" descr="Hình ảnh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ình ảnh035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19070" cy="2144395"/>
                    </a:xfrm>
                    <a:prstGeom prst="rect">
                      <a:avLst/>
                    </a:prstGeom>
                    <a:noFill/>
                    <a:ln>
                      <a:noFill/>
                    </a:ln>
                  </pic:spPr>
                </pic:pic>
              </a:graphicData>
            </a:graphic>
            <wp14:sizeRelH relativeFrom="page">
              <wp14:pctWidth>0</wp14:pctWidth>
            </wp14:sizeRelH>
            <wp14:sizeRelV relativeFrom="page">
              <wp14:pctHeight>0</wp14:pctHeight>
            </wp14:sizeRelV>
          </wp:anchor>
        </w:drawing>
      </w:r>
      <m:oMath>
        <m:sSub>
          <m:sSubPr>
            <m:ctrlPr>
              <w:rPr>
                <w:rFonts w:ascii="Cambria Math" w:hAnsi="Cambria Math" w:cs="Times New Roman"/>
                <w:i/>
                <w:szCs w:val="26"/>
                <w:lang w:val="pl-PL"/>
              </w:rPr>
            </m:ctrlPr>
          </m:sSubPr>
          <m:e>
            <m:r>
              <w:rPr>
                <w:rFonts w:ascii="Cambria Math" w:hAnsi="Cambria Math" w:cs="Times New Roman"/>
                <w:szCs w:val="26"/>
                <w:lang w:val="pl-PL"/>
              </w:rPr>
              <m:t>P</m:t>
            </m:r>
          </m:e>
          <m:sub>
            <m:r>
              <w:rPr>
                <w:rFonts w:ascii="Cambria Math" w:hAnsi="Cambria Math" w:cs="Times New Roman"/>
                <w:szCs w:val="26"/>
                <w:lang w:val="pl-PL"/>
              </w:rPr>
              <m:t>dc</m:t>
            </m:r>
          </m:sub>
        </m:sSub>
        <m:r>
          <w:rPr>
            <w:rFonts w:ascii="Cambria Math" w:cs="Times New Roman"/>
            <w:szCs w:val="26"/>
            <w:lang w:val="pl-PL"/>
          </w:rPr>
          <m:t>=</m:t>
        </m:r>
        <m:sSub>
          <m:sSubPr>
            <m:ctrlPr>
              <w:rPr>
                <w:rFonts w:ascii="Cambria Math" w:hAnsi="Cambria Math" w:cs="Times New Roman"/>
                <w:i/>
                <w:szCs w:val="26"/>
                <w:lang w:val="pl-PL"/>
              </w:rPr>
            </m:ctrlPr>
          </m:sSubPr>
          <m:e>
            <m:r>
              <w:rPr>
                <w:rFonts w:ascii="Cambria Math" w:hAnsi="Cambria Math" w:cs="Times New Roman"/>
                <w:szCs w:val="26"/>
                <w:lang w:val="pl-PL"/>
              </w:rPr>
              <m:t>F</m:t>
            </m:r>
          </m:e>
          <m:sub>
            <m:r>
              <w:rPr>
                <w:rFonts w:ascii="Cambria Math" w:hAnsi="Cambria Math" w:cs="Times New Roman"/>
                <w:szCs w:val="26"/>
                <w:lang w:val="pl-PL"/>
              </w:rPr>
              <m:t>td</m:t>
            </m:r>
          </m:sub>
        </m:sSub>
        <m:r>
          <w:rPr>
            <w:rFonts w:ascii="Cambria Math" w:cs="Times New Roman"/>
            <w:szCs w:val="26"/>
            <w:lang w:val="pl-PL"/>
          </w:rPr>
          <m:t>×</m:t>
        </m:r>
        <m:r>
          <w:rPr>
            <w:rFonts w:ascii="Cambria Math" w:hAnsi="Cambria Math" w:cs="Times New Roman"/>
            <w:szCs w:val="26"/>
            <w:lang w:val="pl-PL"/>
          </w:rPr>
          <m:t>v</m:t>
        </m:r>
        <m:r>
          <w:rPr>
            <w:rFonts w:ascii="Cambria Math" w:cs="Times New Roman"/>
            <w:szCs w:val="26"/>
            <w:lang w:val="pl-PL"/>
          </w:rPr>
          <m:t>=91,18</m:t>
        </m:r>
        <m:r>
          <w:rPr>
            <w:rFonts w:ascii="Cambria Math" w:cs="Times New Roman"/>
            <w:szCs w:val="26"/>
            <w:lang w:val="pl-PL"/>
          </w:rPr>
          <m:t>×</m:t>
        </m:r>
        <m:r>
          <w:rPr>
            <w:rFonts w:ascii="Cambria Math" w:cs="Times New Roman"/>
            <w:szCs w:val="26"/>
            <w:lang w:val="pl-PL"/>
          </w:rPr>
          <m:t>0,2=18,236</m:t>
        </m:r>
        <m:r>
          <w:rPr>
            <w:rFonts w:ascii="Cambria Math" w:hAnsi="Cambria Math" w:cs="Times New Roman"/>
            <w:szCs w:val="26"/>
            <w:lang w:val="pl-PL"/>
          </w:rPr>
          <m:t>W</m:t>
        </m:r>
      </m:oMath>
    </w:p>
    <w:p w:rsidR="001F7AB7" w:rsidRPr="00DB5477" w:rsidRDefault="001F7AB7" w:rsidP="001936D8">
      <w:pPr>
        <w:spacing w:after="120"/>
        <w:ind w:left="360"/>
        <w:jc w:val="both"/>
        <w:rPr>
          <w:rFonts w:cs="Times New Roman"/>
          <w:szCs w:val="26"/>
          <w:lang w:val="pl-PL"/>
        </w:rPr>
      </w:pPr>
      <w:r w:rsidRPr="00DB5477">
        <w:rPr>
          <w:rFonts w:cs="Times New Roman"/>
          <w:szCs w:val="26"/>
          <w:lang w:val="pl-PL"/>
        </w:rPr>
        <w:tab/>
        <w:t>(vận tốc leo cầu thang 0,2m/s)</w:t>
      </w:r>
    </w:p>
    <w:p w:rsidR="00014D51" w:rsidRDefault="00014D51" w:rsidP="00D63602">
      <w:pPr>
        <w:spacing w:before="120" w:after="0"/>
        <w:jc w:val="right"/>
        <w:rPr>
          <w:rFonts w:cs="Times New Roman"/>
          <w:szCs w:val="26"/>
        </w:rPr>
      </w:pPr>
    </w:p>
    <w:p w:rsidR="00D63602" w:rsidRDefault="00D63602" w:rsidP="000A60F7">
      <w:pPr>
        <w:spacing w:before="120" w:after="0"/>
        <w:jc w:val="both"/>
        <w:rPr>
          <w:rFonts w:cs="Times New Roman"/>
          <w:szCs w:val="26"/>
        </w:rPr>
      </w:pPr>
    </w:p>
    <w:p w:rsidR="00D63602" w:rsidRDefault="00D63602" w:rsidP="000A60F7">
      <w:pPr>
        <w:spacing w:before="120" w:after="0"/>
        <w:jc w:val="both"/>
        <w:rPr>
          <w:rFonts w:cs="Times New Roman"/>
          <w:szCs w:val="26"/>
        </w:rPr>
      </w:pPr>
    </w:p>
    <w:p w:rsidR="00D63602" w:rsidRDefault="00D63602" w:rsidP="000A60F7">
      <w:pPr>
        <w:spacing w:before="120" w:after="0"/>
        <w:jc w:val="both"/>
        <w:rPr>
          <w:rFonts w:cs="Times New Roman"/>
          <w:szCs w:val="26"/>
        </w:rPr>
      </w:pPr>
    </w:p>
    <w:p w:rsidR="000A60F7" w:rsidRDefault="000E0C72" w:rsidP="000A60F7">
      <w:pPr>
        <w:spacing w:before="120" w:after="0"/>
        <w:jc w:val="both"/>
        <w:rPr>
          <w:rFonts w:cs="Times New Roman"/>
          <w:szCs w:val="26"/>
        </w:rPr>
      </w:pPr>
      <w:r>
        <w:rPr>
          <w:rFonts w:cs="Times New Roman"/>
          <w:szCs w:val="26"/>
        </w:rPr>
        <w:t xml:space="preserve">  </w:t>
      </w:r>
      <w:r w:rsidR="00D63602">
        <w:rPr>
          <w:rFonts w:cs="Times New Roman"/>
          <w:szCs w:val="26"/>
        </w:rPr>
        <w:t>Ta chọn động cơ lép cỡ vừa và bộ truyền xích  để chế tạo cơ cấu leo thang.</w:t>
      </w:r>
    </w:p>
    <w:p w:rsidR="000A60F7" w:rsidRDefault="000A60F7" w:rsidP="000A60F7">
      <w:pPr>
        <w:spacing w:before="120" w:after="0"/>
        <w:jc w:val="both"/>
        <w:rPr>
          <w:rStyle w:val="Strong"/>
        </w:rPr>
      </w:pPr>
    </w:p>
    <w:p w:rsidR="00066294" w:rsidRDefault="00831B19" w:rsidP="00BE1A7C">
      <w:pPr>
        <w:pStyle w:val="Heading1"/>
      </w:pPr>
      <w:bookmarkStart w:id="71" w:name="_Toc294590346"/>
      <w:bookmarkStart w:id="72" w:name="_Toc344065128"/>
      <w:bookmarkStart w:id="73" w:name="_Toc388883818"/>
      <w:r>
        <w:lastRenderedPageBreak/>
        <w:t xml:space="preserve">2.4  </w:t>
      </w:r>
      <w:r w:rsidR="00FF3CC7">
        <w:t xml:space="preserve"> </w:t>
      </w:r>
      <w:r w:rsidR="00927F15" w:rsidRPr="008B4A0F">
        <w:t>Hình ả</w:t>
      </w:r>
      <w:r w:rsidR="00F02BDE">
        <w:t>nh robot</w:t>
      </w:r>
      <w:r w:rsidR="00927F15" w:rsidRPr="008B4A0F">
        <w:t xml:space="preserve"> </w:t>
      </w:r>
      <w:r w:rsidR="00403B81" w:rsidRPr="008B4A0F">
        <w:t xml:space="preserve">thiết kế bằng phần mềm </w:t>
      </w:r>
      <w:r w:rsidR="00FE29B1" w:rsidRPr="008B4A0F">
        <w:t xml:space="preserve">Solidworks </w:t>
      </w:r>
      <w:r w:rsidR="005B7D42" w:rsidRPr="008B4A0F">
        <w:t>20</w:t>
      </w:r>
      <w:bookmarkEnd w:id="71"/>
      <w:r w:rsidR="00F95621" w:rsidRPr="008B4A0F">
        <w:t>10</w:t>
      </w:r>
      <w:bookmarkEnd w:id="72"/>
      <w:bookmarkEnd w:id="73"/>
    </w:p>
    <w:p w:rsidR="00187C5F" w:rsidRDefault="00187C5F" w:rsidP="001936D8">
      <w:pPr>
        <w:jc w:val="center"/>
        <w:rPr>
          <w:rFonts w:cs="Times New Roman"/>
          <w:szCs w:val="26"/>
        </w:rPr>
      </w:pPr>
      <w:r>
        <w:rPr>
          <w:rFonts w:cs="Times New Roman"/>
          <w:noProof/>
          <w:szCs w:val="26"/>
        </w:rPr>
        <w:drawing>
          <wp:inline distT="0" distB="0" distL="0" distR="0" wp14:anchorId="2B26BBDE" wp14:editId="0801FA3C">
            <wp:extent cx="5759369" cy="456136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tong the.JPG"/>
                    <pic:cNvPicPr/>
                  </pic:nvPicPr>
                  <pic:blipFill>
                    <a:blip r:embed="rId9">
                      <a:extLst>
                        <a:ext uri="{28A0092B-C50C-407E-A947-70E740481C1C}">
                          <a14:useLocalDpi xmlns:a14="http://schemas.microsoft.com/office/drawing/2010/main" val="0"/>
                        </a:ext>
                      </a:extLst>
                    </a:blip>
                    <a:stretch>
                      <a:fillRect/>
                    </a:stretch>
                  </pic:blipFill>
                  <pic:spPr>
                    <a:xfrm>
                      <a:off x="0" y="0"/>
                      <a:ext cx="5761990" cy="4563444"/>
                    </a:xfrm>
                    <a:prstGeom prst="rect">
                      <a:avLst/>
                    </a:prstGeom>
                  </pic:spPr>
                </pic:pic>
              </a:graphicData>
            </a:graphic>
          </wp:inline>
        </w:drawing>
      </w:r>
    </w:p>
    <w:p w:rsidR="00210F43" w:rsidRDefault="005D5536" w:rsidP="001936D8">
      <w:pPr>
        <w:jc w:val="center"/>
        <w:rPr>
          <w:rFonts w:cs="Times New Roman"/>
          <w:szCs w:val="26"/>
        </w:rPr>
      </w:pPr>
      <w:r>
        <w:rPr>
          <w:rFonts w:cs="Times New Roman"/>
          <w:b/>
          <w:noProof/>
          <w:szCs w:val="26"/>
        </w:rPr>
        <w:drawing>
          <wp:inline distT="0" distB="0" distL="0" distR="0" wp14:anchorId="4EE98751" wp14:editId="6FF91F1E">
            <wp:extent cx="5751074" cy="2574758"/>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JPG"/>
                    <pic:cNvPicPr/>
                  </pic:nvPicPr>
                  <pic:blipFill>
                    <a:blip r:embed="rId37">
                      <a:extLst>
                        <a:ext uri="{28A0092B-C50C-407E-A947-70E740481C1C}">
                          <a14:useLocalDpi xmlns:a14="http://schemas.microsoft.com/office/drawing/2010/main" val="0"/>
                        </a:ext>
                      </a:extLst>
                    </a:blip>
                    <a:stretch>
                      <a:fillRect/>
                    </a:stretch>
                  </pic:blipFill>
                  <pic:spPr>
                    <a:xfrm>
                      <a:off x="0" y="0"/>
                      <a:ext cx="5761990" cy="2579645"/>
                    </a:xfrm>
                    <a:prstGeom prst="rect">
                      <a:avLst/>
                    </a:prstGeom>
                  </pic:spPr>
                </pic:pic>
              </a:graphicData>
            </a:graphic>
          </wp:inline>
        </w:drawing>
      </w:r>
    </w:p>
    <w:p w:rsidR="007D2FF8" w:rsidRDefault="00187C5F" w:rsidP="001936D8">
      <w:pPr>
        <w:rPr>
          <w:rFonts w:cs="Times New Roman"/>
          <w:b/>
          <w:szCs w:val="26"/>
        </w:rPr>
      </w:pPr>
      <w:r>
        <w:rPr>
          <w:rFonts w:cs="Times New Roman"/>
          <w:b/>
          <w:noProof/>
          <w:szCs w:val="26"/>
        </w:rPr>
        <w:lastRenderedPageBreak/>
        <w:drawing>
          <wp:inline distT="0" distB="0" distL="0" distR="0" wp14:anchorId="432BA2EE" wp14:editId="7C1666FD">
            <wp:extent cx="5643908" cy="3689497"/>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qua cot nghieng.JPG"/>
                    <pic:cNvPicPr/>
                  </pic:nvPicPr>
                  <pic:blipFill>
                    <a:blip r:embed="rId38">
                      <a:extLst>
                        <a:ext uri="{28A0092B-C50C-407E-A947-70E740481C1C}">
                          <a14:useLocalDpi xmlns:a14="http://schemas.microsoft.com/office/drawing/2010/main" val="0"/>
                        </a:ext>
                      </a:extLst>
                    </a:blip>
                    <a:stretch>
                      <a:fillRect/>
                    </a:stretch>
                  </pic:blipFill>
                  <pic:spPr>
                    <a:xfrm>
                      <a:off x="0" y="0"/>
                      <a:ext cx="5656950" cy="3698023"/>
                    </a:xfrm>
                    <a:prstGeom prst="rect">
                      <a:avLst/>
                    </a:prstGeom>
                  </pic:spPr>
                </pic:pic>
              </a:graphicData>
            </a:graphic>
          </wp:inline>
        </w:drawing>
      </w:r>
    </w:p>
    <w:p w:rsidR="007D2FF8" w:rsidRDefault="007D2FF8" w:rsidP="001936D8">
      <w:pPr>
        <w:rPr>
          <w:rFonts w:cs="Times New Roman"/>
          <w:b/>
          <w:szCs w:val="26"/>
        </w:rPr>
      </w:pPr>
    </w:p>
    <w:p w:rsidR="005D5536" w:rsidRDefault="005D5536" w:rsidP="001936D8">
      <w:pPr>
        <w:rPr>
          <w:rFonts w:cs="Times New Roman"/>
          <w:b/>
          <w:szCs w:val="26"/>
        </w:rPr>
      </w:pPr>
      <w:r>
        <w:rPr>
          <w:rFonts w:cs="Times New Roman"/>
          <w:b/>
          <w:noProof/>
          <w:szCs w:val="26"/>
        </w:rPr>
        <w:drawing>
          <wp:inline distT="0" distB="0" distL="0" distR="0" wp14:anchorId="0279F2A6" wp14:editId="1B5E6BCD">
            <wp:extent cx="5762847" cy="27857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au leo thang.JPG"/>
                    <pic:cNvPicPr/>
                  </pic:nvPicPr>
                  <pic:blipFill>
                    <a:blip r:embed="rId39">
                      <a:extLst>
                        <a:ext uri="{28A0092B-C50C-407E-A947-70E740481C1C}">
                          <a14:useLocalDpi xmlns:a14="http://schemas.microsoft.com/office/drawing/2010/main" val="0"/>
                        </a:ext>
                      </a:extLst>
                    </a:blip>
                    <a:stretch>
                      <a:fillRect/>
                    </a:stretch>
                  </pic:blipFill>
                  <pic:spPr>
                    <a:xfrm>
                      <a:off x="0" y="0"/>
                      <a:ext cx="5761990" cy="2785316"/>
                    </a:xfrm>
                    <a:prstGeom prst="rect">
                      <a:avLst/>
                    </a:prstGeom>
                  </pic:spPr>
                </pic:pic>
              </a:graphicData>
            </a:graphic>
          </wp:inline>
        </w:drawing>
      </w:r>
    </w:p>
    <w:p w:rsidR="000A60F7" w:rsidRDefault="000A60F7" w:rsidP="001936D8">
      <w:pPr>
        <w:rPr>
          <w:rFonts w:cs="Times New Roman"/>
          <w:b/>
          <w:szCs w:val="26"/>
        </w:rPr>
      </w:pPr>
    </w:p>
    <w:p w:rsidR="000A60F7" w:rsidRDefault="000A60F7" w:rsidP="001936D8">
      <w:pPr>
        <w:rPr>
          <w:rFonts w:cs="Times New Roman"/>
          <w:b/>
          <w:szCs w:val="26"/>
        </w:rPr>
      </w:pPr>
    </w:p>
    <w:p w:rsidR="000A60F7" w:rsidRDefault="000A60F7" w:rsidP="001936D8">
      <w:pPr>
        <w:rPr>
          <w:rFonts w:cs="Times New Roman"/>
          <w:b/>
          <w:szCs w:val="26"/>
        </w:rPr>
      </w:pPr>
    </w:p>
    <w:p w:rsidR="000A60F7" w:rsidRDefault="000A60F7" w:rsidP="001936D8">
      <w:pPr>
        <w:rPr>
          <w:rFonts w:cs="Times New Roman"/>
          <w:b/>
          <w:szCs w:val="26"/>
        </w:rPr>
      </w:pPr>
    </w:p>
    <w:p w:rsidR="000A60F7" w:rsidRDefault="000A60F7" w:rsidP="001936D8">
      <w:pPr>
        <w:rPr>
          <w:rFonts w:cs="Times New Roman"/>
          <w:b/>
          <w:szCs w:val="26"/>
        </w:rPr>
      </w:pPr>
    </w:p>
    <w:p w:rsidR="006C052C" w:rsidRPr="006C052C" w:rsidRDefault="006C052C" w:rsidP="00BE1A7C">
      <w:pPr>
        <w:pStyle w:val="Heading1"/>
      </w:pPr>
      <w:bookmarkStart w:id="74" w:name="_Toc388883819"/>
      <w:r w:rsidRPr="006C052C">
        <w:lastRenderedPageBreak/>
        <w:t>2.</w:t>
      </w:r>
      <w:r w:rsidR="00FF3CC7">
        <w:t>5</w:t>
      </w:r>
      <w:r w:rsidR="00831B19">
        <w:t xml:space="preserve">  </w:t>
      </w:r>
      <w:r w:rsidRPr="006C052C">
        <w:t xml:space="preserve"> Hình ảnh robot tự độ</w:t>
      </w:r>
      <w:r w:rsidR="00A124F3">
        <w:t>ng đã thi công</w:t>
      </w:r>
      <w:bookmarkEnd w:id="74"/>
    </w:p>
    <w:p w:rsidR="00187C5F" w:rsidRDefault="00187C5F" w:rsidP="001936D8">
      <w:pPr>
        <w:jc w:val="center"/>
      </w:pPr>
      <w:r>
        <w:rPr>
          <w:noProof/>
        </w:rPr>
        <w:drawing>
          <wp:inline distT="0" distB="0" distL="0" distR="0" wp14:anchorId="773AD75A" wp14:editId="27649979">
            <wp:extent cx="5595993" cy="33573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04.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602568" cy="3361294"/>
                    </a:xfrm>
                    <a:prstGeom prst="rect">
                      <a:avLst/>
                    </a:prstGeom>
                  </pic:spPr>
                </pic:pic>
              </a:graphicData>
            </a:graphic>
          </wp:inline>
        </w:drawing>
      </w:r>
    </w:p>
    <w:p w:rsidR="005D5536" w:rsidRDefault="005D5536" w:rsidP="001936D8">
      <w:pPr>
        <w:jc w:val="center"/>
      </w:pPr>
    </w:p>
    <w:p w:rsidR="005D5536" w:rsidRDefault="005D5536" w:rsidP="001936D8">
      <w:pPr>
        <w:jc w:val="center"/>
      </w:pPr>
    </w:p>
    <w:p w:rsidR="00FD2825" w:rsidRDefault="00187C5F" w:rsidP="001936D8">
      <w:pPr>
        <w:jc w:val="center"/>
      </w:pPr>
      <w:r>
        <w:rPr>
          <w:noProof/>
        </w:rPr>
        <w:drawing>
          <wp:inline distT="0" distB="0" distL="0" distR="0" wp14:anchorId="59608182" wp14:editId="66554E29">
            <wp:extent cx="5493154" cy="3295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0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492549" cy="3295287"/>
                    </a:xfrm>
                    <a:prstGeom prst="rect">
                      <a:avLst/>
                    </a:prstGeom>
                  </pic:spPr>
                </pic:pic>
              </a:graphicData>
            </a:graphic>
          </wp:inline>
        </w:drawing>
      </w:r>
    </w:p>
    <w:p w:rsidR="00CA27EC" w:rsidRDefault="005D5536" w:rsidP="001936D8">
      <w:pPr>
        <w:jc w:val="center"/>
      </w:pPr>
      <w:r>
        <w:rPr>
          <w:noProof/>
        </w:rPr>
        <w:lastRenderedPageBreak/>
        <w:drawing>
          <wp:anchor distT="0" distB="0" distL="114300" distR="114300" simplePos="0" relativeHeight="251659264" behindDoc="0" locked="0" layoutInCell="1" allowOverlap="1" wp14:anchorId="71A47759" wp14:editId="4D838638">
            <wp:simplePos x="0" y="0"/>
            <wp:positionH relativeFrom="column">
              <wp:posOffset>47625</wp:posOffset>
            </wp:positionH>
            <wp:positionV relativeFrom="paragraph">
              <wp:posOffset>4312920</wp:posOffset>
            </wp:positionV>
            <wp:extent cx="5527675" cy="331597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754.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527675" cy="3315970"/>
                    </a:xfrm>
                    <a:prstGeom prst="rect">
                      <a:avLst/>
                    </a:prstGeom>
                  </pic:spPr>
                </pic:pic>
              </a:graphicData>
            </a:graphic>
            <wp14:sizeRelH relativeFrom="page">
              <wp14:pctWidth>0</wp14:pctWidth>
            </wp14:sizeRelH>
            <wp14:sizeRelV relativeFrom="page">
              <wp14:pctHeight>0</wp14:pctHeight>
            </wp14:sizeRelV>
          </wp:anchor>
        </w:drawing>
      </w:r>
      <w:r w:rsidR="00CA27EC">
        <w:rPr>
          <w:noProof/>
        </w:rPr>
        <w:drawing>
          <wp:anchor distT="0" distB="0" distL="114300" distR="114300" simplePos="0" relativeHeight="251658240" behindDoc="0" locked="0" layoutInCell="1" allowOverlap="1" wp14:anchorId="49C0F9F8" wp14:editId="0B4280F4">
            <wp:simplePos x="0" y="0"/>
            <wp:positionH relativeFrom="column">
              <wp:posOffset>1170940</wp:posOffset>
            </wp:positionH>
            <wp:positionV relativeFrom="paragraph">
              <wp:posOffset>-846455</wp:posOffset>
            </wp:positionV>
            <wp:extent cx="3264535" cy="5440680"/>
            <wp:effectExtent l="1085850" t="0" r="105981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521_151941.jpg"/>
                    <pic:cNvPicPr/>
                  </pic:nvPicPr>
                  <pic:blipFill>
                    <a:blip r:embed="rId43" cstate="print">
                      <a:extLst>
                        <a:ext uri="{28A0092B-C50C-407E-A947-70E740481C1C}">
                          <a14:useLocalDpi xmlns:a14="http://schemas.microsoft.com/office/drawing/2010/main" val="0"/>
                        </a:ext>
                      </a:extLst>
                    </a:blip>
                    <a:stretch>
                      <a:fillRect/>
                    </a:stretch>
                  </pic:blipFill>
                  <pic:spPr>
                    <a:xfrm rot="16200000">
                      <a:off x="0" y="0"/>
                      <a:ext cx="3264535" cy="5440680"/>
                    </a:xfrm>
                    <a:prstGeom prst="rect">
                      <a:avLst/>
                    </a:prstGeom>
                  </pic:spPr>
                </pic:pic>
              </a:graphicData>
            </a:graphic>
            <wp14:sizeRelH relativeFrom="page">
              <wp14:pctWidth>0</wp14:pctWidth>
            </wp14:sizeRelH>
            <wp14:sizeRelV relativeFrom="page">
              <wp14:pctHeight>0</wp14:pctHeight>
            </wp14:sizeRelV>
          </wp:anchor>
        </w:drawing>
      </w:r>
    </w:p>
    <w:p w:rsidR="006747B6" w:rsidRPr="0026351B" w:rsidRDefault="00B87AE7" w:rsidP="0026351B">
      <w:pPr>
        <w:pStyle w:val="Heading1"/>
        <w:jc w:val="center"/>
        <w:rPr>
          <w:sz w:val="28"/>
        </w:rPr>
      </w:pPr>
      <w:r w:rsidRPr="008B4A0F">
        <w:br w:type="page"/>
      </w:r>
      <w:bookmarkStart w:id="75" w:name="_Toc388883820"/>
      <w:r w:rsidR="006747B6" w:rsidRPr="0026351B">
        <w:rPr>
          <w:sz w:val="28"/>
        </w:rPr>
        <w:lastRenderedPageBreak/>
        <w:t>CHƯƠNG 3:</w:t>
      </w:r>
      <w:bookmarkEnd w:id="75"/>
    </w:p>
    <w:p w:rsidR="006747B6" w:rsidRPr="0026351B" w:rsidRDefault="006747B6" w:rsidP="0026351B">
      <w:pPr>
        <w:pStyle w:val="Heading1"/>
        <w:jc w:val="center"/>
        <w:rPr>
          <w:sz w:val="28"/>
        </w:rPr>
      </w:pPr>
      <w:bookmarkStart w:id="76" w:name="_Toc344065130"/>
      <w:bookmarkStart w:id="77" w:name="_Toc388883821"/>
      <w:r w:rsidRPr="0026351B">
        <w:rPr>
          <w:sz w:val="28"/>
        </w:rPr>
        <w:t xml:space="preserve">THIẾT KẾ MẠCH ĐIỀU KHIỂN ROBOT </w:t>
      </w:r>
      <w:bookmarkEnd w:id="76"/>
      <w:r w:rsidR="00776104" w:rsidRPr="0026351B">
        <w:rPr>
          <w:sz w:val="28"/>
        </w:rPr>
        <w:t>CON</w:t>
      </w:r>
      <w:bookmarkEnd w:id="77"/>
    </w:p>
    <w:p w:rsidR="007A1E5B" w:rsidRPr="003275EF" w:rsidRDefault="006A52E9" w:rsidP="0026351B">
      <w:pPr>
        <w:pStyle w:val="Heading1"/>
      </w:pPr>
      <w:bookmarkStart w:id="78" w:name="_Toc357887528"/>
      <w:bookmarkStart w:id="79" w:name="_Toc388883822"/>
      <w:r>
        <w:t xml:space="preserve">3.1  </w:t>
      </w:r>
      <w:r w:rsidR="007A1E5B" w:rsidRPr="003275EF">
        <w:t xml:space="preserve">Hệ thống điều khiển của Robot </w:t>
      </w:r>
      <w:bookmarkEnd w:id="78"/>
      <w:r w:rsidR="007A1E5B" w:rsidRPr="003275EF">
        <w:t>con:</w:t>
      </w:r>
      <w:bookmarkEnd w:id="79"/>
    </w:p>
    <w:p w:rsidR="007A1E5B" w:rsidRPr="0026351B" w:rsidRDefault="00FF3CC7" w:rsidP="0026351B">
      <w:pPr>
        <w:pStyle w:val="Heading2"/>
      </w:pPr>
      <w:bookmarkStart w:id="80" w:name="_Toc357887529"/>
      <w:bookmarkStart w:id="81" w:name="_Toc388883823"/>
      <w:r w:rsidRPr="0026351B">
        <w:t xml:space="preserve">3.1.1 </w:t>
      </w:r>
      <w:r w:rsidR="007A1E5B" w:rsidRPr="0026351B">
        <w:t>Thống kê các tín hiệu vào ra</w:t>
      </w:r>
      <w:bookmarkStart w:id="82" w:name="OLE_LINK34"/>
      <w:bookmarkStart w:id="83" w:name="OLE_LINK61"/>
      <w:bookmarkEnd w:id="80"/>
      <w:r w:rsidR="007A1E5B" w:rsidRPr="0026351B">
        <w:t>:</w:t>
      </w:r>
      <w:bookmarkEnd w:id="81"/>
    </w:p>
    <w:p w:rsidR="007A1E5B" w:rsidRPr="007A1E5B" w:rsidRDefault="007A1E5B" w:rsidP="001936D8">
      <w:pPr>
        <w:jc w:val="center"/>
        <w:rPr>
          <w:rFonts w:cs="Times New Roman"/>
          <w:b/>
          <w:szCs w:val="26"/>
        </w:rPr>
      </w:pPr>
      <w:r w:rsidRPr="007A1E5B">
        <w:rPr>
          <w:rFonts w:cs="Times New Roman"/>
          <w:b/>
          <w:szCs w:val="26"/>
        </w:rPr>
        <w:t>Bảng 3.1. Các tín hiệu vào của hệ thống điều khiển Robot con:</w:t>
      </w:r>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61"/>
        <w:gridCol w:w="2543"/>
        <w:gridCol w:w="1507"/>
        <w:gridCol w:w="4477"/>
      </w:tblGrid>
      <w:tr w:rsidR="007A1E5B" w:rsidRPr="007A1E5B" w:rsidTr="007D2FF8">
        <w:trPr>
          <w:jc w:val="center"/>
        </w:trPr>
        <w:tc>
          <w:tcPr>
            <w:tcW w:w="410" w:type="pct"/>
            <w:shd w:val="clear" w:color="auto" w:fill="auto"/>
            <w:vAlign w:val="center"/>
          </w:tcPr>
          <w:bookmarkEnd w:id="82"/>
          <w:bookmarkEnd w:id="83"/>
          <w:p w:rsidR="007A1E5B" w:rsidRPr="007A1E5B" w:rsidRDefault="007A1E5B" w:rsidP="001936D8">
            <w:pPr>
              <w:jc w:val="center"/>
              <w:rPr>
                <w:rFonts w:eastAsia="MS Mincho" w:cs="Times New Roman"/>
                <w:b/>
                <w:szCs w:val="26"/>
              </w:rPr>
            </w:pPr>
            <w:r w:rsidRPr="007A1E5B">
              <w:rPr>
                <w:rFonts w:eastAsia="MS Mincho" w:cs="Times New Roman"/>
                <w:b/>
                <w:szCs w:val="26"/>
              </w:rPr>
              <w:t>STT</w:t>
            </w:r>
          </w:p>
        </w:tc>
        <w:tc>
          <w:tcPr>
            <w:tcW w:w="1369" w:type="pct"/>
            <w:tcBorders>
              <w:bottom w:val="single" w:sz="4" w:space="0" w:color="auto"/>
            </w:tcBorders>
            <w:shd w:val="clear" w:color="auto" w:fill="auto"/>
            <w:vAlign w:val="center"/>
          </w:tcPr>
          <w:p w:rsidR="007A1E5B" w:rsidRPr="007A1E5B" w:rsidRDefault="007A1E5B" w:rsidP="001936D8">
            <w:pPr>
              <w:rPr>
                <w:rFonts w:eastAsia="MS Mincho" w:cs="Times New Roman"/>
                <w:b/>
                <w:szCs w:val="26"/>
              </w:rPr>
            </w:pPr>
            <w:r w:rsidRPr="007A1E5B">
              <w:rPr>
                <w:rFonts w:eastAsia="MS Mincho" w:cs="Times New Roman"/>
                <w:b/>
                <w:szCs w:val="26"/>
              </w:rPr>
              <w:t>Tên gọi</w:t>
            </w:r>
          </w:p>
        </w:tc>
        <w:tc>
          <w:tcPr>
            <w:tcW w:w="811" w:type="pct"/>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Số lượng tín hiệu</w:t>
            </w:r>
          </w:p>
        </w:tc>
        <w:tc>
          <w:tcPr>
            <w:tcW w:w="2410" w:type="pct"/>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Chức nă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1</w:t>
            </w:r>
          </w:p>
        </w:tc>
        <w:tc>
          <w:tcPr>
            <w:tcW w:w="1369" w:type="pct"/>
            <w:tcBorders>
              <w:top w:val="single" w:sz="4" w:space="0" w:color="auto"/>
              <w:bottom w:val="single" w:sz="4" w:space="0" w:color="auto"/>
            </w:tcBorders>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Công tắc hành trình</w:t>
            </w:r>
          </w:p>
        </w:tc>
        <w:tc>
          <w:tcPr>
            <w:tcW w:w="811"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2410"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Xác định góc ban đầu của hai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1369" w:type="pct"/>
            <w:tcBorders>
              <w:top w:val="single" w:sz="4" w:space="0" w:color="auto"/>
            </w:tcBorders>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Công tắc hành trình</w:t>
            </w:r>
          </w:p>
        </w:tc>
        <w:tc>
          <w:tcPr>
            <w:tcW w:w="811"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2410"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 xml:space="preserve">Xác định vị trí cột </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3</w:t>
            </w:r>
          </w:p>
        </w:tc>
        <w:tc>
          <w:tcPr>
            <w:tcW w:w="1369"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Công tắc hành trình</w:t>
            </w:r>
          </w:p>
        </w:tc>
        <w:tc>
          <w:tcPr>
            <w:tcW w:w="811"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2410"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Xác định cử hành trình của cơ cấu leo thang</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4</w:t>
            </w:r>
          </w:p>
        </w:tc>
        <w:tc>
          <w:tcPr>
            <w:tcW w:w="1369"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Encorder</w:t>
            </w:r>
          </w:p>
        </w:tc>
        <w:tc>
          <w:tcPr>
            <w:tcW w:w="811"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4</w:t>
            </w:r>
          </w:p>
        </w:tc>
        <w:tc>
          <w:tcPr>
            <w:tcW w:w="2410"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Xác định góc quay tay kẹp</w:t>
            </w:r>
          </w:p>
        </w:tc>
      </w:tr>
      <w:tr w:rsidR="007A1E5B" w:rsidRPr="007A1E5B" w:rsidTr="007D2FF8">
        <w:trPr>
          <w:jc w:val="center"/>
        </w:trPr>
        <w:tc>
          <w:tcPr>
            <w:tcW w:w="410"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5</w:t>
            </w:r>
          </w:p>
        </w:tc>
        <w:tc>
          <w:tcPr>
            <w:tcW w:w="1369"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Công tắc hành trình</w:t>
            </w:r>
          </w:p>
        </w:tc>
        <w:tc>
          <w:tcPr>
            <w:tcW w:w="811" w:type="pct"/>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2410" w:type="pct"/>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Giao tiếp giữa robot mẹ và robot con</w:t>
            </w:r>
          </w:p>
        </w:tc>
      </w:tr>
    </w:tbl>
    <w:p w:rsidR="007A1E5B" w:rsidRPr="007A1E5B" w:rsidRDefault="007A1E5B" w:rsidP="001936D8">
      <w:pPr>
        <w:pStyle w:val="Heding2"/>
        <w:spacing w:line="276" w:lineRule="auto"/>
      </w:pPr>
    </w:p>
    <w:p w:rsidR="007A1E5B" w:rsidRPr="007A1E5B" w:rsidRDefault="007A1E5B" w:rsidP="001936D8">
      <w:pPr>
        <w:pStyle w:val="Heding2"/>
        <w:spacing w:line="276" w:lineRule="auto"/>
      </w:pPr>
      <w:r w:rsidRPr="007A1E5B">
        <w:t>Bảng 3.2. Các tín hiệu ra của hệ thống điều khiển Robot con:</w:t>
      </w:r>
    </w:p>
    <w:tbl>
      <w:tblPr>
        <w:tblW w:w="920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709"/>
        <w:gridCol w:w="3594"/>
        <w:gridCol w:w="1404"/>
        <w:gridCol w:w="3495"/>
      </w:tblGrid>
      <w:tr w:rsidR="007A1E5B" w:rsidRPr="007A1E5B" w:rsidTr="007D2FF8">
        <w:tc>
          <w:tcPr>
            <w:tcW w:w="709" w:type="dxa"/>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STT</w:t>
            </w:r>
          </w:p>
        </w:tc>
        <w:tc>
          <w:tcPr>
            <w:tcW w:w="3594" w:type="dxa"/>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Tên gọi</w:t>
            </w:r>
          </w:p>
        </w:tc>
        <w:tc>
          <w:tcPr>
            <w:tcW w:w="1404" w:type="dxa"/>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Số lượng tín hiệu</w:t>
            </w:r>
          </w:p>
        </w:tc>
        <w:tc>
          <w:tcPr>
            <w:tcW w:w="3495" w:type="dxa"/>
            <w:shd w:val="clear" w:color="auto" w:fill="auto"/>
            <w:vAlign w:val="center"/>
          </w:tcPr>
          <w:p w:rsidR="007A1E5B" w:rsidRPr="007A1E5B" w:rsidRDefault="007A1E5B" w:rsidP="001936D8">
            <w:pPr>
              <w:jc w:val="center"/>
              <w:rPr>
                <w:rFonts w:eastAsia="MS Mincho" w:cs="Times New Roman"/>
                <w:b/>
                <w:szCs w:val="26"/>
              </w:rPr>
            </w:pPr>
            <w:r w:rsidRPr="007A1E5B">
              <w:rPr>
                <w:rFonts w:eastAsia="MS Mincho" w:cs="Times New Roman"/>
                <w:b/>
                <w:szCs w:val="26"/>
              </w:rPr>
              <w:t>Chức năng</w:t>
            </w:r>
          </w:p>
        </w:tc>
      </w:tr>
      <w:tr w:rsidR="007A1E5B" w:rsidRPr="007A1E5B" w:rsidTr="007D2FF8">
        <w:tc>
          <w:tcPr>
            <w:tcW w:w="709" w:type="dxa"/>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1</w:t>
            </w:r>
          </w:p>
        </w:tc>
        <w:tc>
          <w:tcPr>
            <w:tcW w:w="3594" w:type="dxa"/>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Tín hiệu điều khiển động cơ</w:t>
            </w:r>
          </w:p>
        </w:tc>
        <w:tc>
          <w:tcPr>
            <w:tcW w:w="1404" w:type="dxa"/>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6</w:t>
            </w:r>
          </w:p>
        </w:tc>
        <w:tc>
          <w:tcPr>
            <w:tcW w:w="3495" w:type="dxa"/>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Điều khiển động cơ quay tay kẹp và động cơ leo thang</w:t>
            </w:r>
          </w:p>
        </w:tc>
      </w:tr>
      <w:tr w:rsidR="007A1E5B" w:rsidRPr="007A1E5B" w:rsidTr="007D2FF8">
        <w:tc>
          <w:tcPr>
            <w:tcW w:w="709" w:type="dxa"/>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2</w:t>
            </w:r>
          </w:p>
        </w:tc>
        <w:tc>
          <w:tcPr>
            <w:tcW w:w="3594" w:type="dxa"/>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Tín hiệu điều khiển Van khí nén</w:t>
            </w:r>
          </w:p>
        </w:tc>
        <w:tc>
          <w:tcPr>
            <w:tcW w:w="1404" w:type="dxa"/>
            <w:shd w:val="clear" w:color="auto" w:fill="auto"/>
            <w:vAlign w:val="center"/>
          </w:tcPr>
          <w:p w:rsidR="007A1E5B" w:rsidRPr="007A1E5B" w:rsidRDefault="007A1E5B" w:rsidP="001936D8">
            <w:pPr>
              <w:jc w:val="center"/>
              <w:rPr>
                <w:rFonts w:eastAsia="MS Mincho" w:cs="Times New Roman"/>
                <w:szCs w:val="26"/>
              </w:rPr>
            </w:pPr>
            <w:r w:rsidRPr="007A1E5B">
              <w:rPr>
                <w:rFonts w:eastAsia="MS Mincho" w:cs="Times New Roman"/>
                <w:szCs w:val="26"/>
              </w:rPr>
              <w:t>5</w:t>
            </w:r>
          </w:p>
        </w:tc>
        <w:tc>
          <w:tcPr>
            <w:tcW w:w="3495" w:type="dxa"/>
            <w:shd w:val="clear" w:color="auto" w:fill="auto"/>
            <w:vAlign w:val="center"/>
          </w:tcPr>
          <w:p w:rsidR="007A1E5B" w:rsidRPr="007A1E5B" w:rsidRDefault="007A1E5B" w:rsidP="001936D8">
            <w:pPr>
              <w:rPr>
                <w:rFonts w:eastAsia="MS Mincho" w:cs="Times New Roman"/>
                <w:szCs w:val="26"/>
              </w:rPr>
            </w:pPr>
            <w:r w:rsidRPr="007A1E5B">
              <w:rPr>
                <w:rFonts w:eastAsia="MS Mincho" w:cs="Times New Roman"/>
                <w:szCs w:val="26"/>
              </w:rPr>
              <w:t>Điều khiển cơ cấu kẹp, cơ cấu vương cánh tay và đuôi của robot</w:t>
            </w:r>
          </w:p>
        </w:tc>
      </w:tr>
    </w:tbl>
    <w:p w:rsidR="007A1E5B" w:rsidRPr="007A1E5B" w:rsidRDefault="007A1E5B" w:rsidP="001936D8">
      <w:pPr>
        <w:spacing w:after="0"/>
        <w:rPr>
          <w:rFonts w:cs="Times New Roman"/>
          <w:szCs w:val="26"/>
        </w:rPr>
      </w:pPr>
    </w:p>
    <w:p w:rsidR="007A1E5B" w:rsidRPr="007A1E5B" w:rsidRDefault="007A1E5B" w:rsidP="001936D8">
      <w:pPr>
        <w:spacing w:after="0"/>
        <w:rPr>
          <w:rFonts w:cs="Times New Roman"/>
          <w:b/>
          <w:szCs w:val="26"/>
        </w:rPr>
      </w:pPr>
      <w:r w:rsidRPr="007A1E5B">
        <w:rPr>
          <w:rFonts w:cs="Times New Roman"/>
          <w:b/>
          <w:szCs w:val="26"/>
        </w:rPr>
        <w:t>Thống kê: có 12 tín hiệu vào và 11 tín hiệu ra.</w:t>
      </w:r>
    </w:p>
    <w:p w:rsidR="007A1E5B" w:rsidRPr="007A1E5B" w:rsidRDefault="007A1E5B" w:rsidP="001936D8">
      <w:pPr>
        <w:pStyle w:val="Heading3"/>
        <w:rPr>
          <w:rFonts w:ascii="Times New Roman" w:hAnsi="Times New Roman" w:cs="Times New Roman"/>
          <w:szCs w:val="26"/>
        </w:rPr>
      </w:pPr>
      <w:bookmarkStart w:id="84" w:name="_Toc357887530"/>
    </w:p>
    <w:p w:rsidR="007A1E5B" w:rsidRPr="007A1E5B" w:rsidRDefault="007A1E5B" w:rsidP="001936D8">
      <w:pPr>
        <w:rPr>
          <w:rFonts w:cs="Times New Roman"/>
          <w:szCs w:val="26"/>
        </w:rPr>
      </w:pPr>
    </w:p>
    <w:p w:rsidR="007A1E5B" w:rsidRPr="007A1E5B" w:rsidRDefault="007A1E5B" w:rsidP="001936D8">
      <w:pPr>
        <w:rPr>
          <w:rFonts w:cs="Times New Roman"/>
          <w:szCs w:val="26"/>
        </w:rPr>
      </w:pPr>
    </w:p>
    <w:p w:rsidR="007A1E5B" w:rsidRPr="007A1E5B" w:rsidRDefault="007A1E5B" w:rsidP="001936D8">
      <w:pPr>
        <w:rPr>
          <w:rFonts w:cs="Times New Roman"/>
          <w:szCs w:val="26"/>
        </w:rPr>
      </w:pPr>
    </w:p>
    <w:p w:rsidR="007A1E5B" w:rsidRPr="007A1E5B" w:rsidRDefault="007A1E5B" w:rsidP="001936D8">
      <w:pPr>
        <w:rPr>
          <w:rFonts w:cs="Times New Roman"/>
          <w:szCs w:val="26"/>
        </w:rPr>
      </w:pPr>
    </w:p>
    <w:p w:rsidR="007A1E5B" w:rsidRPr="005D5536" w:rsidRDefault="007A1E5B" w:rsidP="00A124F3">
      <w:pPr>
        <w:pStyle w:val="Heading2"/>
      </w:pPr>
      <w:bookmarkStart w:id="85" w:name="_Toc388883824"/>
      <w:r w:rsidRPr="005D5536">
        <w:lastRenderedPageBreak/>
        <w:t>3.1.2</w:t>
      </w:r>
      <w:r w:rsidRPr="005D5536">
        <w:tab/>
        <w:t>Sơ đồ khối hệ thống điều khiển</w:t>
      </w:r>
      <w:bookmarkEnd w:id="84"/>
      <w:bookmarkEnd w:id="85"/>
    </w:p>
    <w:p w:rsidR="007A1E5B" w:rsidRPr="00B66B97" w:rsidRDefault="007A1E5B" w:rsidP="001936D8">
      <w:pPr>
        <w:pStyle w:val="ListParagraph"/>
        <w:numPr>
          <w:ilvl w:val="0"/>
          <w:numId w:val="23"/>
        </w:numPr>
        <w:tabs>
          <w:tab w:val="left" w:pos="540"/>
        </w:tabs>
        <w:spacing w:before="120" w:after="60"/>
        <w:ind w:left="540" w:hanging="90"/>
        <w:jc w:val="both"/>
        <w:rPr>
          <w:rFonts w:cs="Times New Roman"/>
          <w:b/>
          <w:szCs w:val="26"/>
        </w:rPr>
      </w:pPr>
      <w:r w:rsidRPr="00B66B97">
        <w:rPr>
          <w:rFonts w:cs="Times New Roman"/>
          <w:b/>
          <w:szCs w:val="26"/>
        </w:rPr>
        <w:t>Phân tích thiết kế mạch</w:t>
      </w:r>
    </w:p>
    <w:p w:rsidR="007A1E5B" w:rsidRPr="007A1E5B" w:rsidRDefault="007A1E5B" w:rsidP="001936D8">
      <w:pPr>
        <w:numPr>
          <w:ilvl w:val="0"/>
          <w:numId w:val="29"/>
        </w:numPr>
        <w:tabs>
          <w:tab w:val="left" w:pos="567"/>
        </w:tabs>
        <w:spacing w:after="0"/>
        <w:jc w:val="both"/>
        <w:rPr>
          <w:rFonts w:cs="Times New Roman"/>
          <w:szCs w:val="26"/>
        </w:rPr>
      </w:pPr>
      <w:r w:rsidRPr="007A1E5B">
        <w:rPr>
          <w:rFonts w:cs="Times New Roman"/>
          <w:szCs w:val="26"/>
        </w:rPr>
        <w:t>Các tín hiệu vào: bao gồm có 12 tín hiệu vào. Trong đó, các tín hiệu từ công tắc hành trình, nút nhấn là các tín hiệu xác định trạng thái mức cao hay thấp bao gồm 8 tín hiệu, tín hiệu từ encorder để xác định chiều và góc quay bao gồm 4 tín hiệu.</w:t>
      </w:r>
    </w:p>
    <w:p w:rsidR="007A1E5B" w:rsidRPr="007A1E5B" w:rsidRDefault="007A1E5B" w:rsidP="001936D8">
      <w:pPr>
        <w:numPr>
          <w:ilvl w:val="0"/>
          <w:numId w:val="29"/>
        </w:numPr>
        <w:spacing w:after="0"/>
        <w:jc w:val="both"/>
        <w:rPr>
          <w:rFonts w:cs="Times New Roman"/>
          <w:szCs w:val="26"/>
        </w:rPr>
      </w:pPr>
      <w:r w:rsidRPr="007A1E5B">
        <w:rPr>
          <w:rFonts w:cs="Times New Roman"/>
          <w:szCs w:val="26"/>
        </w:rPr>
        <w:t>Phần mạch công suất: bao gồm 1 mạch điều khiển 2 động cơ lép.</w:t>
      </w:r>
    </w:p>
    <w:p w:rsidR="007A1E5B" w:rsidRPr="007A1E5B" w:rsidRDefault="007A1E5B" w:rsidP="001936D8">
      <w:pPr>
        <w:numPr>
          <w:ilvl w:val="0"/>
          <w:numId w:val="29"/>
        </w:numPr>
        <w:spacing w:after="0"/>
        <w:jc w:val="both"/>
        <w:rPr>
          <w:rFonts w:cs="Times New Roman"/>
          <w:szCs w:val="26"/>
        </w:rPr>
      </w:pPr>
      <w:r w:rsidRPr="007A1E5B">
        <w:rPr>
          <w:rFonts w:cs="Times New Roman"/>
          <w:szCs w:val="26"/>
        </w:rPr>
        <w:t>Ngoài ra còn có module điều khiển van điện từ.</w:t>
      </w:r>
    </w:p>
    <w:p w:rsidR="007A1E5B" w:rsidRPr="007A1E5B" w:rsidRDefault="007A1E5B" w:rsidP="001936D8">
      <w:pPr>
        <w:numPr>
          <w:ilvl w:val="0"/>
          <w:numId w:val="29"/>
        </w:numPr>
        <w:spacing w:after="0"/>
        <w:jc w:val="both"/>
        <w:rPr>
          <w:rFonts w:cs="Times New Roman"/>
          <w:szCs w:val="26"/>
        </w:rPr>
      </w:pPr>
      <w:r w:rsidRPr="007A1E5B">
        <w:rPr>
          <w:rFonts w:cs="Times New Roman"/>
          <w:szCs w:val="26"/>
        </w:rPr>
        <w:t xml:space="preserve">Phần mạch điều khiển trung tâm: có nhiều phương án để lựa chọn bộ điều khiển, ở đây ta chọn vi điều khiển PIC18F4431 làm bộ điều khiển trung tâm. Họ này có nhiều tính năng vượt trội so với họ vi điều khiển 8051 thường dùng như tốc độ xử lý nhanh, có tích hợp ADC, Eeprom… </w:t>
      </w:r>
    </w:p>
    <w:p w:rsidR="007A1E5B" w:rsidRPr="00B66B97" w:rsidRDefault="007A1E5B" w:rsidP="001936D8">
      <w:pPr>
        <w:pStyle w:val="ListParagraph"/>
        <w:numPr>
          <w:ilvl w:val="0"/>
          <w:numId w:val="23"/>
        </w:numPr>
        <w:spacing w:before="120" w:after="60"/>
        <w:ind w:left="450" w:firstLine="0"/>
        <w:jc w:val="both"/>
        <w:rPr>
          <w:rFonts w:cs="Times New Roman"/>
          <w:b/>
          <w:szCs w:val="26"/>
        </w:rPr>
      </w:pPr>
      <w:r w:rsidRPr="00B66B97">
        <w:rPr>
          <w:rFonts w:cs="Times New Roman"/>
          <w:b/>
          <w:szCs w:val="26"/>
        </w:rPr>
        <w:t>Sơ đồ khối mạch điều khiển</w:t>
      </w:r>
    </w:p>
    <w:p w:rsidR="007A1E5B" w:rsidRPr="007A1E5B" w:rsidRDefault="007A1E5B" w:rsidP="001936D8">
      <w:pPr>
        <w:spacing w:before="120" w:after="60"/>
        <w:ind w:left="360"/>
        <w:jc w:val="center"/>
        <w:rPr>
          <w:rFonts w:cs="Times New Roman"/>
          <w:szCs w:val="26"/>
        </w:rPr>
      </w:pPr>
      <w:r w:rsidRPr="007A1E5B">
        <w:rPr>
          <w:rFonts w:cs="Times New Roman"/>
          <w:noProof/>
          <w:szCs w:val="26"/>
        </w:rPr>
        <w:drawing>
          <wp:inline distT="0" distB="0" distL="0" distR="0" wp14:anchorId="23117B17" wp14:editId="70ABD368">
            <wp:extent cx="4438650" cy="3684772"/>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dk robot con.jpg"/>
                    <pic:cNvPicPr/>
                  </pic:nvPicPr>
                  <pic:blipFill>
                    <a:blip r:embed="rId44">
                      <a:extLst>
                        <a:ext uri="{28A0092B-C50C-407E-A947-70E740481C1C}">
                          <a14:useLocalDpi xmlns:a14="http://schemas.microsoft.com/office/drawing/2010/main" val="0"/>
                        </a:ext>
                      </a:extLst>
                    </a:blip>
                    <a:stretch>
                      <a:fillRect/>
                    </a:stretch>
                  </pic:blipFill>
                  <pic:spPr>
                    <a:xfrm>
                      <a:off x="0" y="0"/>
                      <a:ext cx="4441546" cy="3687176"/>
                    </a:xfrm>
                    <a:prstGeom prst="rect">
                      <a:avLst/>
                    </a:prstGeom>
                  </pic:spPr>
                </pic:pic>
              </a:graphicData>
            </a:graphic>
          </wp:inline>
        </w:drawing>
      </w:r>
    </w:p>
    <w:p w:rsidR="00A124F3" w:rsidRPr="00A124F3" w:rsidRDefault="007A1E5B" w:rsidP="00A124F3">
      <w:pPr>
        <w:spacing w:before="120" w:after="60"/>
        <w:ind w:left="360"/>
        <w:jc w:val="center"/>
        <w:rPr>
          <w:rFonts w:cs="Times New Roman"/>
          <w:b/>
          <w:i/>
          <w:szCs w:val="26"/>
        </w:rPr>
      </w:pPr>
      <w:r w:rsidRPr="0049549C">
        <w:rPr>
          <w:rFonts w:cs="Times New Roman"/>
          <w:b/>
          <w:i/>
          <w:szCs w:val="26"/>
        </w:rPr>
        <w:t>Hình 3.1</w:t>
      </w:r>
      <w:r w:rsidR="0049549C">
        <w:rPr>
          <w:rFonts w:cs="Times New Roman"/>
          <w:b/>
          <w:i/>
          <w:szCs w:val="26"/>
        </w:rPr>
        <w:t xml:space="preserve">  </w:t>
      </w:r>
      <w:r w:rsidRPr="0049549C">
        <w:rPr>
          <w:rFonts w:cs="Times New Roman"/>
          <w:b/>
          <w:i/>
          <w:szCs w:val="26"/>
        </w:rPr>
        <w:t xml:space="preserve"> Sơ đồ khối mạch điều khiển Robot con.</w:t>
      </w:r>
      <w:bookmarkStart w:id="86" w:name="_Toc357887531"/>
    </w:p>
    <w:p w:rsidR="00A124F3" w:rsidRDefault="00A124F3" w:rsidP="00A124F3"/>
    <w:p w:rsidR="00A124F3" w:rsidRDefault="00A124F3" w:rsidP="00A124F3"/>
    <w:p w:rsidR="00A124F3" w:rsidRDefault="00A124F3" w:rsidP="00A124F3"/>
    <w:p w:rsidR="00A124F3" w:rsidRDefault="00A124F3" w:rsidP="00BE1A7C">
      <w:pPr>
        <w:pStyle w:val="Heading1"/>
        <w:rPr>
          <w:rFonts w:eastAsiaTheme="minorEastAsia"/>
        </w:rPr>
      </w:pPr>
    </w:p>
    <w:p w:rsidR="00A124F3" w:rsidRPr="00A124F3" w:rsidRDefault="00A124F3" w:rsidP="00A124F3"/>
    <w:p w:rsidR="00A124F3" w:rsidRDefault="00A124F3" w:rsidP="00BE1A7C">
      <w:pPr>
        <w:pStyle w:val="Heading1"/>
      </w:pPr>
      <w:bookmarkStart w:id="87" w:name="_Toc388883825"/>
      <w:r>
        <w:lastRenderedPageBreak/>
        <w:t xml:space="preserve">3.2  </w:t>
      </w:r>
      <w:r w:rsidR="007A1E5B" w:rsidRPr="00B57F01">
        <w:t>Thi</w:t>
      </w:r>
      <w:r w:rsidR="007A1E5B" w:rsidRPr="00B57F01">
        <w:rPr>
          <w:rFonts w:ascii="Arial" w:hAnsi="Arial" w:cs="Arial"/>
        </w:rPr>
        <w:t>ế</w:t>
      </w:r>
      <w:r w:rsidR="007A1E5B" w:rsidRPr="00B57F01">
        <w:t>t k</w:t>
      </w:r>
      <w:r w:rsidR="007A1E5B" w:rsidRPr="00B57F01">
        <w:rPr>
          <w:rFonts w:ascii="Arial" w:hAnsi="Arial" w:cs="Arial"/>
        </w:rPr>
        <w:t>ế</w:t>
      </w:r>
      <w:r w:rsidR="007A1E5B" w:rsidRPr="00B57F01">
        <w:t xml:space="preserve"> và tính toán m</w:t>
      </w:r>
      <w:r w:rsidR="007A1E5B" w:rsidRPr="00B57F01">
        <w:rPr>
          <w:rFonts w:ascii="Arial" w:hAnsi="Arial" w:cs="Arial"/>
        </w:rPr>
        <w:t>ạ</w:t>
      </w:r>
      <w:r w:rsidR="007A1E5B" w:rsidRPr="00B57F01">
        <w:t>ch</w:t>
      </w:r>
      <w:bookmarkEnd w:id="86"/>
      <w:r w:rsidR="00661134" w:rsidRPr="00B57F01">
        <w:t>:</w:t>
      </w:r>
      <w:bookmarkEnd w:id="87"/>
    </w:p>
    <w:p w:rsidR="00576E4F" w:rsidRPr="00A124F3" w:rsidRDefault="006A52E9" w:rsidP="00A124F3">
      <w:pPr>
        <w:pStyle w:val="Heading2"/>
        <w:rPr>
          <w:rStyle w:val="Strong"/>
          <w:i w:val="0"/>
          <w:color w:val="auto"/>
        </w:rPr>
      </w:pPr>
      <w:bookmarkStart w:id="88" w:name="_Toc388883826"/>
      <w:r>
        <w:rPr>
          <w:rStyle w:val="Strong"/>
          <w:i w:val="0"/>
        </w:rPr>
        <w:t>3.2.1</w:t>
      </w:r>
      <w:r>
        <w:rPr>
          <w:rStyle w:val="Strong"/>
          <w:i w:val="0"/>
        </w:rPr>
        <w:tab/>
      </w:r>
      <w:r w:rsidR="00576E4F" w:rsidRPr="006A52E9">
        <w:rPr>
          <w:rStyle w:val="Strong"/>
          <w:i w:val="0"/>
        </w:rPr>
        <w:t>Tổng quan về vi điều khiển PIC:</w:t>
      </w:r>
      <w:bookmarkEnd w:id="88"/>
    </w:p>
    <w:p w:rsidR="00576E4F" w:rsidRPr="00576E4F" w:rsidRDefault="00576E4F" w:rsidP="00284583">
      <w:pPr>
        <w:pStyle w:val="ListParagraph"/>
        <w:numPr>
          <w:ilvl w:val="0"/>
          <w:numId w:val="42"/>
        </w:numPr>
        <w:tabs>
          <w:tab w:val="center" w:pos="4680"/>
        </w:tabs>
        <w:spacing w:line="24" w:lineRule="atLeast"/>
        <w:jc w:val="both"/>
        <w:rPr>
          <w:rStyle w:val="Strong"/>
          <w:rFonts w:cs="Times New Roman"/>
          <w:b/>
          <w:i w:val="0"/>
          <w:szCs w:val="26"/>
        </w:rPr>
      </w:pPr>
      <w:r w:rsidRPr="00576E4F">
        <w:rPr>
          <w:rStyle w:val="Strong"/>
          <w:rFonts w:cs="Times New Roman"/>
          <w:b/>
          <w:i w:val="0"/>
          <w:szCs w:val="26"/>
        </w:rPr>
        <w:t>Giới thiệu chung:</w:t>
      </w:r>
      <w:r w:rsidRPr="00576E4F">
        <w:rPr>
          <w:noProof/>
        </w:rPr>
        <w:drawing>
          <wp:anchor distT="0" distB="0" distL="114300" distR="114300" simplePos="0" relativeHeight="251668480" behindDoc="1" locked="0" layoutInCell="1" allowOverlap="1" wp14:anchorId="61E6A1B7" wp14:editId="67D6C5CA">
            <wp:simplePos x="0" y="0"/>
            <wp:positionH relativeFrom="column">
              <wp:posOffset>3549015</wp:posOffset>
            </wp:positionH>
            <wp:positionV relativeFrom="paragraph">
              <wp:posOffset>17780</wp:posOffset>
            </wp:positionV>
            <wp:extent cx="2286000" cy="1555115"/>
            <wp:effectExtent l="0" t="0" r="0" b="6985"/>
            <wp:wrapThrough wrapText="bothSides">
              <wp:wrapPolygon edited="0">
                <wp:start x="0" y="0"/>
                <wp:lineTo x="0" y="21432"/>
                <wp:lineTo x="21420" y="21432"/>
                <wp:lineTo x="21420"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6000" cy="1555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 là viết tắt của “Programble Intelligent Computer”, có thể tạm dịch là máy tính thông minh khả trình” do hãng Genenaral Instrument đặt tên cho vi điều khiển đầu tiên của họ: PIC1650 được thiết kế để dùng làm các thiết bị ngoại vi cho vi điều khiển CP1600. Vi điều khiển này sau đó được nghiên cứu phát triển thêm và từ đó hình thành nên dòng vi điều khiển PIC ngày nay.</w:t>
      </w:r>
    </w:p>
    <w:p w:rsidR="00576E4F" w:rsidRPr="00576E4F" w:rsidRDefault="00576E4F" w:rsidP="00E4557D">
      <w:pPr>
        <w:pStyle w:val="ListParagraph"/>
        <w:ind w:left="630"/>
        <w:jc w:val="both"/>
        <w:rPr>
          <w:rStyle w:val="Strong"/>
          <w:rFonts w:cs="Times New Roman"/>
          <w:b/>
          <w:i w:val="0"/>
          <w:szCs w:val="26"/>
        </w:rPr>
      </w:pPr>
      <w:r w:rsidRPr="00576E4F">
        <w:rPr>
          <w:rStyle w:val="Strong"/>
          <w:rFonts w:cs="Times New Roman"/>
          <w:i w:val="0"/>
          <w:szCs w:val="26"/>
        </w:rPr>
        <w:t>Vì sao phải dùng PIC:</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Họ vi điều khiển này có thể tìm mua dễ dàng tại thị trườ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Giá thành không quá đắ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Có đầy đủ các tính năng của một vi điều khiển khi hoạt động độc lập.</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Là một sự bổ sung rất tốt về kiến thức cũng như về ứng dụng cho vi điều khiển mang tính truyền thố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 được sử dụng khá rộng rãi, điều này tạo nhiều thuận lợi cho quá trình tìm hiểu và phát triển các ứng dụng.</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Sự hổ trợ của nhà sản xuất về trình biên dịch, các công cụ lập trình, nạp chương trình từ đơn giản đến phức tạp,…Các tính năng đa dạng của PIC không ngừng được phát triển.</w:t>
      </w:r>
    </w:p>
    <w:p w:rsidR="00576E4F" w:rsidRPr="00576E4F" w:rsidRDefault="00576E4F" w:rsidP="00E4557D">
      <w:pPr>
        <w:pStyle w:val="ListParagraph"/>
        <w:ind w:left="630"/>
        <w:jc w:val="both"/>
        <w:rPr>
          <w:rStyle w:val="Strong"/>
          <w:rFonts w:cs="Times New Roman"/>
          <w:b/>
          <w:i w:val="0"/>
          <w:szCs w:val="26"/>
        </w:rPr>
      </w:pPr>
      <w:r w:rsidRPr="00576E4F">
        <w:rPr>
          <w:rStyle w:val="Strong"/>
          <w:rFonts w:cs="Times New Roman"/>
          <w:i w:val="0"/>
          <w:szCs w:val="26"/>
        </w:rPr>
        <w:t>Các dòng PIC được lựa chọn:</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2xxxx: độ dài lệnh 12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6xxxx: độ dài lệnh 14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PIC18xxxx: độ dài lệnh 16 bit</w:t>
      </w:r>
    </w:p>
    <w:p w:rsidR="00576E4F" w:rsidRPr="00576E4F" w:rsidRDefault="00576E4F" w:rsidP="00E4557D">
      <w:pPr>
        <w:ind w:firstLine="180"/>
        <w:jc w:val="both"/>
        <w:rPr>
          <w:rStyle w:val="Strong"/>
          <w:rFonts w:cs="Times New Roman"/>
          <w:b/>
          <w:i w:val="0"/>
          <w:szCs w:val="26"/>
        </w:rPr>
      </w:pPr>
      <w:r w:rsidRPr="00576E4F">
        <w:rPr>
          <w:rStyle w:val="Strong"/>
          <w:rFonts w:cs="Times New Roman"/>
          <w:i w:val="0"/>
          <w:szCs w:val="26"/>
        </w:rPr>
        <w:t>Ngoài ra còn có thêm một dòng vi điều khiển PIC mới là dsPIC</w:t>
      </w:r>
    </w:p>
    <w:p w:rsidR="00576E4F" w:rsidRPr="006A52E9" w:rsidRDefault="00576E4F" w:rsidP="00284583">
      <w:pPr>
        <w:pStyle w:val="ListParagraph"/>
        <w:numPr>
          <w:ilvl w:val="1"/>
          <w:numId w:val="31"/>
        </w:numPr>
        <w:spacing w:line="24" w:lineRule="atLeast"/>
        <w:jc w:val="both"/>
        <w:rPr>
          <w:rStyle w:val="Strong"/>
          <w:rFonts w:cs="Times New Roman"/>
          <w:b/>
          <w:i w:val="0"/>
          <w:szCs w:val="26"/>
        </w:rPr>
      </w:pPr>
      <w:r w:rsidRPr="006A52E9">
        <w:rPr>
          <w:rStyle w:val="Strong"/>
          <w:rFonts w:cs="Times New Roman"/>
          <w:b/>
          <w:i w:val="0"/>
          <w:szCs w:val="26"/>
        </w:rPr>
        <w:t>Cấu trúc của PIC</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ở</w:t>
      </w:r>
      <w:r w:rsidR="00284583">
        <w:rPr>
          <w:rStyle w:val="Strong"/>
          <w:rFonts w:cs="Times New Roman"/>
          <w:i w:val="0"/>
          <w:szCs w:val="26"/>
        </w:rPr>
        <w:t xml:space="preserve"> đây em dùng PIC18F4431</w:t>
      </w:r>
      <w:r w:rsidRPr="00576E4F">
        <w:rPr>
          <w:rStyle w:val="Strong"/>
          <w:rFonts w:cs="Times New Roman"/>
          <w:i w:val="0"/>
          <w:szCs w:val="26"/>
        </w:rPr>
        <w:t xml:space="preserve"> do hãng Microchip sản xuất có 14kB Flash và 768bytes bộ nhớ dữ liệu RAM, 40 châ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Là CPU sử dụng tập lệnh RISC và có tốc độ xử lý cao, công suất thấp nhờ sử dụng công nghệ CMOS FLASH/EEPROM.</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Một chu kỳ lệnh bằng 4 chu kỳ xung. Sử dụng bộ dao động 20Mhz thì chu kỳ lệnh   0,1 us.</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lastRenderedPageBreak/>
        <w:t>+Tần số bộ dao động cho phép tới 20Mhz.</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8K x 14 word bộ nhớ FLASH lập trình.</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768 byte bộ nhớ RAM, trong đó bộ nhớ EEPROM lên đến 256 byte.</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rang bị tới 34 ngắt với 8 cấp độ ngắ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5 port I/O. ( port A,B,C,D,E)</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rang bị 3 bộ định thời: 2 bộ 8 bit, 1 bộ 16 bi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2 module Capture/Compare/PW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Bộ chuyển đổi 10 bit ADC với tốc độ 5-10us.</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ổng serial đồng bộ với chế độ SPI(Master) và 12C (Master/Slave) thức hiện bằng phần cứng.</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hế độ chuyển nhận đồng bộ/bất đồng bộ với 9 bit địa chỉ kiểm tra.</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ổng song song (PSP) 8bit.</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ác chế độ định địa chỉ: trực tiếp, gián tiếp và tương đối.</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Cho phép đọc ghi bộ nhớ trương trình.</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2 chân cho phép gở rối hoạt động của vi điều khiển.</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Lập trình qua cổng serial với điện thế 5 V.</w:t>
      </w:r>
    </w:p>
    <w:p w:rsidR="00576E4F" w:rsidRPr="00576E4F" w:rsidRDefault="00576E4F" w:rsidP="00284583">
      <w:pPr>
        <w:pStyle w:val="ListParagraph"/>
        <w:spacing w:line="24" w:lineRule="atLeast"/>
        <w:jc w:val="both"/>
        <w:rPr>
          <w:rStyle w:val="Strong"/>
          <w:rFonts w:cs="Times New Roman"/>
          <w:b/>
          <w:i w:val="0"/>
          <w:szCs w:val="26"/>
        </w:rPr>
      </w:pPr>
      <w:r w:rsidRPr="00576E4F">
        <w:rPr>
          <w:rStyle w:val="Strong"/>
          <w:rFonts w:cs="Times New Roman"/>
          <w:i w:val="0"/>
          <w:szCs w:val="26"/>
        </w:rPr>
        <w:t>+Tầm điện thế hoạt động: từ 2-5.5 V. Dòng cấp khoảng 25mA.</w:t>
      </w:r>
    </w:p>
    <w:p w:rsidR="00576E4F" w:rsidRPr="00576E4F" w:rsidRDefault="00576E4F" w:rsidP="00284583">
      <w:pPr>
        <w:pStyle w:val="ListParagraph"/>
        <w:spacing w:line="24" w:lineRule="atLeast"/>
        <w:jc w:val="both"/>
        <w:rPr>
          <w:rStyle w:val="Strong"/>
          <w:rFonts w:cs="Times New Roman"/>
          <w:b/>
          <w:i w:val="0"/>
          <w:szCs w:val="26"/>
        </w:rPr>
      </w:pPr>
    </w:p>
    <w:p w:rsidR="00576E4F" w:rsidRPr="006A52E9" w:rsidRDefault="00576E4F" w:rsidP="00284583">
      <w:pPr>
        <w:pStyle w:val="ListParagraph"/>
        <w:spacing w:line="24" w:lineRule="atLeast"/>
        <w:ind w:left="630"/>
        <w:jc w:val="both"/>
        <w:rPr>
          <w:rStyle w:val="Strong"/>
          <w:rFonts w:cs="Times New Roman"/>
          <w:b/>
          <w:i w:val="0"/>
          <w:szCs w:val="26"/>
        </w:rPr>
      </w:pPr>
      <w:r w:rsidRPr="006A52E9">
        <w:rPr>
          <w:rStyle w:val="Strong"/>
          <w:rFonts w:cs="Times New Roman"/>
          <w:b/>
          <w:i w:val="0"/>
          <w:szCs w:val="26"/>
        </w:rPr>
        <w:t>Sơ đồ chân</w:t>
      </w:r>
    </w:p>
    <w:p w:rsidR="00576E4F" w:rsidRPr="008839E3" w:rsidRDefault="00576E4F" w:rsidP="00284583">
      <w:pPr>
        <w:spacing w:line="24" w:lineRule="atLeast"/>
        <w:jc w:val="both"/>
        <w:rPr>
          <w:rStyle w:val="Strong"/>
          <w:rFonts w:cs="Times New Roman"/>
          <w:b/>
          <w:szCs w:val="26"/>
        </w:rPr>
      </w:pPr>
      <w:r w:rsidRPr="008839E3">
        <w:rPr>
          <w:rFonts w:cs="Times New Roman"/>
          <w:noProof/>
          <w:szCs w:val="26"/>
        </w:rPr>
        <w:drawing>
          <wp:inline distT="0" distB="0" distL="0" distR="0" wp14:anchorId="356ECE32" wp14:editId="76E918A5">
            <wp:extent cx="6002351" cy="4258101"/>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5996337" cy="4253834"/>
                    </a:xfrm>
                    <a:prstGeom prst="rect">
                      <a:avLst/>
                    </a:prstGeom>
                  </pic:spPr>
                </pic:pic>
              </a:graphicData>
            </a:graphic>
          </wp:inline>
        </w:drawing>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Đây là vi điều khiển thuộc họ</w:t>
      </w:r>
      <w:r w:rsidR="00284583">
        <w:rPr>
          <w:rStyle w:val="Strong"/>
          <w:rFonts w:cs="Times New Roman"/>
          <w:i w:val="0"/>
          <w:szCs w:val="26"/>
        </w:rPr>
        <w:t xml:space="preserve"> PIC18</w:t>
      </w:r>
      <w:r w:rsidRPr="00576E4F">
        <w:rPr>
          <w:rStyle w:val="Strong"/>
          <w:rFonts w:cs="Times New Roman"/>
          <w:i w:val="0"/>
          <w:szCs w:val="26"/>
        </w:rPr>
        <w:t xml:space="preserve">Fxxx với tập lệnh gồm 35 lệnh có độ dài 14 bit. Mỗi lệnh đều thực hiện được thực thi trong một chu kì xung clock. Tốc độ hoạt động tối đa cho phép là 20MHz với một chu kì lệnh là 200ns. Bộ nhớ chương trình 8Kx14 </w:t>
      </w:r>
      <w:r w:rsidRPr="00576E4F">
        <w:rPr>
          <w:rStyle w:val="Strong"/>
          <w:rFonts w:cs="Times New Roman"/>
          <w:i w:val="0"/>
          <w:szCs w:val="26"/>
        </w:rPr>
        <w:lastRenderedPageBreak/>
        <w:t>bit, bộ nhớ dữ liệu EEPROM với dung lượng 256x8 byte. Số PORT I/O là 5 với 33 pin I/O.</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đặc tính ngoại vi bao gồm các khối chức năng sau:</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0: bộ đếm 8 bit với bộ chia tần số 8 bit.</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1: bộ đếm 16 bit với bộ chia tần số, có thể thực hiện chức năng đếm dựa vào xung clock ngoại vi ngay khi vi điều khiển hoạt động ở chế độ sleep.</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Timer2: bộ đếm 8 bit với bộ chia tần số, bộ postcaler. Hai bộ Capture/so sánh/điều xung.</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chuẩn giao tiếp nối tiếp SSP (synchronous Serial Port), SPI và I2C.</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chuẩn giao tiếp nối tiếp USART với 9 địa chỉ.</w:t>
      </w:r>
    </w:p>
    <w:p w:rsidR="00576E4F" w:rsidRPr="00576E4F" w:rsidRDefault="00E4557D" w:rsidP="00284583">
      <w:pPr>
        <w:spacing w:line="24" w:lineRule="atLeast"/>
        <w:ind w:firstLine="180"/>
        <w:jc w:val="both"/>
        <w:rPr>
          <w:rStyle w:val="Strong"/>
          <w:rFonts w:cs="Times New Roman"/>
          <w:b/>
          <w:i w:val="0"/>
          <w:szCs w:val="26"/>
        </w:rPr>
      </w:pPr>
      <w:r w:rsidRPr="00576E4F">
        <w:rPr>
          <w:noProof/>
        </w:rPr>
        <w:drawing>
          <wp:anchor distT="0" distB="0" distL="114300" distR="114300" simplePos="0" relativeHeight="251669504" behindDoc="1" locked="0" layoutInCell="1" allowOverlap="1" wp14:anchorId="676372E4" wp14:editId="6D3B85E4">
            <wp:simplePos x="0" y="0"/>
            <wp:positionH relativeFrom="column">
              <wp:posOffset>1315085</wp:posOffset>
            </wp:positionH>
            <wp:positionV relativeFrom="paragraph">
              <wp:posOffset>770255</wp:posOffset>
            </wp:positionV>
            <wp:extent cx="5511165" cy="3998595"/>
            <wp:effectExtent l="0" t="5715" r="7620" b="762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rot="5400000">
                      <a:off x="0" y="0"/>
                      <a:ext cx="5511165" cy="3998595"/>
                    </a:xfrm>
                    <a:prstGeom prst="rect">
                      <a:avLst/>
                    </a:prstGeom>
                  </pic:spPr>
                </pic:pic>
              </a:graphicData>
            </a:graphic>
            <wp14:sizeRelH relativeFrom="page">
              <wp14:pctWidth>0</wp14:pctWidth>
            </wp14:sizeRelH>
            <wp14:sizeRelV relativeFrom="page">
              <wp14:pctHeight>0</wp14:pctHeight>
            </wp14:sizeRelV>
          </wp:anchor>
        </w:drawing>
      </w:r>
      <w:r w:rsidR="00576E4F" w:rsidRPr="00576E4F">
        <w:rPr>
          <w:rStyle w:val="Strong"/>
          <w:rFonts w:cs="Times New Roman"/>
          <w:i w:val="0"/>
          <w:szCs w:val="26"/>
        </w:rPr>
        <w:t>Cổng giao tiếp song song PSP (parallel Slave Port) với các chân điều khiển RD, WR, CS ở bên ngoài.</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Các đặc tính Analog:</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8 kênh chuyển đổi ADC 10 bit.</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Hai bộ so sánh.</w:t>
      </w:r>
    </w:p>
    <w:p w:rsidR="00576E4F" w:rsidRPr="00576E4F" w:rsidRDefault="00576E4F" w:rsidP="00284583">
      <w:pPr>
        <w:spacing w:line="24" w:lineRule="atLeast"/>
        <w:ind w:firstLine="180"/>
        <w:jc w:val="both"/>
        <w:rPr>
          <w:rStyle w:val="Strong"/>
          <w:rFonts w:cs="Times New Roman"/>
          <w:b/>
          <w:i w:val="0"/>
          <w:szCs w:val="26"/>
        </w:rPr>
      </w:pPr>
      <w:r w:rsidRPr="00576E4F">
        <w:rPr>
          <w:rStyle w:val="Strong"/>
          <w:rFonts w:cs="Times New Roman"/>
          <w:i w:val="0"/>
          <w:szCs w:val="26"/>
        </w:rPr>
        <w:t>Bên cạnh đó là một vài đặt tính khác của vi điều khiển như:</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Bộ nhớ flash.</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Bộ nhớ EEPROM.</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Watchdog Timer với bộ dao động trong.</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Chức năng bảo mật chương trình.</w:t>
      </w:r>
    </w:p>
    <w:p w:rsidR="00576E4F" w:rsidRPr="00576E4F" w:rsidRDefault="00576E4F" w:rsidP="00284583">
      <w:pPr>
        <w:spacing w:line="24" w:lineRule="atLeast"/>
        <w:ind w:firstLine="720"/>
        <w:jc w:val="both"/>
        <w:rPr>
          <w:rStyle w:val="Strong"/>
          <w:rFonts w:cs="Times New Roman"/>
          <w:b/>
          <w:i w:val="0"/>
          <w:szCs w:val="26"/>
        </w:rPr>
      </w:pPr>
      <w:r w:rsidRPr="00576E4F">
        <w:rPr>
          <w:rStyle w:val="Strong"/>
          <w:rFonts w:cs="Times New Roman"/>
          <w:i w:val="0"/>
          <w:szCs w:val="26"/>
        </w:rPr>
        <w:t>Chế độ sleep.</w:t>
      </w:r>
    </w:p>
    <w:p w:rsidR="00284583" w:rsidRDefault="00284583" w:rsidP="00284583">
      <w:pPr>
        <w:pStyle w:val="ListParagraph"/>
        <w:spacing w:line="24" w:lineRule="atLeast"/>
        <w:ind w:left="630"/>
        <w:jc w:val="both"/>
        <w:rPr>
          <w:rStyle w:val="Strong"/>
          <w:rFonts w:cs="Times New Roman"/>
          <w:i w:val="0"/>
          <w:szCs w:val="26"/>
        </w:rPr>
      </w:pPr>
    </w:p>
    <w:p w:rsidR="00284583" w:rsidRDefault="00284583" w:rsidP="00284583">
      <w:pPr>
        <w:pStyle w:val="ListParagraph"/>
        <w:spacing w:line="24" w:lineRule="atLeast"/>
        <w:ind w:left="630"/>
        <w:jc w:val="both"/>
        <w:rPr>
          <w:rStyle w:val="Strong"/>
          <w:rFonts w:cs="Times New Roman"/>
          <w:i w:val="0"/>
          <w:szCs w:val="26"/>
        </w:rPr>
      </w:pPr>
    </w:p>
    <w:p w:rsidR="00284583" w:rsidRDefault="00284583" w:rsidP="00284583">
      <w:pPr>
        <w:pStyle w:val="ListParagraph"/>
        <w:spacing w:line="24" w:lineRule="atLeast"/>
        <w:ind w:left="630"/>
        <w:jc w:val="both"/>
        <w:rPr>
          <w:rStyle w:val="Strong"/>
          <w:rFonts w:cs="Times New Roman"/>
          <w:i w:val="0"/>
          <w:szCs w:val="26"/>
        </w:rPr>
      </w:pPr>
    </w:p>
    <w:p w:rsidR="00E4557D" w:rsidRDefault="00E4557D" w:rsidP="00E4557D">
      <w:pPr>
        <w:spacing w:line="24" w:lineRule="atLeast"/>
        <w:rPr>
          <w:rStyle w:val="Strong"/>
          <w:rFonts w:cs="Times New Roman"/>
          <w:i w:val="0"/>
          <w:szCs w:val="26"/>
        </w:rPr>
      </w:pPr>
    </w:p>
    <w:p w:rsidR="00E4557D" w:rsidRPr="00E4557D" w:rsidRDefault="00576E4F" w:rsidP="00E4557D">
      <w:pPr>
        <w:spacing w:line="24" w:lineRule="atLeast"/>
        <w:jc w:val="center"/>
        <w:rPr>
          <w:rFonts w:cs="Times New Roman"/>
          <w:bCs/>
          <w:szCs w:val="26"/>
        </w:rPr>
      </w:pPr>
      <w:r w:rsidRPr="00E4557D">
        <w:rPr>
          <w:rStyle w:val="Strong"/>
          <w:rFonts w:cs="Times New Roman"/>
          <w:i w:val="0"/>
          <w:szCs w:val="26"/>
        </w:rPr>
        <w:t>Sơ đồ khối (hình bên) vi điều khiể</w:t>
      </w:r>
      <w:r w:rsidR="00284583" w:rsidRPr="00E4557D">
        <w:rPr>
          <w:rStyle w:val="Strong"/>
          <w:rFonts w:cs="Times New Roman"/>
          <w:i w:val="0"/>
          <w:szCs w:val="26"/>
        </w:rPr>
        <w:t>n PIC18F4431</w:t>
      </w:r>
      <w:r w:rsidRPr="00E4557D">
        <w:rPr>
          <w:rStyle w:val="Strong"/>
          <w:rFonts w:cs="Times New Roman"/>
          <w:i w:val="0"/>
          <w:szCs w:val="26"/>
        </w:rPr>
        <w:t>.</w:t>
      </w:r>
    </w:p>
    <w:p w:rsidR="00576E4F" w:rsidRPr="00576E4F" w:rsidRDefault="00576E4F" w:rsidP="00284583">
      <w:pPr>
        <w:pStyle w:val="ListParagraph"/>
        <w:spacing w:line="24" w:lineRule="atLeast"/>
        <w:ind w:left="630"/>
        <w:jc w:val="both"/>
        <w:rPr>
          <w:rFonts w:cs="Times New Roman"/>
          <w:bCs/>
          <w:szCs w:val="26"/>
        </w:rPr>
      </w:pPr>
      <w:r w:rsidRPr="00576E4F">
        <w:rPr>
          <w:rFonts w:cs="Times New Roman"/>
          <w:bCs/>
          <w:szCs w:val="26"/>
        </w:rPr>
        <w:lastRenderedPageBreak/>
        <w:t>Tổ chức bộ nhớ:</w:t>
      </w:r>
    </w:p>
    <w:p w:rsidR="00576E4F" w:rsidRPr="00576E4F" w:rsidRDefault="00576E4F" w:rsidP="00284583">
      <w:pPr>
        <w:spacing w:line="24" w:lineRule="atLeast"/>
        <w:ind w:firstLine="180"/>
        <w:jc w:val="both"/>
        <w:rPr>
          <w:rFonts w:cs="Times New Roman"/>
          <w:bCs/>
          <w:szCs w:val="26"/>
        </w:rPr>
      </w:pPr>
      <w:r w:rsidRPr="00576E4F">
        <w:rPr>
          <w:rFonts w:cs="Times New Roman"/>
          <w:bCs/>
          <w:szCs w:val="26"/>
        </w:rPr>
        <w:t>Cấu trúc bộ nhớ của vi điều khiể</w:t>
      </w:r>
      <w:r w:rsidR="006A52E9">
        <w:rPr>
          <w:rFonts w:cs="Times New Roman"/>
          <w:bCs/>
          <w:szCs w:val="26"/>
        </w:rPr>
        <w:t>n PIC18F4431</w:t>
      </w:r>
      <w:r w:rsidRPr="00576E4F">
        <w:rPr>
          <w:rFonts w:cs="Times New Roman"/>
          <w:bCs/>
          <w:szCs w:val="26"/>
        </w:rPr>
        <w:t xml:space="preserve"> bao gồm bộ nhớ chương trinh(Program memory) và bộ nhớ dữ liệu (Data Memory).</w:t>
      </w:r>
    </w:p>
    <w:p w:rsidR="00576E4F" w:rsidRPr="00576E4F" w:rsidRDefault="00576E4F" w:rsidP="00284583">
      <w:pPr>
        <w:pStyle w:val="ListParagraph"/>
        <w:spacing w:line="24" w:lineRule="atLeast"/>
        <w:ind w:left="630"/>
        <w:jc w:val="both"/>
        <w:rPr>
          <w:rFonts w:cs="Times New Roman"/>
          <w:bCs/>
          <w:szCs w:val="26"/>
        </w:rPr>
      </w:pPr>
      <w:r w:rsidRPr="00576E4F">
        <w:rPr>
          <w:rFonts w:cs="Times New Roman"/>
          <w:bCs/>
          <w:szCs w:val="26"/>
        </w:rPr>
        <w:t>Bộ nhớ chương trình:</w:t>
      </w:r>
    </w:p>
    <w:p w:rsidR="00576E4F" w:rsidRPr="00576E4F" w:rsidRDefault="00576E4F" w:rsidP="00284583">
      <w:pPr>
        <w:spacing w:line="24" w:lineRule="atLeast"/>
        <w:ind w:firstLine="180"/>
        <w:jc w:val="both"/>
        <w:rPr>
          <w:rFonts w:cs="Times New Roman"/>
          <w:bCs/>
          <w:szCs w:val="26"/>
        </w:rPr>
      </w:pPr>
      <w:r w:rsidRPr="00576E4F">
        <w:rPr>
          <w:rFonts w:cs="Times New Roman"/>
          <w:bCs/>
          <w:szCs w:val="26"/>
        </w:rPr>
        <w:t>Là bộ nhớ flash,lượng 8K word(1 word =14 bit) và được phân chia thành nhiều trang( từ page 0 đến page 3). Như vậy bộ nhớ có khả năng chứa được 8*1024=8192 lệnh.</w:t>
      </w:r>
    </w:p>
    <w:p w:rsidR="00576E4F" w:rsidRPr="00576E4F" w:rsidRDefault="00576E4F" w:rsidP="00284583">
      <w:pPr>
        <w:spacing w:line="24" w:lineRule="atLeast"/>
        <w:ind w:firstLine="180"/>
        <w:jc w:val="both"/>
        <w:rPr>
          <w:rFonts w:cs="Times New Roman"/>
          <w:bCs/>
          <w:i/>
          <w:szCs w:val="26"/>
        </w:rPr>
      </w:pPr>
      <w:r w:rsidRPr="00576E4F">
        <w:rPr>
          <w:rFonts w:cs="Times New Roman"/>
          <w:bCs/>
          <w:i/>
          <w:noProof/>
          <w:szCs w:val="26"/>
        </w:rPr>
        <w:drawing>
          <wp:anchor distT="0" distB="0" distL="114300" distR="114300" simplePos="0" relativeHeight="251667456" behindDoc="1" locked="0" layoutInCell="1" allowOverlap="1" wp14:anchorId="1F8C7FB4" wp14:editId="6C0BEA3D">
            <wp:simplePos x="0" y="0"/>
            <wp:positionH relativeFrom="column">
              <wp:posOffset>1174750</wp:posOffset>
            </wp:positionH>
            <wp:positionV relativeFrom="paragraph">
              <wp:posOffset>309245</wp:posOffset>
            </wp:positionV>
            <wp:extent cx="3864610" cy="5422265"/>
            <wp:effectExtent l="0" t="0" r="2540" b="698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64610" cy="542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E4F" w:rsidRPr="00576E4F" w:rsidRDefault="00576E4F" w:rsidP="00284583">
      <w:pPr>
        <w:spacing w:line="24" w:lineRule="atLeast"/>
        <w:ind w:firstLine="180"/>
        <w:jc w:val="both"/>
        <w:rPr>
          <w:rFonts w:cs="Times New Roman"/>
          <w:bCs/>
          <w:i/>
          <w:szCs w:val="26"/>
        </w:rPr>
      </w:pPr>
    </w:p>
    <w:p w:rsidR="00576E4F" w:rsidRPr="00576E4F" w:rsidRDefault="00576E4F" w:rsidP="00284583">
      <w:pPr>
        <w:spacing w:line="24" w:lineRule="atLeast"/>
        <w:ind w:firstLine="180"/>
        <w:jc w:val="both"/>
        <w:rPr>
          <w:rFonts w:cs="Times New Roman"/>
          <w:bCs/>
          <w:i/>
          <w:szCs w:val="26"/>
        </w:rPr>
      </w:pPr>
    </w:p>
    <w:p w:rsidR="00576E4F" w:rsidRPr="00576E4F" w:rsidRDefault="00576E4F" w:rsidP="00284583">
      <w:pPr>
        <w:spacing w:line="24" w:lineRule="atLeast"/>
        <w:ind w:firstLine="180"/>
        <w:jc w:val="both"/>
        <w:rPr>
          <w:rFonts w:cs="Times New Roman"/>
          <w:i/>
          <w:szCs w:val="26"/>
        </w:rPr>
      </w:pPr>
    </w:p>
    <w:p w:rsidR="00576E4F" w:rsidRPr="00576E4F" w:rsidRDefault="00576E4F" w:rsidP="00284583">
      <w:pPr>
        <w:tabs>
          <w:tab w:val="center" w:pos="7200"/>
        </w:tabs>
        <w:spacing w:line="24" w:lineRule="atLeast"/>
        <w:jc w:val="both"/>
        <w:rPr>
          <w:rFonts w:cs="Times New Roman"/>
          <w:i/>
          <w:szCs w:val="26"/>
        </w:rPr>
      </w:pPr>
    </w:p>
    <w:p w:rsidR="00576E4F" w:rsidRPr="00576E4F" w:rsidRDefault="00576E4F" w:rsidP="00284583">
      <w:pPr>
        <w:spacing w:line="24" w:lineRule="atLeast"/>
        <w:jc w:val="both"/>
        <w:rPr>
          <w:rFonts w:cs="Times New Roman"/>
          <w:i/>
          <w:szCs w:val="26"/>
        </w:rPr>
      </w:pPr>
    </w:p>
    <w:p w:rsidR="00576E4F" w:rsidRPr="00576E4F" w:rsidRDefault="00576E4F" w:rsidP="00284583">
      <w:pPr>
        <w:spacing w:line="24" w:lineRule="atLeast"/>
        <w:jc w:val="both"/>
        <w:rPr>
          <w:rFonts w:cs="Times New Roman"/>
          <w:i/>
          <w:szCs w:val="26"/>
        </w:rPr>
      </w:pPr>
    </w:p>
    <w:p w:rsidR="00576E4F" w:rsidRPr="00576E4F" w:rsidRDefault="00576E4F" w:rsidP="00284583">
      <w:pPr>
        <w:tabs>
          <w:tab w:val="center" w:pos="7200"/>
        </w:tabs>
        <w:spacing w:line="24" w:lineRule="atLeast"/>
        <w:jc w:val="both"/>
        <w:rPr>
          <w:rFonts w:cs="Times New Roman"/>
          <w:i/>
          <w:szCs w:val="26"/>
        </w:rPr>
      </w:pPr>
    </w:p>
    <w:p w:rsidR="00576E4F" w:rsidRPr="00576E4F" w:rsidRDefault="00576E4F" w:rsidP="00284583">
      <w:pPr>
        <w:tabs>
          <w:tab w:val="center" w:pos="7200"/>
        </w:tabs>
        <w:spacing w:line="24" w:lineRule="atLeast"/>
        <w:jc w:val="both"/>
        <w:rPr>
          <w:rFonts w:cs="Times New Roman"/>
          <w:i/>
          <w:szCs w:val="26"/>
        </w:rPr>
      </w:pPr>
    </w:p>
    <w:p w:rsidR="00576E4F" w:rsidRPr="00576E4F" w:rsidRDefault="00576E4F" w:rsidP="00284583">
      <w:pPr>
        <w:jc w:val="both"/>
        <w:rPr>
          <w:rFonts w:cs="Times New Roman"/>
          <w:i/>
          <w:szCs w:val="26"/>
        </w:rPr>
      </w:pPr>
      <w:r w:rsidRPr="00576E4F">
        <w:rPr>
          <w:rFonts w:cs="Times New Roman"/>
          <w:i/>
          <w:szCs w:val="26"/>
        </w:rPr>
        <w:br w:type="page"/>
      </w:r>
      <w:r w:rsidRPr="00576E4F">
        <w:rPr>
          <w:rFonts w:cs="Times New Roman"/>
          <w:noProof/>
          <w:szCs w:val="26"/>
        </w:rPr>
        <w:lastRenderedPageBreak/>
        <w:t>Bộ nhớ dữ liệu: là bộ nhớ EEPROM được chia làm nhiều bank. Với PIC16F887 bộ nhớ dữ liệu chia làm 4 bank.</w:t>
      </w:r>
    </w:p>
    <w:p w:rsidR="00576E4F" w:rsidRPr="00576E4F" w:rsidRDefault="00576E4F" w:rsidP="006A52E9">
      <w:pPr>
        <w:tabs>
          <w:tab w:val="center" w:pos="4860"/>
        </w:tabs>
        <w:spacing w:line="24" w:lineRule="atLeast"/>
        <w:jc w:val="center"/>
        <w:rPr>
          <w:rFonts w:cs="Times New Roman"/>
          <w:i/>
          <w:szCs w:val="26"/>
        </w:rPr>
      </w:pPr>
      <w:r w:rsidRPr="00576E4F">
        <w:rPr>
          <w:rFonts w:cs="Times New Roman"/>
          <w:i/>
          <w:noProof/>
          <w:szCs w:val="26"/>
        </w:rPr>
        <w:drawing>
          <wp:inline distT="0" distB="0" distL="0" distR="0" wp14:anchorId="20261BCD" wp14:editId="710541D7">
            <wp:extent cx="6272955" cy="4500309"/>
            <wp:effectExtent l="0" t="9208" r="4763" b="4762"/>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rot="5400000">
                      <a:off x="0" y="0"/>
                      <a:ext cx="6273499" cy="4500700"/>
                    </a:xfrm>
                    <a:prstGeom prst="rect">
                      <a:avLst/>
                    </a:prstGeom>
                  </pic:spPr>
                </pic:pic>
              </a:graphicData>
            </a:graphic>
          </wp:inline>
        </w:drawing>
      </w:r>
    </w:p>
    <w:p w:rsid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ANH GHI CHÖÙC NAÊNG ÑAËC BIEÄT SFR</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132E51">
      <w:pPr>
        <w:spacing w:after="0"/>
        <w:ind w:firstLine="180"/>
        <w:jc w:val="both"/>
        <w:rPr>
          <w:rFonts w:ascii="VNI-Times" w:eastAsia="Times New Roman" w:hAnsi="VNI-Times" w:cs="Times New Roman"/>
          <w:szCs w:val="26"/>
        </w:rPr>
      </w:pPr>
      <w:r w:rsidRPr="00576E4F">
        <w:rPr>
          <w:rFonts w:ascii="VNI-Times" w:eastAsia="Times New Roman" w:hAnsi="VNI-Times" w:cs="Times New Roman"/>
          <w:szCs w:val="26"/>
        </w:rPr>
        <w:t>Ñaây laø caùc thanh ghi ñöôïc söû duïng bôûi CPU hoaëc ñöôïc duøng ñeå thieát laäp vaø ñieàu khieån caùc khoái chöùc naêng ñöôïc tích hôïp beân trong vi ñieàu khieån. Coù theå phaân thanh ghi SFR laøm hai loïai: thanh ghi SFR lieân quan ñeán caùc chöùc naêng beân trong (CPU) vaø thanh ghi SRF duøng ñeå thieát laäp vaø ñieàu khieån caùc khoái chöùc naêng beân ngoaøi (ví duï nhö ADC, PWM, …).</w:t>
      </w:r>
    </w:p>
    <w:p w:rsidR="00576E4F" w:rsidRPr="00576E4F" w:rsidRDefault="00576E4F" w:rsidP="00284583">
      <w:pPr>
        <w:spacing w:after="0" w:line="240" w:lineRule="auto"/>
        <w:ind w:firstLine="180"/>
        <w:jc w:val="both"/>
        <w:rPr>
          <w:rFonts w:ascii="VNI-Times" w:eastAsia="Times New Roman" w:hAnsi="VNI-Times" w:cs="Times New Roman"/>
          <w:szCs w:val="26"/>
        </w:rPr>
      </w:pPr>
      <w:r w:rsidRPr="00576E4F">
        <w:rPr>
          <w:rFonts w:ascii="VNI-Times" w:eastAsia="Times New Roman" w:hAnsi="VNI-Times" w:cs="Times New Roman"/>
          <w:szCs w:val="26"/>
        </w:rPr>
        <w:lastRenderedPageBreak/>
        <w:t>Thanh ghi STATUS (03h, 83h, 103h, 183h):thanh ghi chöùa keát quaû thöïc hieän pheùp</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oaùn cuûa khoái ALU, traïng thaùi reset vaø caùc bit choïn bank caàn truy xuaát trong boä nhôù döõ lieäu.</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71BBC20C" wp14:editId="4B104AC2">
            <wp:extent cx="5943600" cy="6381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anh ghi OPTION_REG (81h, 181h): thanh ghi naøy cho pheùp ñoïc vaø ghi, cho pheùp ñieàu khieån chöùc naêng pull-up cuûa caùc chaân trong PORTB, xaùc laäp caùc tham soá veà xung taùc ñoäng, caïnh taùc ñoäng cuûa ngaét ngoaïi vi vaø boä ñeám Timer0.</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4B10CCD1" wp14:editId="5E8E4DAF">
            <wp:extent cx="5943600" cy="6381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before="20"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hanh ghi INTCON (0Bh, 8Bh,10Bh, 18Bh):thanh ghi cho</w:t>
      </w:r>
      <w:r>
        <w:rPr>
          <w:rFonts w:ascii="VNI-Times" w:eastAsia="Times New Roman" w:hAnsi="VNI-Times" w:cs="Times New Roman"/>
          <w:szCs w:val="26"/>
        </w:rPr>
        <w:t xml:space="preserve"> pheùp ñoïc vaø ghi, chöùa caùc </w:t>
      </w:r>
      <w:r w:rsidRPr="00576E4F">
        <w:rPr>
          <w:rFonts w:ascii="VNI-Times" w:eastAsia="Times New Roman" w:hAnsi="VNI-Times" w:cs="Times New Roman"/>
          <w:szCs w:val="26"/>
        </w:rPr>
        <w:t>bit ñieàu khieån vaø caùc bit côø hieäu khi timer0 bò traøn, ngaét ngoaïi vi RB0/INT va</w:t>
      </w:r>
      <w:r>
        <w:rPr>
          <w:rFonts w:ascii="VNI-Times" w:eastAsia="Times New Roman" w:hAnsi="VNI-Times" w:cs="Times New Roman"/>
          <w:szCs w:val="26"/>
        </w:rPr>
        <w:t xml:space="preserve">ø </w:t>
      </w:r>
      <w:r w:rsidRPr="00576E4F">
        <w:rPr>
          <w:rFonts w:ascii="VNI-Times" w:eastAsia="Times New Roman" w:hAnsi="VNI-Times" w:cs="Times New Roman"/>
          <w:szCs w:val="26"/>
        </w:rPr>
        <w:t>ngaét interrput-on-change taïi caùc chaân cuûa PORTB.</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144711A9" wp14:editId="057D4721">
            <wp:extent cx="5943600" cy="6477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647700"/>
                    </a:xfrm>
                    <a:prstGeom prst="rect">
                      <a:avLst/>
                    </a:prstGeom>
                    <a:noFill/>
                    <a:ln>
                      <a:noFill/>
                    </a:ln>
                  </pic:spPr>
                </pic:pic>
              </a:graphicData>
            </a:graphic>
          </wp:inline>
        </w:drawing>
      </w:r>
    </w:p>
    <w:p w:rsidR="00576E4F" w:rsidRPr="00576E4F" w:rsidRDefault="00576E4F" w:rsidP="00284583">
      <w:pPr>
        <w:spacing w:after="0" w:line="240" w:lineRule="auto"/>
        <w:ind w:firstLine="180"/>
        <w:jc w:val="both"/>
        <w:rPr>
          <w:rFonts w:ascii="VNI-Times" w:eastAsia="Times New Roman" w:hAnsi="VNI-Times" w:cs="Times New Roman"/>
          <w:szCs w:val="26"/>
        </w:rPr>
      </w:pPr>
      <w:r w:rsidRPr="00576E4F">
        <w:rPr>
          <w:rFonts w:ascii="VNI-Times" w:eastAsia="Times New Roman" w:hAnsi="VNI-Times" w:cs="Times New Roman"/>
          <w:szCs w:val="26"/>
        </w:rPr>
        <w:t>Thanh ghi PIE1 (8Ch): chöùa caùc bit ñieàu khieån chi  tieát caùc ngaét cuûa caùc khoái chöùc naêng ngoaïi vi.</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321E8273" wp14:editId="577F37DD">
            <wp:extent cx="5943600" cy="5810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581025"/>
                    </a:xfrm>
                    <a:prstGeom prst="rect">
                      <a:avLst/>
                    </a:prstGeom>
                    <a:noFill/>
                    <a:ln>
                      <a:noFill/>
                    </a:ln>
                  </pic:spPr>
                </pic:pic>
              </a:graphicData>
            </a:graphic>
          </wp:inline>
        </w:drawing>
      </w:r>
    </w:p>
    <w:p w:rsidR="00576E4F" w:rsidRPr="00576E4F" w:rsidRDefault="00576E4F" w:rsidP="00284583">
      <w:pPr>
        <w:spacing w:after="0" w:line="240" w:lineRule="auto"/>
        <w:ind w:firstLine="180"/>
        <w:jc w:val="both"/>
        <w:rPr>
          <w:rFonts w:ascii="VNI-Times" w:eastAsia="Times New Roman" w:hAnsi="VNI-Times" w:cs="Times New Roman"/>
          <w:szCs w:val="26"/>
        </w:rPr>
      </w:pPr>
      <w:r w:rsidRPr="00576E4F">
        <w:rPr>
          <w:rFonts w:ascii="VNI-Times" w:eastAsia="Times New Roman" w:hAnsi="VNI-Times" w:cs="Times New Roman"/>
          <w:szCs w:val="26"/>
        </w:rPr>
        <w:t>Thanh ghi PIR1 (0Ch) chöùa côø ngaét cuûa caùc khoái chöùc naêng ngoaïi vi, caùc ngaét naøy ñöôïc cho pheùp bôûi caùc bit ñieàu khieån chöùa trong thanh ghi PIE1.</w:t>
      </w:r>
    </w:p>
    <w:p w:rsidR="00576E4F" w:rsidRPr="00576E4F" w:rsidRDefault="00576E4F" w:rsidP="00284583">
      <w:pPr>
        <w:spacing w:after="0" w:line="240" w:lineRule="auto"/>
        <w:jc w:val="both"/>
        <w:rPr>
          <w:rFonts w:ascii="VNI-Times" w:eastAsia="Times New Roman" w:hAnsi="VNI-Times" w:cs="Times New Roman"/>
          <w:i/>
          <w:szCs w:val="26"/>
        </w:rPr>
      </w:pPr>
      <w:r w:rsidRPr="00576E4F">
        <w:rPr>
          <w:rFonts w:eastAsia="Times New Roman" w:cs="Times New Roman"/>
          <w:i/>
          <w:noProof/>
          <w:sz w:val="24"/>
          <w:szCs w:val="24"/>
        </w:rPr>
        <w:drawing>
          <wp:inline distT="0" distB="0" distL="0" distR="0" wp14:anchorId="468EFB11" wp14:editId="76429696">
            <wp:extent cx="5943600" cy="628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628650"/>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i/>
          <w:szCs w:val="26"/>
        </w:rPr>
      </w:pPr>
    </w:p>
    <w:p w:rsidR="00576E4F" w:rsidRPr="00576E4F" w:rsidRDefault="00576E4F" w:rsidP="00284583">
      <w:pPr>
        <w:spacing w:after="0" w:line="240" w:lineRule="auto"/>
        <w:ind w:firstLine="180"/>
        <w:jc w:val="both"/>
        <w:rPr>
          <w:rFonts w:ascii="VNI-Times" w:eastAsia="Times New Roman" w:hAnsi="VNI-Times" w:cs="Times New Roman"/>
          <w:szCs w:val="26"/>
        </w:rPr>
      </w:pPr>
      <w:r w:rsidRPr="00576E4F">
        <w:rPr>
          <w:rFonts w:ascii="VNI-Times" w:eastAsia="Times New Roman" w:hAnsi="VNI-Times" w:cs="Times New Roman"/>
          <w:szCs w:val="26"/>
        </w:rPr>
        <w:t>Thanh ghi PIE2 (8Dh): chöùa caùc bit ñieàu khieån caùc ngaét cuûa caùc  khoái chöùc naêng</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CCP2, SSP bus, ngaét cuûa boä so saùnh vaø ngaét ghi vaøo boä nhôù EEPROM.</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7397E968" wp14:editId="25E230CC">
            <wp:extent cx="5943600" cy="8191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819150"/>
                    </a:xfrm>
                    <a:prstGeom prst="rect">
                      <a:avLst/>
                    </a:prstGeom>
                    <a:noFill/>
                    <a:ln>
                      <a:noFill/>
                    </a:ln>
                  </pic:spPr>
                </pic:pic>
              </a:graphicData>
            </a:graphic>
          </wp:inline>
        </w:drawing>
      </w:r>
    </w:p>
    <w:p w:rsid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anh ghi PIR2 (0Dh): chöùa caùc côø ngaét cuûa caùc khoái chöùc naêng ngoaïi vi, caùc ngaét</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naøy ñöôïc cho pheùp bôûi caùc bit ñieàu khieån chöùa trong thanh ghi PIE2.</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lastRenderedPageBreak/>
        <w:drawing>
          <wp:inline distT="0" distB="0" distL="0" distR="0" wp14:anchorId="7176B8E1" wp14:editId="729F8779">
            <wp:extent cx="5943600" cy="638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anh ghi PCON (8Eh): chöùa caùc côø hieäu cho bieát traïng thaùi caùc cheá ñoä reset cuûa vi ñieàu khieån.</w:t>
      </w:r>
    </w:p>
    <w:p w:rsidR="00576E4F" w:rsidRPr="00576E4F" w:rsidRDefault="00576E4F" w:rsidP="00284583">
      <w:pPr>
        <w:spacing w:after="0" w:line="240" w:lineRule="auto"/>
        <w:jc w:val="both"/>
        <w:rPr>
          <w:rFonts w:eastAsia="Times New Roman" w:cs="Times New Roman"/>
          <w:noProof/>
          <w:sz w:val="24"/>
          <w:szCs w:val="24"/>
        </w:rPr>
      </w:pPr>
      <w:r w:rsidRPr="00576E4F">
        <w:rPr>
          <w:rFonts w:eastAsia="Times New Roman" w:cs="Times New Roman"/>
          <w:noProof/>
          <w:sz w:val="24"/>
          <w:szCs w:val="24"/>
        </w:rPr>
        <w:drawing>
          <wp:inline distT="0" distB="0" distL="0" distR="0" wp14:anchorId="6D1D10FC" wp14:editId="0F218045">
            <wp:extent cx="5943600" cy="6572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657225"/>
                    </a:xfrm>
                    <a:prstGeom prst="rect">
                      <a:avLst/>
                    </a:prstGeom>
                    <a:noFill/>
                    <a:ln>
                      <a:noFill/>
                    </a:ln>
                  </pic:spPr>
                </pic:pic>
              </a:graphicData>
            </a:graphic>
          </wp:inline>
        </w:drawing>
      </w:r>
    </w:p>
    <w:p w:rsidR="00576E4F" w:rsidRPr="00576E4F" w:rsidRDefault="00576E4F" w:rsidP="00284583">
      <w:pPr>
        <w:spacing w:after="0" w:line="240" w:lineRule="auto"/>
        <w:jc w:val="both"/>
        <w:rPr>
          <w:rFonts w:eastAsia="Times New Roman" w:cs="Times New Roman"/>
          <w:noProof/>
          <w:sz w:val="24"/>
          <w:szCs w:val="24"/>
        </w:rPr>
      </w:pPr>
    </w:p>
    <w:p w:rsidR="00576E4F" w:rsidRPr="006A52E9" w:rsidRDefault="00576E4F" w:rsidP="00284583">
      <w:pPr>
        <w:spacing w:after="0" w:line="240" w:lineRule="auto"/>
        <w:jc w:val="both"/>
        <w:rPr>
          <w:rFonts w:ascii="VNI-Times" w:eastAsia="Times New Roman" w:hAnsi="VNI-Times" w:cs="Times New Roman"/>
          <w:b/>
          <w:szCs w:val="26"/>
        </w:rPr>
      </w:pPr>
      <w:r w:rsidRPr="006A52E9">
        <w:rPr>
          <w:rFonts w:ascii="VNI-Times" w:eastAsia="Times New Roman" w:hAnsi="VNI-Times" w:cs="Times New Roman"/>
          <w:b/>
          <w:szCs w:val="26"/>
        </w:rPr>
        <w:t xml:space="preserve">CAÙC </w:t>
      </w:r>
      <w:r w:rsidR="00284583" w:rsidRPr="006A52E9">
        <w:rPr>
          <w:rFonts w:ascii="VNI-Times" w:eastAsia="Times New Roman" w:hAnsi="VNI-Times" w:cs="Times New Roman"/>
          <w:b/>
          <w:szCs w:val="26"/>
        </w:rPr>
        <w:t>COÅNG XUAÁT NHAÄP CUÛA PIC18F4431</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before="20"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oång xuaát nhaäp (I/O port) chính laø phöông tieän maø vi ñieàu khieån duøng ñeå töông taùc vôùi theá giôùi beân ngoaøi. Söï töông  taùc naøy raát ña daïng vaø thoâng qua quaù trình  töông taùc ñoù, chöùc naêng cuûa vi ñieàu khieån ñöôïc theå hieän moät caùch roõ raøng.</w:t>
      </w:r>
    </w:p>
    <w:p w:rsidR="00576E4F" w:rsidRPr="00576E4F" w:rsidRDefault="00576E4F" w:rsidP="00284583">
      <w:pPr>
        <w:spacing w:before="20"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Moät coång xuaát nhaäp cuûa vi ñieàu khieån bao goàm nhieàu chaân (I/O pin), tuøy theo caùch boá trí vaø chöùc naêng cuûa vi ñieàu khieån maø soá löôïng coång xuaát nhaäp vaø soá löôïng chaân trong moãi coång coù theå khaùc nhau. Beân caïnh ñoù, do vi ñieàu khieån ñöôïc tích hôïp saün beân trong caùc ñaëc tính giao tieáp ngoaïi vi neân beân caïnh chöùc naêng laø coång xuaát nhaäp thoâng thöôøng, moät soá chaân xuaát nhaäp coøn coù theâm caùc chöùc naêng khaùc ñeå theå hieän söï taùc ñoäng cuûa caùc ñaëc tính ngoaïi vi neâu treân ñoái vôùi theá giôùi beân ngoaøi. Chöùc naêng cuûa töøng chaân xuaát nhaäp trong moãi coång hoaøn toaøn coù theå ñöôïc xaùc laäp vaø ñieàu khieån ñöôïc thoâng qua caùc thanh ghi SFR lieân quan ñeán chaân xuaát nhaäp ñoù.</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Vi ñieàu khieån PIC16F887 coù 5 coång xuaát nhaäp, bao goàm PORTA, PORTB, PORTC, PORTD vaø PORTE.</w:t>
      </w:r>
    </w:p>
    <w:p w:rsidR="00576E4F" w:rsidRPr="00576E4F" w:rsidRDefault="00576E4F" w:rsidP="00284583">
      <w:pPr>
        <w:spacing w:beforeLines="20" w:before="48" w:after="10" w:line="288" w:lineRule="auto"/>
        <w:ind w:firstLine="187"/>
        <w:jc w:val="both"/>
        <w:rPr>
          <w:rFonts w:ascii="VNI-Times" w:eastAsia="Times New Roman" w:hAnsi="VNI-Times" w:cs="Times New Roman"/>
          <w:b/>
          <w:szCs w:val="26"/>
        </w:rPr>
      </w:pPr>
      <w:r w:rsidRPr="00576E4F">
        <w:rPr>
          <w:rFonts w:ascii="VNI-Times" w:eastAsia="Times New Roman" w:hAnsi="VNI-Times" w:cs="Times New Roman"/>
          <w:b/>
          <w:szCs w:val="26"/>
        </w:rPr>
        <w:t>Caáu truùc vaø chöùc naêng cuûa töøng coång xuaát nhaäp :</w:t>
      </w:r>
    </w:p>
    <w:p w:rsidR="00576E4F" w:rsidRDefault="00576E4F" w:rsidP="00284583">
      <w:pPr>
        <w:spacing w:beforeLines="20" w:before="48" w:after="10" w:line="288" w:lineRule="auto"/>
        <w:ind w:left="270" w:firstLine="450"/>
        <w:jc w:val="both"/>
        <w:rPr>
          <w:rFonts w:ascii="VNI-Times" w:eastAsia="Times New Roman" w:hAnsi="VNI-Times" w:cs="Times New Roman"/>
          <w:szCs w:val="26"/>
        </w:rPr>
      </w:pPr>
      <w:r>
        <w:rPr>
          <w:rFonts w:ascii="VNI-Times" w:eastAsia="Times New Roman" w:hAnsi="VNI-Times" w:cs="Times New Roman"/>
          <w:szCs w:val="26"/>
        </w:rPr>
        <w:t>PORTA</w:t>
      </w:r>
    </w:p>
    <w:p w:rsidR="00576E4F" w:rsidRPr="00576E4F" w:rsidRDefault="00576E4F" w:rsidP="00284583">
      <w:pPr>
        <w:spacing w:beforeLines="20" w:before="48" w:after="10" w:line="288" w:lineRule="auto"/>
        <w:ind w:left="270"/>
        <w:jc w:val="both"/>
        <w:rPr>
          <w:rFonts w:ascii="VNI-Times" w:eastAsia="Times New Roman" w:hAnsi="VNI-Times" w:cs="Times New Roman"/>
          <w:szCs w:val="26"/>
        </w:rPr>
      </w:pPr>
      <w:r w:rsidRPr="00576E4F">
        <w:rPr>
          <w:rFonts w:ascii="VNI-Times" w:eastAsia="Times New Roman" w:hAnsi="VNI-Times" w:cs="Times New Roman"/>
          <w:szCs w:val="26"/>
        </w:rPr>
        <w:t xml:space="preserve">PORTA (RPA) bao goàm 6 I/O pin. Ñaây laø caùc chaân “hai chieàu” (bidirectional pin), nghóa laø coù theå xuaát vaø nhaäp ñöôïc. Chöùc naêng I/O naøy ñöôïc ñieàu khieån bôûi thanh ghi TRISA (ñòa chæ 85h). Muoán xaùc laäp chöùc naêng cuûa moät chaân trong PORTA laø input, ta “set” bit ñieàu khieån  töông öùng vôùi chaân ñoù trong thanh ghi TRISA vaø ngöôïc laïi, muoán xaùc laäp chöùc naêng cuûa moät chaân trong PORTA laø output, ta “clear” bit ñieàu khieån töông öùng vôùi chaân ñoù trong thanh ghi TRISA. Thao taùc naøy hoaøn toaøn töông töï ñoái vôùi caùc PORT vaø caùc thanh ghi ñieàu khieån töông öùng TRIS (ñoái vôùi PORTA laø TRISA, ñoái vôùi PORTB laø TRISB, ñoái vôùi PORTC laø TRISC, ñoái vôùi PORTD laø TRISD vaøñoái vôùi PORTE laø TRISE). Beân caïnh ñoù PORTA coøn laø ngoõ ra cuûa boä ADC, boä so saùnh, ngoõ vaøo analog ngoõ vaøo </w:t>
      </w:r>
      <w:r w:rsidRPr="00576E4F">
        <w:rPr>
          <w:rFonts w:ascii="VNI-Times" w:eastAsia="Times New Roman" w:hAnsi="VNI-Times" w:cs="Times New Roman"/>
          <w:szCs w:val="26"/>
        </w:rPr>
        <w:lastRenderedPageBreak/>
        <w:t>xung clock cuûa Timer0 vaø ngoõ vaøo cuûa boä giao tieáp MSSP (Master Synchronous Serial Por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SFR lieân quan ñeán PORTA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A (ñòa chæ 05h)  : chöùa giaù trò caùc pin trong PORTA.</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RISA (ñòa chæ 85h)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MCON (ñòa chæ 9Ch) : thanh ghi ñieàu khieån boä so saùnh.</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VRCON (ñòa chæ 9Dh) : thanh ghi ñieàu khieån boä so saùnh ñieän aù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ADCON1 (ñòa chæ 9Fh) : thanh ghi ñieàu khieån boä ADC.</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PORTB</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B (RPB) goàm 8 pin I/O. Thanh ghi ñieàu khieån xuaát nhaäp töông öùng laø TRISB. Beân caïnh ñoù moät soá chaân cuûa PORTB coøn ñöôïc söû duïng trong quaù trình naïp chöông trình cho vi ñieàu khieån vôùi caùc cheá ñoä naïp khaùc nhau. PORTB coøn lieân quan ñeán ngaét ngoaïi vi vaø boä Timer0. PORTB coøn ñöôïc tích hôïp chöùc naêng ñieän trôû keùo leân ñöôïc ñieàu khieån bôûi chöông trình.</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SFR lieân quan ñeán PORTB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B (ñòa chæ 06h,106h)  : chöùa giaù trò caùc pin trong PORTB</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RISB (ñòa chæ 86h,186h)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OPTION_REG (ñòa chæ 81h,181h) : ñieàu khieån ngaét ngoaïi vi vaø boä Timer0.</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PORTC</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C (RPC) goàm 8 pin I/O. Thanh ghi ñieàu khieån xuaát nhaäp töông öùng laø TRISC. Beân caïnh ñoù PORTC coøn chöùa caùc chaân chöùc naêng cuûa boä so saùnh, boä Timer1, boä PWM vaø caùc chuaån giao tieáp noái tieáp I2C, SPI, SSP, USAR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ñieàu khieån lieân quan ñeán PORTC:</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C (ñòa chæ 07h)  : chöùa giaù trò caùc pin trong PORTC</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RISC (ñòa chæ 87h)  : ñieàu khieån xuaát nhaä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PORTD</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D (RPD) goàm 8 chaân I/O, thanh ghi ñieàu khieån xuaát nhaäp töông öùng laø TRISD. PORTD coøn laø coång xuaát döõ lieäu cuûa chuaån giao tieáp PSP (Parallel Slave Por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lieân quan ñeán PORTD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hanh ghi PORTD : chöùa giaù trò caùc pin trong PORTD.</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hanh ghi TRISD : ñieàu khieån xuaát nhaä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Thanh ghi TRISE : ñieàu khieån xuaát nhaäp PORTE vaø chuaån giao tieáp PS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PORT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RTE (RPE) goàm 3 chaân I/O. Thanh ghi ñieàu khieån xuaát nhaäp töông öùng laø TRISE. Caùc chaân cuûa PORTE coù ngoõ vaøo analog. Beân caïnh ñoù PORTE coøn laø caùc chaân ñieàu khieån cuûa chuaån giao tieáp PS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lieân quan ñeán PORTE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Pr>
          <w:rFonts w:ascii="VNI-Times" w:eastAsia="Times New Roman" w:hAnsi="VNI-Times" w:cs="Times New Roman"/>
          <w:szCs w:val="26"/>
        </w:rPr>
        <w:t xml:space="preserve">PORTE  </w:t>
      </w:r>
      <w:r w:rsidRPr="00576E4F">
        <w:rPr>
          <w:rFonts w:ascii="VNI-Times" w:eastAsia="Times New Roman" w:hAnsi="VNI-Times" w:cs="Times New Roman"/>
          <w:szCs w:val="26"/>
        </w:rPr>
        <w:t>: chöùa giaù trò caùc chaân trong PORTE.</w:t>
      </w:r>
    </w:p>
    <w:p w:rsidR="00576E4F" w:rsidRDefault="00576E4F" w:rsidP="00284583">
      <w:pPr>
        <w:spacing w:beforeLines="20" w:before="48" w:after="10" w:line="288" w:lineRule="auto"/>
        <w:ind w:firstLine="187"/>
        <w:jc w:val="both"/>
        <w:rPr>
          <w:rFonts w:ascii="VNI-Times" w:eastAsia="Times New Roman" w:hAnsi="VNI-Times" w:cs="Times New Roman"/>
          <w:szCs w:val="26"/>
        </w:rPr>
      </w:pPr>
      <w:r>
        <w:rPr>
          <w:rFonts w:ascii="VNI-Times" w:eastAsia="Times New Roman" w:hAnsi="VNI-Times" w:cs="Times New Roman"/>
          <w:szCs w:val="26"/>
        </w:rPr>
        <w:t xml:space="preserve">TRISE  </w:t>
      </w:r>
      <w:r w:rsidRPr="00576E4F">
        <w:rPr>
          <w:rFonts w:ascii="VNI-Times" w:eastAsia="Times New Roman" w:hAnsi="VNI-Times" w:cs="Times New Roman"/>
          <w:szCs w:val="26"/>
        </w:rPr>
        <w:t xml:space="preserve"> : ñieàu khieån xuaát nhaäp vaø xaùc laäp caùc thoâng soá cho chuaån giao tieáp   PS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ADCON1 : thanh ghi ñieàu khieån khoái ADC.</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TIMER 0</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Ñaây laø moät trong ba boä ñeám hoaëc boä ñònh thôøi cuûa vi ñieàu khieån PIC16F877A. Timer0</w:t>
      </w:r>
      <w:r w:rsidR="00284583">
        <w:rPr>
          <w:rFonts w:ascii="VNI-Times" w:eastAsia="Times New Roman" w:hAnsi="VNI-Times" w:cs="Times New Roman"/>
          <w:szCs w:val="26"/>
        </w:rPr>
        <w:t xml:space="preserve"> </w:t>
      </w:r>
      <w:r w:rsidRPr="00576E4F">
        <w:rPr>
          <w:rFonts w:ascii="VNI-Times" w:eastAsia="Times New Roman" w:hAnsi="VNI-Times" w:cs="Times New Roman"/>
          <w:szCs w:val="26"/>
        </w:rPr>
        <w:t>laø boä ñeám 8 bit ñöôïc keát noái vôùi boä chia taàn soá  (prescaler) 8 bit. Caáu truùc cuûa Timer0 cho pheùp ta löïa choïn xung clock taùc ñoäng vaø caïnh tích cöïc cuûa xung clock. Ngaét Timer0 seõ xuaát hieän khi Timer0 bò traøn. Bit TMR0IE (INTCON&lt;5&gt;) laø bit ñieàu khieån cuûa Timer0. TMR0IE=1 cho pheùp ngaét Timer0 taùc ñoäng, TMR0IF= 0 khoâng cho pheùp ngaét Timer0 taùc ñoäng.</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Sô ñoà khoái cuûa Timer0 nhö sau:</w:t>
      </w:r>
    </w:p>
    <w:p w:rsidR="00576E4F" w:rsidRPr="00576E4F" w:rsidRDefault="00576E4F" w:rsidP="00284583">
      <w:pPr>
        <w:spacing w:beforeLines="20" w:before="48" w:after="10" w:line="288" w:lineRule="auto"/>
        <w:ind w:firstLine="187"/>
        <w:jc w:val="both"/>
        <w:rPr>
          <w:rFonts w:eastAsia="Times New Roman" w:cs="Times New Roman"/>
          <w:noProof/>
          <w:sz w:val="24"/>
          <w:szCs w:val="24"/>
        </w:rPr>
      </w:pPr>
      <w:r w:rsidRPr="00576E4F">
        <w:rPr>
          <w:rFonts w:eastAsia="Times New Roman" w:cs="Times New Roman"/>
          <w:noProof/>
          <w:sz w:val="24"/>
          <w:szCs w:val="24"/>
        </w:rPr>
        <w:drawing>
          <wp:inline distT="0" distB="0" distL="0" distR="0" wp14:anchorId="1342A020" wp14:editId="7E05A2EB">
            <wp:extent cx="5939374" cy="2987749"/>
            <wp:effectExtent l="0" t="0" r="4445"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39374" cy="2987749"/>
                    </a:xfrm>
                    <a:prstGeom prst="rect">
                      <a:avLst/>
                    </a:prstGeom>
                    <a:noFill/>
                    <a:ln>
                      <a:noFill/>
                    </a:ln>
                  </pic:spPr>
                </pic:pic>
              </a:graphicData>
            </a:graphic>
          </wp:inline>
        </w:drawing>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Muoán Timer0 hoaït ñoäng ôû cheá ñoä Timer ta clear bit TOSC (OPTION_REG&lt;5&gt;), khi</w:t>
      </w:r>
      <w:r w:rsidR="00284583">
        <w:rPr>
          <w:rFonts w:ascii="VNI-Times" w:eastAsia="Times New Roman" w:hAnsi="VNI-Times" w:cs="Times New Roman"/>
          <w:szCs w:val="26"/>
        </w:rPr>
        <w:t xml:space="preserve"> </w:t>
      </w:r>
      <w:r w:rsidRPr="00576E4F">
        <w:rPr>
          <w:rFonts w:ascii="VNI-Times" w:eastAsia="Times New Roman" w:hAnsi="VNI-Times" w:cs="Times New Roman"/>
          <w:szCs w:val="26"/>
        </w:rPr>
        <w:t>ñoù giaù trò thanh ghi TMR0 seõ taêng theo töøng chu kì xung ñoàng hoà (taàn soá vaøo Timer0 baèng ¼ taàn soá oscillator). Khi giaù trò thanh ghi TMR0 töø FFh trôû veà 00h, ngaét Timer0 seõ xuaát hieän.</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Thanh ghi TMR0 cho pheùp ghi vaø xoùa ñöôïc giuùp ta aán ñònh thôøi ñieåm ngaét Timer0 xuaát hieän moät caùch linh ñoäng.</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Muoán Timer0 hoaït ñoäng ôû cheá ñoä counter ta set bit TOSC (OPTION_REG&lt;5&gt;). Khi</w:t>
      </w:r>
      <w:r w:rsidR="00284583">
        <w:rPr>
          <w:rFonts w:ascii="VNI-Times" w:eastAsia="Times New Roman" w:hAnsi="VNI-Times" w:cs="Times New Roman"/>
          <w:szCs w:val="26"/>
        </w:rPr>
        <w:t xml:space="preserve"> </w:t>
      </w:r>
      <w:r w:rsidRPr="00576E4F">
        <w:rPr>
          <w:rFonts w:ascii="VNI-Times" w:eastAsia="Times New Roman" w:hAnsi="VNI-Times" w:cs="Times New Roman"/>
          <w:szCs w:val="26"/>
        </w:rPr>
        <w:t>ñoù xung taùc ñoäng leân boä ñeám ñöôïc laáy töø chaân RA4/TOCK1. Bit TOSE (OPTION_REG&lt;4&gt;) cho pheùp löïa choïn caïnh taùc ñoäng vaøo boät ñeám. Caïnh taùc ñoäng seõ laø caïnh leân neáu TOSE=0 vaø caïnh taùc ñoäng seõ laø caïnh xuoáng neáu TOSE=1.</w:t>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Khi thanh ghi TMR0 bò traøn, bit TMR0IF (INTCON&lt;2&gt;) seõ ñöôïc set. Ñaây chính laø côø</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ngaét cuûa Timer0. Côø ngaét naøy phaûi ñöôïc xoùa baèng chöông trình tröôùc khi boä ñeám baét ñaàu thöïc hieän laïi quaù trình ñeám. Ngaét Timer0 khoâng  theå “ñaùnh thöùc” vi ñieàu khieån töø cheá ñoä slee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Boä chia taàn soá (prescaler) ñöôïc chia seû giöõa Timer0 vaø WDT (Watchdog Timer). Ñieàu ñoù coù nghóa laø neáu prescaler ñöôïc söû duïng cho Timer0 thì WDT seõ khoâng coù ñöôïc hoã trôï cuûa prescaler vaø ngöôïc laïi. Prescaler ñöôïc ñieàu khieån bôûi thanh ghi OPTION_REG. Bit PSA (OPTION_REG&lt;3&gt;) xaùc ñònh ñoái töôïng taùc ñoäng cuûa prescaler.  Caùc bit PS2:PS0 (OPTION_REG&lt;2:0&gt;) xaùc ñònh tæ soá chia taàn soá cuûa prescaler. Xem laïi thanh ghi OPTION_REG ñeå xaùc ñònh laïi moät caùch chi tieát veà caùc bit ñieàu khieån treân.</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leänh taùc ñoäng leân giaù trò thanh ghi TMR0 seõ xoùa cheá ñoä hoaït ñoäng cuûa prescaler.</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Khi ñoái töôïng taùc ñoäng laø Timer0, taùc ñoäng leân  giaù trò thanh ghi TMR0 seõ xoùa prescaler nhöng khoâng laøm thay ñoåi ñoái töôïng taùc ñoäng cuûa prescaler. Khi ñoái töôïng taùc ñoäng laø WDT, leänh CLRWDT seõ xoùa prescaler, ñoàng thôøi prescaler seõ ngöng taùc vuï hoã trôï cho WD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ñieàu khieån lieân quan ñeán Timer0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MR0 (ñòa chæ 01h, 101h) : chöùa giaù trò ñeám cuûa Timer0.</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INTCON (ñòa chæ 0Bh, 8Bh, 10Bh, 18Bh): cho pheùp ngaét hoaït ñoäng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OPTION_REG (ñòa chæ 81h, 181h): ñieàu khieån prescaler.</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imer1 laø boä ñònh thôøi 16 bit, giaù trò cuûa Timer1 seõ ñöôïc löu trong hai thanh ghi</w:t>
      </w:r>
    </w:p>
    <w:p w:rsidR="00576E4F" w:rsidRPr="00576E4F" w:rsidRDefault="00576E4F" w:rsidP="00284583">
      <w:pPr>
        <w:spacing w:beforeLines="20" w:before="48" w:after="10" w:line="288" w:lineRule="auto"/>
        <w:jc w:val="both"/>
        <w:rPr>
          <w:rFonts w:ascii="VNI-Times" w:eastAsia="Times New Roman" w:hAnsi="VNI-Times" w:cs="Times New Roman"/>
          <w:szCs w:val="26"/>
        </w:rPr>
      </w:pPr>
      <w:r w:rsidRPr="00576E4F">
        <w:rPr>
          <w:rFonts w:ascii="VNI-Times" w:eastAsia="Times New Roman" w:hAnsi="VNI-Times" w:cs="Times New Roman"/>
          <w:szCs w:val="26"/>
        </w:rPr>
        <w:t>(TMR1H:TMR1L). Côø ngaét cuûa Timer1 laø bit TMR1IF (PIR1&lt;0&gt;). Bit ñieàu khieån cuûa</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imer1 seõ laø TMR1IE (PIE&lt;0&gt;).</w:t>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Töông töï nhö Timer0, Timer1 cuõng coù hai cheá ñoä hoaït ñoäng: cheá ñoä ñònh thôøi (timer)</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vôùi xung kích laø xung clock cuûa oscillator (taàn soá cuûa timer baèng ¼ taàn soá cuûa oscillator) vaø cheá ñoä ñeám (counter) vôùi xung kích laø xung phaûn aùnh caùc söï kieän caàn ñeám laáy töø beân ngoaøi thoâng qua chaân RC0/T1OSO/T1CKI (caïnh taùc  ñoäng laø caïnh leân). Vieäc löïa choïn xung taùc ñoäng (töông öùng vôùi vieäc löïa choïn cheá ñoä hoaït ñoäng laø timer hay counter) ñöôïc ñieàu khieån bôûi bit TMR1CS (T1CON&lt;1&g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Sô ñoà khoái cuûa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eastAsia="Times New Roman" w:cs="Times New Roman"/>
          <w:noProof/>
          <w:sz w:val="24"/>
          <w:szCs w:val="24"/>
        </w:rPr>
        <w:drawing>
          <wp:inline distT="0" distB="0" distL="0" distR="0" wp14:anchorId="39481386" wp14:editId="1D21C2CA">
            <wp:extent cx="5943600" cy="2590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2590800"/>
                    </a:xfrm>
                    <a:prstGeom prst="rect">
                      <a:avLst/>
                    </a:prstGeom>
                    <a:noFill/>
                    <a:ln>
                      <a:noFill/>
                    </a:ln>
                  </pic:spPr>
                </pic:pic>
              </a:graphicData>
            </a:graphic>
          </wp:inline>
        </w:drawing>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Ngoaøi ra Timer1 coøn coù  chöùc naêng reset input beân  trong ñöôïc ñieàu khieån bôûi moät</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trong hai khoái CCP (Capture/Compare/PWM).</w:t>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Khi bit T1OSCEN (T1CON&lt;3&gt;) ñöôïc set,  Timer1 seõ laáy xung clock töø hai chaân</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RC1/T1OSI/CCP2 vaø RC0/T1OSO/T1CKI laøm xung ñeám. Timer1 seõ baét ñaàu ñeám sau caïnh xuoáng ñaàu tieân cuûa xung ngoõ vaøo. Khi ñoù PORTC  seõ boû qua söï taùc ñoäng cuûa hai bit TRISC&lt;1:0&gt; vaø PORTC&lt;2:1&gt; ñöôïc gaùn giaù trò 0. Khi clear bit T1OSCEN Timer1 seõ laáy xung ñeám töø oscillator hoaëc töø chaân RC0/T1OSO/T1CKI.</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Timer1 coù hai cheá ñoä ñeám laø ñoàng boä (Synchronous) vaø baát ñoàng boä (Asynchronous).</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heá ñoä ñeám ñöôïc quyeát ñònh bôûi bit ñieàu khieån   (T1CON&lt;2&gt;).</w:t>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Khi  =1 xung ñeám laáy töø beân ngoaøi seõ khoâng ñöôïc ñoàng boä hoùa vôùi xung clock</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beân trong, Timer1 seõ tieáp tuïc quaù trình ñeám khi vi ñieàu khieån ñang ôû cheá ñoä sleep vaø ngaét do Timer1 taïo ra khi bò traøn coù khaû naêng “ñaùnh thöùc” vi ñieàu khieån. ÔÛ cheá ñoä ñeám baát ñoàng boä, Timer1 khoâng theå ñöôïc söû duïng ñeå laøm nguoàn xung clock cho khoái CCP</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Capture/Compare/Pulse width modulation).</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Khi  =0 xung ñeám vaøo Timer1 seõ ñöôïc ñoàng boä hoùa vôùi xung clock beân trong. ÔÛ</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heá ñoä naøy Timer1 seõ khoâng hoaït ñoäng khi vi ñieàu khieån ñang ôû cheá ñoä slee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lieân quan ñeán Timer1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INTCON (ñòa chæ 0Bh, 8Bh, 10Bh, 18Bh): cho pheùp ngaét hoaït ñoäng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IR1 (ñòa chæ 0Ch): chöùa côø ngaét Timer1 (TMR1IF).</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IE1( ñòa chæ 8Ch): cho pheùp ngaét Timer1 (TMR1I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MR1L (ñòa chæ 0Eh): chöùa giaù trò 8 bit thaáp cuûa boä ñeám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MR1H (ñòa chæ 0Eh): chöùa giaù trò 8 bit cao cuûa boä ñeám Timer1.</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1CON (ñòa chæ 10h): xaùc laäp caùc thoâng soá cho Timer1.</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Cs w:val="26"/>
        </w:rPr>
      </w:pPr>
      <w:r w:rsidRPr="00576E4F">
        <w:rPr>
          <w:rFonts w:ascii="VNI-Times" w:eastAsia="Times New Roman" w:hAnsi="VNI-Times" w:cs="Times New Roman"/>
          <w:szCs w:val="26"/>
        </w:rPr>
        <w:t>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imer2 laø boä ñònh thôøi 8 bit vaø ñöôïc hoã trôï  bôûi hai boä chia taàn soá prescaler vaø</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ostscaler. Thanh ghi chöùa giaù trò ñeám cuûa Timer2 laø TMR2. Bit cho pheùp ngaét Timer2 taùc ñoäng laø TMR2ON (T2CON&lt;2&gt;). Côø ngaét cuûa Timer2 laø bit TMR2IF (PIR1&lt;1&gt;). Xung ngoõ vaøo (taàn soá baèng ¼ taàn soá oscillator)  ñöôïc ñöa qua boä chia taàn soá prescaler 4 bit (vôùi caùc tæ soá chia taàn soá laø 1:1, 1:4 hoaëc 1:16 vaø ñöôïc ñieàu khieån bôûi caùc bit T2CKPS1:T2CKPS0 (T2CON&lt;1:0&g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Sô ñoà khoái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eastAsia="Times New Roman" w:cs="Times New Roman"/>
          <w:i/>
          <w:noProof/>
          <w:sz w:val="24"/>
          <w:szCs w:val="24"/>
        </w:rPr>
        <w:drawing>
          <wp:inline distT="0" distB="0" distL="0" distR="0" wp14:anchorId="333A8152" wp14:editId="667FFAA2">
            <wp:extent cx="5791200" cy="3095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91200" cy="3095625"/>
                    </a:xfrm>
                    <a:prstGeom prst="rect">
                      <a:avLst/>
                    </a:prstGeom>
                    <a:noFill/>
                    <a:ln>
                      <a:noFill/>
                    </a:ln>
                  </pic:spPr>
                </pic:pic>
              </a:graphicData>
            </a:graphic>
          </wp:inline>
        </w:drawing>
      </w:r>
    </w:p>
    <w:p w:rsidR="00576E4F" w:rsidRPr="00576E4F" w:rsidRDefault="00576E4F" w:rsidP="006A52E9">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Timer2 coøn ñöôïc hoã trôï bôûi thanh ghi PR2. Giaù trò ñeám trong thanh ghi TMR2 seõ taêng</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töø 00h ñeán giaù trò chöùa trong thanh ghi PR2, sau ñoù ñöôïc reset veà 00h. Kh I reset thanh ghi PR2 ñöôïc nhaän giaù trò maëc ñònh FFh.</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Ngoõ ra cuûa Timer2 ñöôïc ñöa qua boä chia taàn soá postscaler vôùi caùc möùc chia töø 1:1 ñeán</w:t>
      </w:r>
      <w:r w:rsidR="006A52E9">
        <w:rPr>
          <w:rFonts w:ascii="VNI-Times" w:eastAsia="Times New Roman" w:hAnsi="VNI-Times" w:cs="Times New Roman"/>
          <w:szCs w:val="26"/>
        </w:rPr>
        <w:t xml:space="preserve"> </w:t>
      </w:r>
      <w:r w:rsidRPr="00576E4F">
        <w:rPr>
          <w:rFonts w:ascii="VNI-Times" w:eastAsia="Times New Roman" w:hAnsi="VNI-Times" w:cs="Times New Roman"/>
          <w:szCs w:val="26"/>
        </w:rPr>
        <w:t>1:16. Postscaler ñöôïc ñieàu khieån bôûi 4 bit  T2OUTPS3:T2OUTPS0. Ngoõ ra cuûa postscaler ñoùng vai troø quyeát ñònh trong vieäc ñieàu khieån côø ngaét.</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Ngoaøi ra ngoõ ra cuûa Timer2 coøn ñöôïc keát noái vôùi khoái SSP, do ñoù Timer2 coøn ñoùng vai troø taïo ra xung clock ñoàng boä cho khoái giao tieáp SSP.</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ùc thanh ghi lieân quan ñeán Timer2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INTCON (ñòa chæ 0Bh, 8Bh, 10Bh, 18Bh): cho pheùp toaøn boä caùc ngaét (GIE vaø PEI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IR1 (ñòa chæ 0Ch): chöùa côø ngaét Timer2 (TMR2IF).</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PIE1 (ñòa chò 8Ch): chöùa bit ñieàu khieån Timer2 (TMR2I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MR2 (ñòa chæ 11h): chöùa giaù trò ñeám cuûa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2CON (ñòa chæ 12h): xaùc laäp caùc thoâng soá cho Timer2.  PR2 (ñòa chæ 92h): thanh ghi hoã trôï cho Timer2.</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a coù moät vaøi nhaän xeùt veà  Timer0, Timer1 vaø Timer2 nhö sau:</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imer0 vaø Timer2 laø boä ñeám 8 bit (giaù trò ñeám toái ña laø FFh), trong khi Timer1 laø boä ñeám 16 bit (giaù trò ñeám toái ña laø FFFFh).</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Timer0, Timer1 vaø Timer2 ñeàu coù hai cheá ñoä hoaït ñoäng laø timer vaø counter. Xung clock coù taàn soá baèng ¼ taàn soá cuûa oscillator. Xung taùc ñoäng leân Timer0 ñöôïc hoã trôï bôûi prescaler vaø coù theå ñöôïc thieát laäp ôû nhieàu cheá ñoä khaùc nhau (taàn soá taùc ñoäng, caïnh taùc ñoäng) trong khi caùc thoâng soá cuûa xung taùc ñoäng leân Timer1 laø coá ñònh. Timer2 ñöôïc hoã trôï bôûi hai boä chia taàn soá prescaler vaø postcaler ñoäc laäp, tuy nhieân caïnh taùc ñoäng vaãn ñöôïc coá ñònh laø caïnh leân. Timer1 coù quan heä vôùi khoái CCP, trong khi Timer2 ñöôïc keát noái vôùi khoái SSP.</w:t>
      </w:r>
    </w:p>
    <w:p w:rsidR="00576E4F" w:rsidRPr="00576E4F" w:rsidRDefault="00576E4F" w:rsidP="00284583">
      <w:pPr>
        <w:pStyle w:val="ListParagraph"/>
        <w:spacing w:beforeLines="20" w:before="48" w:after="10" w:line="288" w:lineRule="auto"/>
        <w:ind w:left="630"/>
        <w:jc w:val="both"/>
        <w:rPr>
          <w:rFonts w:ascii="VNI-Times" w:eastAsia="Times New Roman" w:hAnsi="VNI-Times" w:cs="Times New Roman"/>
          <w:sz w:val="28"/>
          <w:szCs w:val="28"/>
        </w:rPr>
      </w:pPr>
      <w:r w:rsidRPr="00576E4F">
        <w:rPr>
          <w:rFonts w:ascii="VNI-Times" w:eastAsia="Times New Roman" w:hAnsi="VNI-Times" w:cs="Times New Roman"/>
          <w:szCs w:val="26"/>
        </w:rPr>
        <w:t>Keânh ñieàu xung CCP</w:t>
      </w:r>
      <w:r w:rsidRPr="00576E4F">
        <w:rPr>
          <w:rFonts w:ascii="VNI-Times" w:eastAsia="Times New Roman" w:hAnsi="VNI-Times" w:cs="Times New Roman"/>
          <w:sz w:val="28"/>
          <w:szCs w:val="28"/>
        </w:rPr>
        <w:t xml:space="preserve"> :</w:t>
      </w:r>
    </w:p>
    <w:p w:rsidR="00576E4F" w:rsidRPr="00576E4F" w:rsidRDefault="00576E4F" w:rsidP="00284583">
      <w:pPr>
        <w:spacing w:beforeLines="20" w:before="48" w:after="10" w:line="288" w:lineRule="auto"/>
        <w:jc w:val="both"/>
        <w:rPr>
          <w:rFonts w:ascii="VNI-Times" w:eastAsia="Times New Roman" w:hAnsi="VNI-Times" w:cs="Times New Roman"/>
          <w:szCs w:val="26"/>
        </w:rPr>
      </w:pPr>
      <w:r w:rsidRPr="00576E4F">
        <w:rPr>
          <w:rFonts w:ascii="VNI-Times" w:eastAsia="Times New Roman" w:hAnsi="VNI-Times" w:cs="Times New Roman"/>
          <w:szCs w:val="26"/>
        </w:rPr>
        <w:t>CCP (Capture/Compare/PWM) bao goàm caùc thao taùc treân caùc xung ñeám cung caáp bôûi caùc boä ñeám Timer1 vaø Timer2. PIC16F887 ñöôïc tích hôïp saün hai khoái CCP : CCP1 vaø CCP2.Moãi CCP coù moät thanh ghi 16 bit (CCPR1H:CCPR1L vaø CCPR2H:CCPR2L), pin ñieàu khieån duøng cho khoái CCPx laø RC2/CCP1 vaø RC1/T1OSI/CCP2. Caùc chöùc naêng cuûa CCP bao goàm:</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Captur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lastRenderedPageBreak/>
        <w:t>So saùnh (Compare).</w:t>
      </w:r>
    </w:p>
    <w:p w:rsidR="00576E4F" w:rsidRPr="00576E4F" w:rsidRDefault="00576E4F" w:rsidP="00284583">
      <w:pPr>
        <w:spacing w:beforeLines="20" w:before="48" w:after="10" w:line="288" w:lineRule="auto"/>
        <w:ind w:firstLine="187"/>
        <w:jc w:val="both"/>
        <w:rPr>
          <w:rFonts w:ascii="VNI-Times" w:eastAsia="Times New Roman" w:hAnsi="VNI-Times" w:cs="Times New Roman"/>
          <w:szCs w:val="26"/>
        </w:rPr>
      </w:pPr>
      <w:r w:rsidRPr="00576E4F">
        <w:rPr>
          <w:rFonts w:ascii="VNI-Times" w:eastAsia="Times New Roman" w:hAnsi="VNI-Times" w:cs="Times New Roman"/>
          <w:szCs w:val="26"/>
        </w:rPr>
        <w:t>Ñieàu cheá ñoä roäng xung PWM (Pulse Width Modulation).</w:t>
      </w:r>
    </w:p>
    <w:p w:rsidR="00576E4F" w:rsidRPr="00576E4F" w:rsidRDefault="006A52E9" w:rsidP="00284583">
      <w:pPr>
        <w:spacing w:after="0" w:line="240" w:lineRule="auto"/>
        <w:jc w:val="both"/>
        <w:rPr>
          <w:rFonts w:ascii="VNI-Times" w:eastAsia="Times New Roman" w:hAnsi="VNI-Times" w:cs="Times New Roman"/>
          <w:szCs w:val="26"/>
        </w:rPr>
      </w:pPr>
      <w:r w:rsidRPr="00576E4F">
        <w:rPr>
          <w:rFonts w:eastAsia="Times New Roman" w:cs="Times New Roman"/>
          <w:noProof/>
          <w:sz w:val="24"/>
          <w:szCs w:val="24"/>
        </w:rPr>
        <w:drawing>
          <wp:anchor distT="0" distB="0" distL="114300" distR="114300" simplePos="0" relativeHeight="251670528" behindDoc="0" locked="0" layoutInCell="1" allowOverlap="1" wp14:anchorId="56BEFC81" wp14:editId="77E9D107">
            <wp:simplePos x="0" y="0"/>
            <wp:positionH relativeFrom="column">
              <wp:posOffset>2818765</wp:posOffset>
            </wp:positionH>
            <wp:positionV relativeFrom="paragraph">
              <wp:posOffset>163195</wp:posOffset>
            </wp:positionV>
            <wp:extent cx="3083560" cy="5822950"/>
            <wp:effectExtent l="0" t="0" r="2540" b="635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83560" cy="582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76E4F" w:rsidRPr="00576E4F">
        <w:rPr>
          <w:rFonts w:ascii="VNI-Times" w:eastAsia="Times New Roman" w:hAnsi="VNI-Times" w:cs="Times New Roman"/>
          <w:szCs w:val="26"/>
        </w:rPr>
        <w:t>Khi hoaït ñoäng ôû cheá ñoä PWM (Pulse</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Width Modulation _ khoái ñieàu cheá ñoä roäng</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xung), tín hieäu sau khi ñieàu cheá seõ ñöôïc</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ñöa ra caùc pin cuûa khoái CCP (caàn aán ñònh</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caùc pin naøy laø output). Ñeå söû duïng chöùc</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naêng ñieàu cheá naøy tröôùc tieân ta caàn tieán</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haønh caùc böôùc caøi ñaët sau:</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1.  Thieát laäp thôøi gian cuûa 1 chu kì</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cuûa xung ñieàu cheá cho PWM</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period) baèng caùch ñöa giaù trò</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ích hôïp vaøo thanh ghi PR2.</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2.  Thieát laäp ñoä roäng xung caàn ñieàu</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cheá (duty cycle) baèng caùch ñöa</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giaù trò vaøo thanh ghi CCPRxL</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vaø caùc bit CCP1CON&lt;5:4&gt;.</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3.  Ñieàu khieån caùc pin cuûa CCP laø</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output baèng caùch clear caùc bit</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öông öùng trong thanh ghi</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RISC.</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4.  Thieát laäp giaù trò boä chia taàn soá prescaler cuûa Timer2 vaø cho pheùp Timer2 hoaït ñoäng baèng caùch ñöa giaù trò thích hôïp vaøo thanh ghi T2CON.</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5.  Cho pheùp CCP hoaït ñoäng ôû cheá ñoä PWM.</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rong ñoù giaù trò 1 chu kì (period) cuûa xung ñieàu cheá ñöôïc tính baèng coâng thöùc:</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 w:val="28"/>
          <w:szCs w:val="28"/>
        </w:rPr>
      </w:pPr>
      <w:r w:rsidRPr="00576E4F">
        <w:rPr>
          <w:rFonts w:ascii="VNI-Times" w:eastAsia="Times New Roman" w:hAnsi="VNI-Times" w:cs="Times New Roman"/>
          <w:sz w:val="28"/>
          <w:szCs w:val="28"/>
        </w:rPr>
        <w:t>PWM period = [(PR2)+1]*4*TOSC*(giaù trò boä chia taàn soá cuûa TMR2).</w:t>
      </w:r>
    </w:p>
    <w:p w:rsidR="00576E4F" w:rsidRPr="00576E4F" w:rsidRDefault="00576E4F" w:rsidP="00284583">
      <w:pPr>
        <w:spacing w:after="0" w:line="240" w:lineRule="auto"/>
        <w:jc w:val="both"/>
        <w:rPr>
          <w:rFonts w:ascii="VNI-Times" w:eastAsia="Times New Roman" w:hAnsi="VNI-Times" w:cs="Times New Roman"/>
          <w:sz w:val="28"/>
          <w:szCs w:val="28"/>
        </w:rPr>
      </w:pP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lastRenderedPageBreak/>
        <w:t>Boä chia taàn soá prescaler cuûa Timer2 chæ coù theå nhaän caùc giaù trò 1,4 hoaëc 16. Khi giaù trò thanh ghi PR2 baèng vôùi giaù trò thanh ghi TMR2 thì quaù trình sau xaûy ra:</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Thanh ghi TMR2 töï ñoäng ñöôïc xoùa.</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Pin cuûa khoái CCP ñöôïc set.</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Giaù trò thanh ghi CCPR1L (chöùa giaù  trò aán ñònh ñoä roäng xung ñieàu cheá duty cycle)</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ñöôïc ñöa vaøo thanh ghi CCPRxH.</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Ñoä roäng cuûa xung ñieàu cheá (duty cycle) ñöôïc tính theo coâng thöùc:</w:t>
      </w:r>
    </w:p>
    <w:p w:rsidR="00576E4F" w:rsidRPr="00576E4F" w:rsidRDefault="00576E4F" w:rsidP="00284583">
      <w:pPr>
        <w:spacing w:after="0" w:line="240" w:lineRule="auto"/>
        <w:jc w:val="both"/>
        <w:rPr>
          <w:rFonts w:ascii="VNI-Times" w:eastAsia="Times New Roman" w:hAnsi="VNI-Times" w:cs="Times New Roman"/>
          <w:i/>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PWM period = [(PR2)+1]*4*TOSC*(giaù trò boä chia taàn soá cuûa TMR2).</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PWM duty cycle = (CCPRxL:CCPxCON&lt;5:4&gt;)*TOSC*(giaù trò boä chia taàn soá TMR2)</w:t>
      </w:r>
    </w:p>
    <w:p w:rsidR="00576E4F" w:rsidRPr="00576E4F" w:rsidRDefault="00576E4F" w:rsidP="00284583">
      <w:pPr>
        <w:spacing w:after="0" w:line="240" w:lineRule="auto"/>
        <w:jc w:val="both"/>
        <w:rPr>
          <w:rFonts w:ascii="VNI-Times" w:eastAsia="Times New Roman" w:hAnsi="VNI-Times" w:cs="Times New Roman"/>
          <w:szCs w:val="26"/>
        </w:rPr>
      </w:pP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 xml:space="preserve"> Nhö vaäy 2 bit CCPxCON&lt;5:4&gt; seõ chöùa 2 bit LSB. Thanh ghi CCPRxL chöùa byte cao cuûa giaù trò quyeát ñònh ñoä roäng xung. Thanh ghi CCPRxH ñoùng vai troø laø buffer cho khoái PWM. Khi giaù trò trong thanh ghi CCPRxH  baèng vôùi  giaù trò trong thanh ghi TMR2 vaø hai bit CCPxCON&lt;5:4&gt; baèng vôùi giaù trò 2 bit cuûa boä chia taàn soá prescaler, pin cuûa khoái CCP laïi ñöôïc ñöa veà möùc thaáp. </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 xml:space="preserve">Moät soá ñieåm caàn chuù yù khi söû duïng khoái PWM: </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 xml:space="preserve"> Timer2 coù hai boä chia taàn soá prescaler vaø postscaler. Tuy nhieân boä postscaler khoâng ñöôïc söû duïng trong quaù trình ñieàu cheá ñoä roäng xung cuûa khoái PWM. </w:t>
      </w:r>
    </w:p>
    <w:p w:rsidR="00576E4F" w:rsidRPr="00576E4F" w:rsidRDefault="00576E4F" w:rsidP="00284583">
      <w:pPr>
        <w:spacing w:after="0" w:line="240" w:lineRule="auto"/>
        <w:jc w:val="both"/>
        <w:rPr>
          <w:rFonts w:ascii="VNI-Times" w:eastAsia="Times New Roman" w:hAnsi="VNI-Times" w:cs="Times New Roman"/>
          <w:szCs w:val="26"/>
        </w:rPr>
      </w:pPr>
      <w:r w:rsidRPr="00576E4F">
        <w:rPr>
          <w:rFonts w:ascii="VNI-Times" w:eastAsia="Times New Roman" w:hAnsi="VNI-Times" w:cs="Times New Roman"/>
          <w:szCs w:val="26"/>
        </w:rPr>
        <w:t xml:space="preserve"> Neáu thôøi gian duty cycle daøi hôn thôøi gian chu kì xung period thì xung ngoõ ra tieáp tuïc ñöôïc giöõ ôû möùc cao sau khi giaù trò PR2 baèng vôùi giaù trò TMR2.  </w:t>
      </w:r>
    </w:p>
    <w:p w:rsidR="00576E4F" w:rsidRPr="00576E4F" w:rsidRDefault="00576E4F" w:rsidP="00576E4F"/>
    <w:p w:rsidR="007A1E5B" w:rsidRPr="00661134" w:rsidRDefault="006A52E9" w:rsidP="00A124F3">
      <w:pPr>
        <w:pStyle w:val="Heading2"/>
      </w:pPr>
      <w:bookmarkStart w:id="89" w:name="_Toc388883827"/>
      <w:r>
        <w:t xml:space="preserve">3.2.2 </w:t>
      </w:r>
      <w:r w:rsidR="009022A8">
        <w:t xml:space="preserve"> </w:t>
      </w:r>
      <w:r w:rsidR="00661134">
        <w:t xml:space="preserve"> </w:t>
      </w:r>
      <w:r w:rsidR="007A1E5B" w:rsidRPr="00661134">
        <w:t>Khối nguồn:</w:t>
      </w:r>
      <w:bookmarkEnd w:id="89"/>
    </w:p>
    <w:p w:rsidR="007A1E5B" w:rsidRDefault="007A1E5B" w:rsidP="001936D8">
      <w:pPr>
        <w:ind w:left="360"/>
        <w:jc w:val="both"/>
        <w:rPr>
          <w:rFonts w:cs="Times New Roman"/>
          <w:szCs w:val="26"/>
        </w:rPr>
      </w:pPr>
      <w:r w:rsidRPr="007A1E5B">
        <w:rPr>
          <w:rFonts w:cs="Times New Roman"/>
          <w:noProof/>
          <w:szCs w:val="26"/>
        </w:rPr>
        <w:drawing>
          <wp:inline distT="0" distB="0" distL="0" distR="0" wp14:anchorId="6004F686" wp14:editId="39724B9F">
            <wp:extent cx="5156790" cy="1913125"/>
            <wp:effectExtent l="0" t="0" r="635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JPG"/>
                    <pic:cNvPicPr/>
                  </pic:nvPicPr>
                  <pic:blipFill>
                    <a:blip r:embed="rId62">
                      <a:extLst>
                        <a:ext uri="{28A0092B-C50C-407E-A947-70E740481C1C}">
                          <a14:useLocalDpi xmlns:a14="http://schemas.microsoft.com/office/drawing/2010/main" val="0"/>
                        </a:ext>
                      </a:extLst>
                    </a:blip>
                    <a:stretch>
                      <a:fillRect/>
                    </a:stretch>
                  </pic:blipFill>
                  <pic:spPr>
                    <a:xfrm>
                      <a:off x="0" y="0"/>
                      <a:ext cx="5160564" cy="1914525"/>
                    </a:xfrm>
                    <a:prstGeom prst="rect">
                      <a:avLst/>
                    </a:prstGeom>
                  </pic:spPr>
                </pic:pic>
              </a:graphicData>
            </a:graphic>
          </wp:inline>
        </w:drawing>
      </w:r>
    </w:p>
    <w:p w:rsidR="0049549C" w:rsidRPr="0049549C" w:rsidRDefault="0049549C" w:rsidP="0049549C">
      <w:pPr>
        <w:spacing w:before="120" w:after="60"/>
        <w:ind w:left="360"/>
        <w:jc w:val="center"/>
        <w:rPr>
          <w:rFonts w:cs="Times New Roman"/>
          <w:b/>
          <w:i/>
          <w:szCs w:val="26"/>
        </w:rPr>
      </w:pPr>
      <w:r>
        <w:rPr>
          <w:rFonts w:cs="Times New Roman"/>
          <w:b/>
          <w:i/>
          <w:szCs w:val="26"/>
        </w:rPr>
        <w:t xml:space="preserve">Hình 3.2  </w:t>
      </w:r>
      <w:r w:rsidRPr="0049549C">
        <w:rPr>
          <w:rFonts w:cs="Times New Roman"/>
          <w:b/>
          <w:i/>
          <w:szCs w:val="26"/>
        </w:rPr>
        <w:t xml:space="preserve"> Sơ đồ</w:t>
      </w:r>
      <w:r>
        <w:rPr>
          <w:rFonts w:cs="Times New Roman"/>
          <w:b/>
          <w:i/>
          <w:szCs w:val="26"/>
        </w:rPr>
        <w:t xml:space="preserve"> nguyên lí mạch khối nguồn</w:t>
      </w:r>
    </w:p>
    <w:p w:rsidR="007A1E5B" w:rsidRPr="007A1E5B" w:rsidRDefault="007A1E5B" w:rsidP="001936D8">
      <w:pPr>
        <w:ind w:left="360"/>
        <w:jc w:val="both"/>
        <w:rPr>
          <w:rFonts w:cs="Times New Roman"/>
          <w:szCs w:val="26"/>
        </w:rPr>
      </w:pPr>
      <w:r w:rsidRPr="007A1E5B">
        <w:rPr>
          <w:rFonts w:cs="Times New Roman"/>
          <w:szCs w:val="26"/>
        </w:rPr>
        <w:t>Dùng nguồn 7,5V - 35V vào IC ổn áp LM2576.Nguồn 5v cho vi điều khiển</w:t>
      </w:r>
    </w:p>
    <w:p w:rsidR="007A1E5B" w:rsidRPr="007A1E5B" w:rsidRDefault="007A1E5B" w:rsidP="001936D8">
      <w:pPr>
        <w:ind w:left="360"/>
        <w:jc w:val="both"/>
        <w:rPr>
          <w:rFonts w:cs="Times New Roman"/>
          <w:szCs w:val="26"/>
        </w:rPr>
      </w:pPr>
      <w:r w:rsidRPr="007A1E5B">
        <w:rPr>
          <w:rFonts w:cs="Times New Roman"/>
          <w:szCs w:val="26"/>
        </w:rPr>
        <w:t>-</w:t>
      </w:r>
      <w:r w:rsidRPr="007A1E5B">
        <w:rPr>
          <w:rFonts w:cs="Times New Roman"/>
          <w:szCs w:val="26"/>
        </w:rPr>
        <w:tab/>
        <w:t>Tụ C5 lọc điện áp đầu vào</w:t>
      </w:r>
    </w:p>
    <w:p w:rsidR="007A1E5B" w:rsidRPr="007A1E5B" w:rsidRDefault="007A1E5B" w:rsidP="001936D8">
      <w:pPr>
        <w:ind w:left="360"/>
        <w:jc w:val="both"/>
        <w:rPr>
          <w:rFonts w:cs="Times New Roman"/>
          <w:szCs w:val="26"/>
        </w:rPr>
      </w:pPr>
      <w:r w:rsidRPr="007A1E5B">
        <w:rPr>
          <w:rFonts w:cs="Times New Roman"/>
          <w:szCs w:val="26"/>
        </w:rPr>
        <w:t>-</w:t>
      </w:r>
      <w:r w:rsidRPr="007A1E5B">
        <w:rPr>
          <w:rFonts w:cs="Times New Roman"/>
          <w:szCs w:val="26"/>
        </w:rPr>
        <w:tab/>
        <w:t>Tụ C6 lọc điện áp ra</w:t>
      </w:r>
    </w:p>
    <w:p w:rsidR="007A1E5B" w:rsidRPr="007A1E5B" w:rsidRDefault="007A1E5B" w:rsidP="001936D8">
      <w:pPr>
        <w:ind w:left="360"/>
        <w:jc w:val="both"/>
        <w:rPr>
          <w:rFonts w:cs="Times New Roman"/>
          <w:szCs w:val="26"/>
        </w:rPr>
      </w:pPr>
      <w:r w:rsidRPr="007A1E5B">
        <w:rPr>
          <w:rFonts w:cs="Times New Roman"/>
          <w:szCs w:val="26"/>
        </w:rPr>
        <w:lastRenderedPageBreak/>
        <w:t>-</w:t>
      </w:r>
      <w:r w:rsidRPr="007A1E5B">
        <w:rPr>
          <w:rFonts w:cs="Times New Roman"/>
          <w:szCs w:val="26"/>
        </w:rPr>
        <w:tab/>
        <w:t xml:space="preserve">IC LM2576 ổn áp  cho ra 5v vào vi điều khiển. </w:t>
      </w:r>
    </w:p>
    <w:p w:rsidR="00A124F3" w:rsidRDefault="007A1E5B" w:rsidP="00A124F3">
      <w:pPr>
        <w:ind w:left="360"/>
        <w:jc w:val="both"/>
        <w:rPr>
          <w:rFonts w:cs="Times New Roman"/>
          <w:szCs w:val="26"/>
        </w:rPr>
      </w:pPr>
      <w:r w:rsidRPr="007A1E5B">
        <w:rPr>
          <w:rFonts w:cs="Times New Roman"/>
          <w:szCs w:val="26"/>
        </w:rPr>
        <w:tab/>
        <w:t>Led báo nguồn vi điều khiển  có  dòng định mức  I = 10mA nên trở của đèn 330ohm</w:t>
      </w:r>
    </w:p>
    <w:p w:rsidR="00661134" w:rsidRPr="00A124F3" w:rsidRDefault="00A124F3" w:rsidP="00A124F3">
      <w:pPr>
        <w:pStyle w:val="Heading2"/>
      </w:pPr>
      <w:bookmarkStart w:id="90" w:name="_Toc388883828"/>
      <w:r>
        <w:t xml:space="preserve">3.2.3   </w:t>
      </w:r>
      <w:r w:rsidR="007A1E5B" w:rsidRPr="00A124F3">
        <w:t>Khối điều khiển:</w:t>
      </w:r>
      <w:bookmarkEnd w:id="90"/>
    </w:p>
    <w:p w:rsidR="0088085C" w:rsidRPr="002F2F3D" w:rsidRDefault="0088085C" w:rsidP="001936D8">
      <w:pPr>
        <w:spacing w:before="120" w:after="0"/>
        <w:ind w:firstLine="567"/>
        <w:jc w:val="both"/>
        <w:rPr>
          <w:rFonts w:cs="Times New Roman"/>
          <w:szCs w:val="26"/>
        </w:rPr>
      </w:pPr>
      <w:r w:rsidRPr="002F2F3D">
        <w:rPr>
          <w:rFonts w:cs="Times New Roman"/>
          <w:szCs w:val="26"/>
        </w:rPr>
        <w:t>Có nhiều phương án để chọn, ở đây chọn VĐK cho phần điều khiể</w:t>
      </w:r>
      <w:r w:rsidR="004F680F">
        <w:rPr>
          <w:rFonts w:cs="Times New Roman"/>
          <w:szCs w:val="26"/>
        </w:rPr>
        <w:t xml:space="preserve">n trung tâm </w:t>
      </w:r>
      <w:r w:rsidRPr="002F2F3D">
        <w:rPr>
          <w:rFonts w:cs="Times New Roman"/>
          <w:szCs w:val="26"/>
        </w:rPr>
        <w:t>ta chọn họ chip VĐK  là</w:t>
      </w:r>
      <w:r>
        <w:rPr>
          <w:rFonts w:cs="Times New Roman"/>
          <w:szCs w:val="26"/>
        </w:rPr>
        <w:t xml:space="preserve"> PIC 18F4431</w:t>
      </w:r>
      <w:r w:rsidRPr="002F2F3D">
        <w:rPr>
          <w:rFonts w:cs="Times New Roman"/>
          <w:szCs w:val="26"/>
        </w:rPr>
        <w:t>.</w:t>
      </w:r>
    </w:p>
    <w:p w:rsidR="0088085C" w:rsidRPr="0088085C" w:rsidRDefault="0088085C" w:rsidP="001936D8">
      <w:pPr>
        <w:spacing w:before="120" w:after="0"/>
        <w:ind w:firstLine="567"/>
        <w:jc w:val="both"/>
        <w:rPr>
          <w:rFonts w:cs="Times New Roman"/>
          <w:b/>
          <w:szCs w:val="26"/>
        </w:rPr>
      </w:pPr>
      <w:r w:rsidRPr="0088085C">
        <w:rPr>
          <w:rFonts w:cs="Times New Roman"/>
          <w:b/>
          <w:szCs w:val="26"/>
        </w:rPr>
        <w:t xml:space="preserve">Các tính năng mới của họ PIC: </w:t>
      </w:r>
    </w:p>
    <w:p w:rsidR="0088085C" w:rsidRDefault="0088085C" w:rsidP="001936D8">
      <w:pPr>
        <w:pStyle w:val="ListParagraph"/>
        <w:numPr>
          <w:ilvl w:val="0"/>
          <w:numId w:val="30"/>
        </w:numPr>
        <w:rPr>
          <w:rFonts w:cs="Times New Roman"/>
          <w:szCs w:val="26"/>
        </w:rPr>
      </w:pPr>
      <w:r>
        <w:rPr>
          <w:rFonts w:cs="Times New Roman"/>
          <w:szCs w:val="26"/>
        </w:rPr>
        <w:t>35 chân vào ra</w:t>
      </w:r>
    </w:p>
    <w:p w:rsidR="0088085C" w:rsidRPr="00024D59" w:rsidRDefault="0088085C" w:rsidP="001936D8">
      <w:pPr>
        <w:pStyle w:val="ListParagraph"/>
        <w:numPr>
          <w:ilvl w:val="0"/>
          <w:numId w:val="30"/>
        </w:numPr>
        <w:rPr>
          <w:rFonts w:cs="Times New Roman"/>
          <w:szCs w:val="26"/>
        </w:rPr>
      </w:pPr>
      <w:r w:rsidRPr="00024D59">
        <w:rPr>
          <w:rFonts w:cs="Times New Roman"/>
          <w:szCs w:val="26"/>
        </w:rPr>
        <w:t>Sử dụng thạch anh 20 MHz</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Giao diện SPI đồng bộ.</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Các đường dẫn vào/ra (I/O) lập trình được.</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Các kênh băm xung PWM.</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Các chế độ tiết kiệm năng lượng như sleep, stand by..vv.</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Một bộ định thời Watchdog.</w:t>
      </w:r>
    </w:p>
    <w:p w:rsidR="0088085C" w:rsidRPr="002F2F3D" w:rsidRDefault="009A75EF" w:rsidP="001936D8">
      <w:pPr>
        <w:pStyle w:val="ListParagraph"/>
        <w:numPr>
          <w:ilvl w:val="0"/>
          <w:numId w:val="30"/>
        </w:numPr>
        <w:spacing w:before="120" w:after="0"/>
        <w:rPr>
          <w:rFonts w:cs="Times New Roman"/>
          <w:szCs w:val="26"/>
        </w:rPr>
      </w:pPr>
      <w:r>
        <w:rPr>
          <w:rFonts w:cs="Times New Roman"/>
          <w:szCs w:val="26"/>
        </w:rPr>
        <w:t>1</w:t>
      </w:r>
      <w:r w:rsidR="0088085C" w:rsidRPr="002F2F3D">
        <w:rPr>
          <w:rFonts w:cs="Times New Roman"/>
          <w:szCs w:val="26"/>
        </w:rPr>
        <w:t xml:space="preserve"> bộ Timer/Counter 8 bit.</w:t>
      </w:r>
    </w:p>
    <w:p w:rsidR="0088085C" w:rsidRPr="002F2F3D" w:rsidRDefault="009A75EF" w:rsidP="001936D8">
      <w:pPr>
        <w:pStyle w:val="ListParagraph"/>
        <w:numPr>
          <w:ilvl w:val="0"/>
          <w:numId w:val="30"/>
        </w:numPr>
        <w:spacing w:before="120" w:after="0"/>
        <w:rPr>
          <w:rFonts w:cs="Times New Roman"/>
          <w:szCs w:val="26"/>
        </w:rPr>
      </w:pPr>
      <w:r>
        <w:rPr>
          <w:rFonts w:cs="Times New Roman"/>
          <w:szCs w:val="26"/>
        </w:rPr>
        <w:t>3</w:t>
      </w:r>
      <w:r w:rsidR="0088085C" w:rsidRPr="002F2F3D">
        <w:rPr>
          <w:rFonts w:cs="Times New Roman"/>
          <w:szCs w:val="26"/>
        </w:rPr>
        <w:t xml:space="preserve"> bộ Timer/Counter 16 bit.</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Bộ nhớ EEPROM.</w:t>
      </w:r>
    </w:p>
    <w:p w:rsidR="0088085C" w:rsidRPr="002F2F3D" w:rsidRDefault="0088085C" w:rsidP="001936D8">
      <w:pPr>
        <w:pStyle w:val="ListParagraph"/>
        <w:numPr>
          <w:ilvl w:val="0"/>
          <w:numId w:val="30"/>
        </w:numPr>
        <w:spacing w:before="120" w:after="0"/>
        <w:rPr>
          <w:rFonts w:cs="Times New Roman"/>
          <w:szCs w:val="26"/>
        </w:rPr>
      </w:pPr>
      <w:r w:rsidRPr="002F2F3D">
        <w:rPr>
          <w:rFonts w:cs="Times New Roman"/>
          <w:szCs w:val="26"/>
        </w:rPr>
        <w:t>Giao tiếp USART..vv.</w:t>
      </w:r>
    </w:p>
    <w:p w:rsidR="0049549C" w:rsidRPr="0049549C" w:rsidRDefault="0049549C" w:rsidP="0049549C">
      <w:pPr>
        <w:spacing w:before="120" w:after="0"/>
        <w:ind w:firstLine="567"/>
        <w:jc w:val="both"/>
        <w:rPr>
          <w:rFonts w:cs="Times New Roman"/>
          <w:szCs w:val="26"/>
        </w:rPr>
      </w:pPr>
      <w:r>
        <w:rPr>
          <w:rFonts w:cs="Times New Roman"/>
          <w:b/>
          <w:noProof/>
          <w:szCs w:val="26"/>
        </w:rPr>
        <w:drawing>
          <wp:anchor distT="0" distB="0" distL="114300" distR="114300" simplePos="0" relativeHeight="251660288" behindDoc="0" locked="0" layoutInCell="1" allowOverlap="1" wp14:anchorId="70CBDD8A" wp14:editId="57FEDB9C">
            <wp:simplePos x="0" y="0"/>
            <wp:positionH relativeFrom="column">
              <wp:posOffset>-233045</wp:posOffset>
            </wp:positionH>
            <wp:positionV relativeFrom="paragraph">
              <wp:posOffset>826135</wp:posOffset>
            </wp:positionV>
            <wp:extent cx="5932805" cy="3302635"/>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trung tam.JPG"/>
                    <pic:cNvPicPr/>
                  </pic:nvPicPr>
                  <pic:blipFill>
                    <a:blip r:embed="rId63">
                      <a:extLst>
                        <a:ext uri="{28A0092B-C50C-407E-A947-70E740481C1C}">
                          <a14:useLocalDpi xmlns:a14="http://schemas.microsoft.com/office/drawing/2010/main" val="0"/>
                        </a:ext>
                      </a:extLst>
                    </a:blip>
                    <a:stretch>
                      <a:fillRect/>
                    </a:stretch>
                  </pic:blipFill>
                  <pic:spPr>
                    <a:xfrm>
                      <a:off x="0" y="0"/>
                      <a:ext cx="5932805" cy="3302635"/>
                    </a:xfrm>
                    <a:prstGeom prst="rect">
                      <a:avLst/>
                    </a:prstGeom>
                  </pic:spPr>
                </pic:pic>
              </a:graphicData>
            </a:graphic>
            <wp14:sizeRelH relativeFrom="page">
              <wp14:pctWidth>0</wp14:pctWidth>
            </wp14:sizeRelH>
            <wp14:sizeRelV relativeFrom="page">
              <wp14:pctHeight>0</wp14:pctHeight>
            </wp14:sizeRelV>
          </wp:anchor>
        </w:drawing>
      </w:r>
      <w:r w:rsidR="0088085C">
        <w:rPr>
          <w:rFonts w:cs="Times New Roman"/>
          <w:szCs w:val="26"/>
        </w:rPr>
        <w:t>PIC 18F4431</w:t>
      </w:r>
      <w:r w:rsidR="0088085C" w:rsidRPr="008B4A0F">
        <w:rPr>
          <w:rFonts w:cs="Times New Roman"/>
          <w:szCs w:val="26"/>
        </w:rPr>
        <w:t xml:space="preserve"> có đầy đủ tính năng của họ</w:t>
      </w:r>
      <w:r w:rsidR="0088085C">
        <w:rPr>
          <w:rFonts w:cs="Times New Roman"/>
          <w:szCs w:val="26"/>
        </w:rPr>
        <w:t xml:space="preserve"> PIC</w:t>
      </w:r>
      <w:r w:rsidR="0088085C" w:rsidRPr="008B4A0F">
        <w:rPr>
          <w:rFonts w:cs="Times New Roman"/>
          <w:szCs w:val="26"/>
        </w:rPr>
        <w:t>, về giá thành so với các loại khác thì giá thành là vừa phải khi nghiên cứu và làm các công việc ứng dụng tới vi điều khiển.</w:t>
      </w:r>
    </w:p>
    <w:p w:rsidR="0049549C" w:rsidRPr="0049549C" w:rsidRDefault="0049549C" w:rsidP="00E44895">
      <w:pPr>
        <w:spacing w:before="120" w:after="60"/>
        <w:ind w:left="360"/>
        <w:jc w:val="center"/>
        <w:rPr>
          <w:rFonts w:cs="Times New Roman"/>
          <w:b/>
          <w:i/>
          <w:szCs w:val="26"/>
        </w:rPr>
      </w:pPr>
      <w:r>
        <w:rPr>
          <w:rFonts w:cs="Times New Roman"/>
          <w:b/>
          <w:i/>
          <w:szCs w:val="26"/>
        </w:rPr>
        <w:t xml:space="preserve">Hình 3.3  </w:t>
      </w:r>
      <w:r w:rsidRPr="0049549C">
        <w:rPr>
          <w:rFonts w:cs="Times New Roman"/>
          <w:b/>
          <w:i/>
          <w:szCs w:val="26"/>
        </w:rPr>
        <w:t xml:space="preserve"> Sơ đồ</w:t>
      </w:r>
      <w:r>
        <w:rPr>
          <w:rFonts w:cs="Times New Roman"/>
          <w:b/>
          <w:i/>
          <w:szCs w:val="26"/>
        </w:rPr>
        <w:t xml:space="preserve"> nguyên lí mạch</w:t>
      </w:r>
      <w:r w:rsidRPr="0049549C">
        <w:rPr>
          <w:rFonts w:cs="Times New Roman"/>
          <w:b/>
          <w:i/>
          <w:szCs w:val="26"/>
        </w:rPr>
        <w:t xml:space="preserve"> điều khiển Robot con.</w:t>
      </w:r>
    </w:p>
    <w:p w:rsidR="007A1E5B" w:rsidRPr="00A124F3" w:rsidRDefault="00A124F3" w:rsidP="00A124F3">
      <w:pPr>
        <w:pStyle w:val="Heading2"/>
      </w:pPr>
      <w:bookmarkStart w:id="91" w:name="_Toc388883829"/>
      <w:r>
        <w:lastRenderedPageBreak/>
        <w:t xml:space="preserve">3.2.4   </w:t>
      </w:r>
      <w:r w:rsidR="007A1E5B" w:rsidRPr="00A124F3">
        <w:t>Khối công suất cho hai động cơ quay cánh tay:</w:t>
      </w:r>
      <w:bookmarkEnd w:id="91"/>
    </w:p>
    <w:p w:rsidR="007A1E5B" w:rsidRDefault="007A1E5B" w:rsidP="001936D8">
      <w:pPr>
        <w:pStyle w:val="ListParagraph"/>
        <w:tabs>
          <w:tab w:val="center" w:pos="6030"/>
        </w:tabs>
        <w:ind w:left="0"/>
        <w:jc w:val="both"/>
        <w:rPr>
          <w:rFonts w:cs="Times New Roman"/>
          <w:szCs w:val="26"/>
        </w:rPr>
      </w:pPr>
      <w:r w:rsidRPr="007A1E5B">
        <w:rPr>
          <w:rFonts w:cs="Times New Roman"/>
          <w:szCs w:val="26"/>
        </w:rPr>
        <w:t>Sử dụng IC cầu H chuyên dụng LMD18201 của Hãng Texas Instruments:</w:t>
      </w:r>
    </w:p>
    <w:p w:rsidR="00E250F2" w:rsidRPr="0088085C" w:rsidRDefault="00E250F2" w:rsidP="00E250F2">
      <w:pPr>
        <w:spacing w:before="120" w:after="0"/>
        <w:ind w:firstLine="567"/>
        <w:jc w:val="both"/>
        <w:rPr>
          <w:rFonts w:cs="Times New Roman"/>
          <w:b/>
          <w:szCs w:val="26"/>
        </w:rPr>
      </w:pPr>
      <w:r w:rsidRPr="0088085C">
        <w:rPr>
          <w:rFonts w:cs="Times New Roman"/>
          <w:b/>
          <w:szCs w:val="26"/>
        </w:rPr>
        <w:t xml:space="preserve">Các tính năng của IC LMD18201: </w:t>
      </w:r>
    </w:p>
    <w:p w:rsidR="00E250F2" w:rsidRPr="007A1E5B" w:rsidRDefault="00E250F2" w:rsidP="00E250F2">
      <w:pPr>
        <w:pStyle w:val="ListParagraph"/>
        <w:numPr>
          <w:ilvl w:val="0"/>
          <w:numId w:val="28"/>
        </w:numPr>
        <w:tabs>
          <w:tab w:val="center" w:pos="6030"/>
        </w:tabs>
        <w:jc w:val="both"/>
        <w:rPr>
          <w:rFonts w:cs="Times New Roman"/>
          <w:szCs w:val="26"/>
        </w:rPr>
      </w:pPr>
      <w:r w:rsidRPr="007A1E5B">
        <w:rPr>
          <w:rFonts w:cs="Times New Roman"/>
          <w:szCs w:val="26"/>
        </w:rPr>
        <w:t xml:space="preserve">Dòng max của ic khác lớn 6A </w:t>
      </w:r>
    </w:p>
    <w:p w:rsidR="00E250F2" w:rsidRPr="007A1E5B" w:rsidRDefault="00E250F2" w:rsidP="00E250F2">
      <w:pPr>
        <w:pStyle w:val="ListParagraph"/>
        <w:numPr>
          <w:ilvl w:val="0"/>
          <w:numId w:val="28"/>
        </w:numPr>
        <w:tabs>
          <w:tab w:val="center" w:pos="6030"/>
        </w:tabs>
        <w:jc w:val="both"/>
        <w:rPr>
          <w:rFonts w:cs="Times New Roman"/>
          <w:szCs w:val="26"/>
        </w:rPr>
      </w:pPr>
      <w:r w:rsidRPr="007A1E5B">
        <w:rPr>
          <w:rFonts w:cs="Times New Roman"/>
          <w:szCs w:val="26"/>
        </w:rPr>
        <w:t xml:space="preserve">Kích thước nhỏ gọn </w:t>
      </w:r>
    </w:p>
    <w:p w:rsidR="00E250F2" w:rsidRPr="007A1E5B" w:rsidRDefault="00E250F2" w:rsidP="00E250F2">
      <w:pPr>
        <w:pStyle w:val="ListParagraph"/>
        <w:numPr>
          <w:ilvl w:val="0"/>
          <w:numId w:val="28"/>
        </w:numPr>
        <w:tabs>
          <w:tab w:val="center" w:pos="6030"/>
        </w:tabs>
        <w:jc w:val="both"/>
        <w:rPr>
          <w:rFonts w:cs="Times New Roman"/>
          <w:szCs w:val="26"/>
        </w:rPr>
      </w:pPr>
      <w:r w:rsidRPr="007A1E5B">
        <w:rPr>
          <w:rFonts w:cs="Times New Roman"/>
          <w:szCs w:val="26"/>
        </w:rPr>
        <w:t>Mạch điện thiết kế đơn giản</w:t>
      </w:r>
    </w:p>
    <w:p w:rsidR="00E250F2" w:rsidRPr="007A1E5B" w:rsidRDefault="00E250F2" w:rsidP="00E250F2">
      <w:pPr>
        <w:pStyle w:val="ListParagraph"/>
        <w:numPr>
          <w:ilvl w:val="0"/>
          <w:numId w:val="28"/>
        </w:numPr>
        <w:tabs>
          <w:tab w:val="center" w:pos="6030"/>
        </w:tabs>
        <w:jc w:val="both"/>
        <w:rPr>
          <w:rFonts w:cs="Times New Roman"/>
          <w:szCs w:val="26"/>
        </w:rPr>
      </w:pPr>
      <w:r w:rsidRPr="007A1E5B">
        <w:rPr>
          <w:rFonts w:cs="Times New Roman"/>
          <w:szCs w:val="26"/>
        </w:rPr>
        <w:t>Dải đáp ứng điện áp rộng từ 12V đến 55V</w:t>
      </w:r>
    </w:p>
    <w:p w:rsidR="00E250F2" w:rsidRPr="0088085C" w:rsidRDefault="00E250F2" w:rsidP="00E250F2">
      <w:pPr>
        <w:pStyle w:val="ListParagraph"/>
        <w:numPr>
          <w:ilvl w:val="0"/>
          <w:numId w:val="28"/>
        </w:numPr>
        <w:tabs>
          <w:tab w:val="center" w:pos="6030"/>
        </w:tabs>
        <w:jc w:val="both"/>
        <w:rPr>
          <w:rFonts w:cs="Times New Roman"/>
          <w:szCs w:val="26"/>
        </w:rPr>
      </w:pPr>
      <w:r w:rsidRPr="007A1E5B">
        <w:rPr>
          <w:rFonts w:cs="Times New Roman"/>
          <w:szCs w:val="26"/>
        </w:rPr>
        <w:t>Giá thành rẻ</w:t>
      </w:r>
    </w:p>
    <w:p w:rsidR="00E250F2" w:rsidRDefault="00E250F2" w:rsidP="00E250F2">
      <w:pPr>
        <w:tabs>
          <w:tab w:val="center" w:pos="6030"/>
        </w:tabs>
        <w:ind w:left="360"/>
        <w:jc w:val="both"/>
        <w:rPr>
          <w:rFonts w:cs="Times New Roman"/>
          <w:b/>
          <w:szCs w:val="26"/>
        </w:rPr>
      </w:pPr>
      <w:r>
        <w:rPr>
          <w:rFonts w:cs="Times New Roman"/>
          <w:szCs w:val="26"/>
        </w:rPr>
        <w:t xml:space="preserve">  </w:t>
      </w:r>
      <w:r w:rsidRPr="00E250F2">
        <w:rPr>
          <w:rFonts w:cs="Times New Roman"/>
          <w:b/>
          <w:szCs w:val="26"/>
        </w:rPr>
        <w:t>Nguyên lí hoạt động của IC:</w:t>
      </w:r>
    </w:p>
    <w:p w:rsidR="00E250F2" w:rsidRPr="00E250F2" w:rsidRDefault="00E250F2" w:rsidP="00132E51">
      <w:pPr>
        <w:tabs>
          <w:tab w:val="center" w:pos="6030"/>
        </w:tabs>
        <w:ind w:left="360"/>
        <w:jc w:val="both"/>
        <w:rPr>
          <w:rFonts w:cs="Times New Roman"/>
          <w:b/>
          <w:szCs w:val="26"/>
        </w:rPr>
      </w:pPr>
      <w:r>
        <w:rPr>
          <w:rFonts w:cs="Times New Roman"/>
          <w:b/>
          <w:szCs w:val="26"/>
        </w:rPr>
        <w:t xml:space="preserve">      </w:t>
      </w:r>
      <w:r w:rsidRPr="00E250F2">
        <w:rPr>
          <w:rFonts w:cs="Times New Roman"/>
          <w:szCs w:val="26"/>
        </w:rPr>
        <w:t>Đầu tiên ta kéo chân BRAKE của IC xuống 0V để cho phép IC hoạt động, sau đó cấp xung vào chân PWM của IC động cơ sẽ quay và muốn đảo chiều động cơ ta thay đổi mức trên chân DIRECTION điện áp.</w:t>
      </w:r>
    </w:p>
    <w:p w:rsidR="00E250F2" w:rsidRPr="007A1E5B" w:rsidRDefault="00E250F2" w:rsidP="001936D8">
      <w:pPr>
        <w:pStyle w:val="ListParagraph"/>
        <w:tabs>
          <w:tab w:val="center" w:pos="6030"/>
        </w:tabs>
        <w:ind w:left="0"/>
        <w:jc w:val="both"/>
        <w:rPr>
          <w:rFonts w:cs="Times New Roman"/>
          <w:szCs w:val="26"/>
        </w:rPr>
      </w:pPr>
    </w:p>
    <w:p w:rsidR="007A1E5B" w:rsidRPr="007A1E5B" w:rsidRDefault="007A1E5B" w:rsidP="001936D8">
      <w:pPr>
        <w:pStyle w:val="ListParagraph"/>
        <w:tabs>
          <w:tab w:val="center" w:pos="6030"/>
        </w:tabs>
        <w:ind w:left="0"/>
        <w:jc w:val="both"/>
        <w:rPr>
          <w:rFonts w:cs="Times New Roman"/>
          <w:szCs w:val="26"/>
        </w:rPr>
      </w:pPr>
      <w:r w:rsidRPr="007A1E5B">
        <w:rPr>
          <w:rFonts w:cs="Times New Roman"/>
          <w:noProof/>
          <w:szCs w:val="26"/>
        </w:rPr>
        <w:drawing>
          <wp:inline distT="0" distB="0" distL="0" distR="0" wp14:anchorId="673BDFD6" wp14:editId="7F0711B8">
            <wp:extent cx="5959365" cy="4635062"/>
            <wp:effectExtent l="0" t="0" r="381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khoi lmd18201.JPG"/>
                    <pic:cNvPicPr/>
                  </pic:nvPicPr>
                  <pic:blipFill>
                    <a:blip r:embed="rId64">
                      <a:extLst>
                        <a:ext uri="{28A0092B-C50C-407E-A947-70E740481C1C}">
                          <a14:useLocalDpi xmlns:a14="http://schemas.microsoft.com/office/drawing/2010/main" val="0"/>
                        </a:ext>
                      </a:extLst>
                    </a:blip>
                    <a:stretch>
                      <a:fillRect/>
                    </a:stretch>
                  </pic:blipFill>
                  <pic:spPr>
                    <a:xfrm>
                      <a:off x="0" y="0"/>
                      <a:ext cx="5972175" cy="4645025"/>
                    </a:xfrm>
                    <a:prstGeom prst="rect">
                      <a:avLst/>
                    </a:prstGeom>
                  </pic:spPr>
                </pic:pic>
              </a:graphicData>
            </a:graphic>
          </wp:inline>
        </w:drawing>
      </w:r>
    </w:p>
    <w:p w:rsidR="00E250F2" w:rsidRDefault="0049549C" w:rsidP="00E250F2">
      <w:pPr>
        <w:pStyle w:val="ListParagraph"/>
        <w:tabs>
          <w:tab w:val="center" w:pos="6030"/>
        </w:tabs>
        <w:ind w:left="0"/>
        <w:jc w:val="center"/>
        <w:rPr>
          <w:rFonts w:cs="Times New Roman"/>
          <w:b/>
          <w:i/>
          <w:szCs w:val="26"/>
        </w:rPr>
      </w:pPr>
      <w:r>
        <w:rPr>
          <w:rFonts w:cs="Times New Roman"/>
          <w:b/>
          <w:i/>
          <w:szCs w:val="26"/>
        </w:rPr>
        <w:t xml:space="preserve">Hình 3.4  </w:t>
      </w:r>
      <w:r w:rsidRPr="0049549C">
        <w:rPr>
          <w:rFonts w:cs="Times New Roman"/>
          <w:b/>
          <w:i/>
          <w:szCs w:val="26"/>
        </w:rPr>
        <w:t>Sơ đồ khối IC LMD18201</w:t>
      </w:r>
      <w:r w:rsidR="00E250F2">
        <w:rPr>
          <w:rFonts w:cs="Times New Roman"/>
          <w:b/>
          <w:i/>
          <w:szCs w:val="26"/>
        </w:rPr>
        <w:t>.</w:t>
      </w:r>
    </w:p>
    <w:p w:rsidR="00E250F2" w:rsidRDefault="00E250F2" w:rsidP="00E250F2">
      <w:pPr>
        <w:pStyle w:val="ListParagraph"/>
        <w:tabs>
          <w:tab w:val="center" w:pos="6030"/>
        </w:tabs>
        <w:ind w:left="0"/>
        <w:jc w:val="center"/>
        <w:rPr>
          <w:rFonts w:cs="Times New Roman"/>
          <w:b/>
          <w:i/>
          <w:szCs w:val="26"/>
        </w:rPr>
      </w:pPr>
    </w:p>
    <w:p w:rsidR="007A1E5B" w:rsidRDefault="007A1E5B" w:rsidP="00E250F2">
      <w:pPr>
        <w:pStyle w:val="ListParagraph"/>
        <w:tabs>
          <w:tab w:val="center" w:pos="6030"/>
        </w:tabs>
        <w:ind w:left="0"/>
        <w:jc w:val="center"/>
        <w:rPr>
          <w:rFonts w:cs="Times New Roman"/>
          <w:szCs w:val="26"/>
        </w:rPr>
      </w:pPr>
      <w:r w:rsidRPr="007A1E5B">
        <w:rPr>
          <w:rFonts w:cs="Times New Roman"/>
          <w:noProof/>
          <w:szCs w:val="26"/>
        </w:rPr>
        <w:lastRenderedPageBreak/>
        <w:drawing>
          <wp:inline distT="0" distB="0" distL="0" distR="0" wp14:anchorId="4D3FBF25" wp14:editId="2194DFA9">
            <wp:extent cx="4869712" cy="4203166"/>
            <wp:effectExtent l="0" t="0" r="7620" b="6985"/>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dong luc.JPG"/>
                    <pic:cNvPicPr/>
                  </pic:nvPicPr>
                  <pic:blipFill>
                    <a:blip r:embed="rId65">
                      <a:extLst>
                        <a:ext uri="{28A0092B-C50C-407E-A947-70E740481C1C}">
                          <a14:useLocalDpi xmlns:a14="http://schemas.microsoft.com/office/drawing/2010/main" val="0"/>
                        </a:ext>
                      </a:extLst>
                    </a:blip>
                    <a:stretch>
                      <a:fillRect/>
                    </a:stretch>
                  </pic:blipFill>
                  <pic:spPr>
                    <a:xfrm>
                      <a:off x="0" y="0"/>
                      <a:ext cx="4877129" cy="4209568"/>
                    </a:xfrm>
                    <a:prstGeom prst="rect">
                      <a:avLst/>
                    </a:prstGeom>
                  </pic:spPr>
                </pic:pic>
              </a:graphicData>
            </a:graphic>
          </wp:inline>
        </w:drawing>
      </w:r>
    </w:p>
    <w:p w:rsidR="0049549C" w:rsidRPr="0049549C" w:rsidRDefault="0049549C" w:rsidP="0049549C">
      <w:pPr>
        <w:pStyle w:val="ListParagraph"/>
        <w:tabs>
          <w:tab w:val="center" w:pos="6030"/>
        </w:tabs>
        <w:ind w:left="0"/>
        <w:jc w:val="center"/>
        <w:rPr>
          <w:rFonts w:cs="Times New Roman"/>
          <w:szCs w:val="26"/>
        </w:rPr>
      </w:pPr>
      <w:r>
        <w:rPr>
          <w:rFonts w:cs="Times New Roman"/>
          <w:b/>
          <w:i/>
          <w:szCs w:val="26"/>
        </w:rPr>
        <w:t>Hình 3.5  Sơ đồ nguyên lí mạch cầu H dùng</w:t>
      </w:r>
      <w:r w:rsidRPr="0049549C">
        <w:rPr>
          <w:rFonts w:cs="Times New Roman"/>
          <w:b/>
          <w:i/>
          <w:szCs w:val="26"/>
        </w:rPr>
        <w:t xml:space="preserve"> IC LMD18201</w:t>
      </w:r>
      <w:r w:rsidR="00E250F2">
        <w:rPr>
          <w:rFonts w:cs="Times New Roman"/>
          <w:b/>
          <w:i/>
          <w:szCs w:val="26"/>
        </w:rPr>
        <w:t>.</w:t>
      </w:r>
    </w:p>
    <w:p w:rsidR="007A1E5B" w:rsidRPr="00A124F3" w:rsidRDefault="00A124F3" w:rsidP="00A124F3">
      <w:pPr>
        <w:pStyle w:val="Heading2"/>
      </w:pPr>
      <w:bookmarkStart w:id="92" w:name="_Toc388883830"/>
      <w:r>
        <w:t xml:space="preserve">3.2.5   </w:t>
      </w:r>
      <w:r w:rsidR="007A1E5B" w:rsidRPr="00A124F3">
        <w:t>Khối công suất cho hai động cơ leo cầu thang:</w:t>
      </w:r>
      <w:bookmarkEnd w:id="92"/>
    </w:p>
    <w:p w:rsidR="007A1E5B" w:rsidRDefault="007A1E5B" w:rsidP="001936D8">
      <w:pPr>
        <w:pStyle w:val="ListParagraph"/>
        <w:tabs>
          <w:tab w:val="center" w:pos="6030"/>
        </w:tabs>
        <w:ind w:left="0"/>
        <w:jc w:val="both"/>
        <w:rPr>
          <w:rFonts w:cs="Times New Roman"/>
          <w:b/>
          <w:szCs w:val="26"/>
        </w:rPr>
      </w:pPr>
      <w:r w:rsidRPr="007A1E5B">
        <w:rPr>
          <w:rFonts w:cs="Times New Roman"/>
          <w:noProof/>
          <w:szCs w:val="26"/>
        </w:rPr>
        <w:drawing>
          <wp:inline distT="0" distB="0" distL="0" distR="0" wp14:anchorId="67551B7A" wp14:editId="470C034B">
            <wp:extent cx="5898872" cy="2806996"/>
            <wp:effectExtent l="0" t="0" r="698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24083" cy="2818993"/>
                    </a:xfrm>
                    <a:prstGeom prst="rect">
                      <a:avLst/>
                    </a:prstGeom>
                    <a:noFill/>
                    <a:ln>
                      <a:noFill/>
                    </a:ln>
                  </pic:spPr>
                </pic:pic>
              </a:graphicData>
            </a:graphic>
          </wp:inline>
        </w:drawing>
      </w:r>
    </w:p>
    <w:p w:rsidR="0049549C" w:rsidRPr="00E250F2" w:rsidRDefault="0049549C" w:rsidP="00E250F2">
      <w:pPr>
        <w:pStyle w:val="ListParagraph"/>
        <w:tabs>
          <w:tab w:val="center" w:pos="6030"/>
        </w:tabs>
        <w:ind w:left="0"/>
        <w:jc w:val="center"/>
        <w:rPr>
          <w:rFonts w:cs="Times New Roman"/>
          <w:szCs w:val="26"/>
        </w:rPr>
      </w:pPr>
      <w:r>
        <w:rPr>
          <w:rFonts w:cs="Times New Roman"/>
          <w:b/>
          <w:i/>
          <w:szCs w:val="26"/>
        </w:rPr>
        <w:t xml:space="preserve">Hình 3.5  Sơ đồ nguyên lí mạch </w:t>
      </w:r>
      <w:r w:rsidR="00E250F2">
        <w:rPr>
          <w:rFonts w:cs="Times New Roman"/>
          <w:b/>
          <w:i/>
          <w:szCs w:val="26"/>
        </w:rPr>
        <w:t>động lực Fet-Relay.</w:t>
      </w:r>
    </w:p>
    <w:p w:rsidR="007A1E5B" w:rsidRPr="007A1E5B" w:rsidRDefault="007A1E5B" w:rsidP="001936D8">
      <w:pPr>
        <w:pStyle w:val="ListParagraph"/>
        <w:numPr>
          <w:ilvl w:val="0"/>
          <w:numId w:val="27"/>
        </w:numPr>
        <w:jc w:val="both"/>
        <w:rPr>
          <w:rFonts w:cs="Times New Roman"/>
          <w:szCs w:val="26"/>
        </w:rPr>
      </w:pPr>
      <w:r w:rsidRPr="007A1E5B">
        <w:rPr>
          <w:rFonts w:cs="Times New Roman"/>
          <w:szCs w:val="26"/>
        </w:rPr>
        <w:t>Mạch được thiết cho 2 động cơ đảo chiều.</w:t>
      </w:r>
    </w:p>
    <w:p w:rsidR="007A1E5B" w:rsidRPr="00811E34" w:rsidRDefault="007A1E5B" w:rsidP="00811E34">
      <w:pPr>
        <w:pStyle w:val="ListParagraph"/>
        <w:numPr>
          <w:ilvl w:val="0"/>
          <w:numId w:val="36"/>
        </w:numPr>
        <w:tabs>
          <w:tab w:val="center" w:pos="6030"/>
        </w:tabs>
        <w:jc w:val="both"/>
        <w:rPr>
          <w:rFonts w:cs="Times New Roman"/>
          <w:szCs w:val="26"/>
        </w:rPr>
      </w:pPr>
      <w:r w:rsidRPr="00811E34">
        <w:rPr>
          <w:rFonts w:cs="Times New Roman"/>
          <w:szCs w:val="26"/>
        </w:rPr>
        <w:t xml:space="preserve">Mạch được mắc theo nguyên tắc kéo đẩy của 2 BJT A1015, C1815. Khi có nguồn kích từ chân B của C1815 thì fet dẫn làm cho động cơ hoạt động và khi không kích thì điện áp còn dư của fet sẽ còn và làm gây nóng fet vì vậy A1015 lúc này sẽ bị fet xã hết điện áp và fet hoạt động ổn định </w:t>
      </w:r>
    </w:p>
    <w:p w:rsidR="007A1E5B" w:rsidRPr="00811E34" w:rsidRDefault="007A1E5B" w:rsidP="00811E34">
      <w:pPr>
        <w:pStyle w:val="ListParagraph"/>
        <w:numPr>
          <w:ilvl w:val="0"/>
          <w:numId w:val="36"/>
        </w:numPr>
        <w:jc w:val="both"/>
        <w:rPr>
          <w:rFonts w:cs="Times New Roman"/>
          <w:szCs w:val="26"/>
        </w:rPr>
      </w:pPr>
      <w:r w:rsidRPr="00811E34">
        <w:rPr>
          <w:rFonts w:cs="Times New Roman"/>
          <w:szCs w:val="26"/>
        </w:rPr>
        <w:lastRenderedPageBreak/>
        <w:t>Diode D23 dùng để bảo vệ vi điều khiển khi kích, mở đúng chiều.</w:t>
      </w:r>
    </w:p>
    <w:p w:rsidR="007A1E5B" w:rsidRPr="00811E34" w:rsidRDefault="007A1E5B" w:rsidP="00811E34">
      <w:pPr>
        <w:pStyle w:val="ListParagraph"/>
        <w:numPr>
          <w:ilvl w:val="0"/>
          <w:numId w:val="36"/>
        </w:numPr>
        <w:jc w:val="both"/>
        <w:rPr>
          <w:rFonts w:cs="Times New Roman"/>
          <w:szCs w:val="26"/>
        </w:rPr>
      </w:pPr>
      <w:r w:rsidRPr="00811E34">
        <w:rPr>
          <w:rFonts w:cs="Times New Roman"/>
          <w:szCs w:val="26"/>
        </w:rPr>
        <w:t>Trở R330 dùng để hạn dòng kích đúng sườn kích của fet</w:t>
      </w:r>
    </w:p>
    <w:p w:rsidR="00A124F3" w:rsidRDefault="007A1E5B" w:rsidP="00A124F3">
      <w:pPr>
        <w:pStyle w:val="ListParagraph"/>
        <w:numPr>
          <w:ilvl w:val="0"/>
          <w:numId w:val="36"/>
        </w:numPr>
        <w:tabs>
          <w:tab w:val="center" w:pos="6030"/>
        </w:tabs>
        <w:jc w:val="both"/>
        <w:rPr>
          <w:rFonts w:cs="Times New Roman"/>
          <w:szCs w:val="26"/>
        </w:rPr>
      </w:pPr>
      <w:r w:rsidRPr="00811E34">
        <w:rPr>
          <w:rFonts w:cs="Times New Roman"/>
          <w:szCs w:val="26"/>
        </w:rPr>
        <w:t>Dùng transistor hiệu ứng trường MOSFET IRF540N có khả năng chịu dòng 19A, điều khiển bằng dòng  trên n</w:t>
      </w:r>
      <w:r w:rsidR="00811E34" w:rsidRPr="00811E34">
        <w:rPr>
          <w:rFonts w:cs="Times New Roman"/>
          <w:szCs w:val="26"/>
        </w:rPr>
        <w:t>gõ vào G</w:t>
      </w:r>
      <w:r w:rsidR="00A124F3">
        <w:rPr>
          <w:rFonts w:cs="Times New Roman"/>
          <w:szCs w:val="26"/>
        </w:rPr>
        <w:t>.</w:t>
      </w:r>
    </w:p>
    <w:p w:rsidR="007A1E5B" w:rsidRPr="00A124F3" w:rsidRDefault="00A124F3" w:rsidP="00A124F3">
      <w:pPr>
        <w:pStyle w:val="Heading2"/>
      </w:pPr>
      <w:bookmarkStart w:id="93" w:name="_Toc388883831"/>
      <w:r>
        <w:t xml:space="preserve">3.2.6  </w:t>
      </w:r>
      <w:r w:rsidR="007A1E5B" w:rsidRPr="00A124F3">
        <w:t>Khối mạch kích van:</w:t>
      </w:r>
      <w:bookmarkEnd w:id="93"/>
      <w:r w:rsidR="007A1E5B" w:rsidRPr="00A124F3">
        <w:t xml:space="preserve"> </w:t>
      </w:r>
    </w:p>
    <w:p w:rsidR="007A1E5B" w:rsidRPr="007A1E5B" w:rsidRDefault="007A1E5B" w:rsidP="001936D8">
      <w:pPr>
        <w:tabs>
          <w:tab w:val="center" w:pos="6030"/>
        </w:tabs>
        <w:ind w:right="-45"/>
        <w:jc w:val="both"/>
        <w:rPr>
          <w:rFonts w:cs="Times New Roman"/>
          <w:szCs w:val="26"/>
        </w:rPr>
      </w:pPr>
      <w:r w:rsidRPr="007A1E5B">
        <w:rPr>
          <w:rFonts w:cs="Times New Roman"/>
          <w:noProof/>
          <w:szCs w:val="26"/>
        </w:rPr>
        <w:drawing>
          <wp:inline distT="0" distB="0" distL="0" distR="0" wp14:anchorId="32E72445" wp14:editId="6867449B">
            <wp:extent cx="5688419" cy="2587652"/>
            <wp:effectExtent l="0" t="0" r="7620" b="3175"/>
            <wp:docPr id="2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kich van.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03002" cy="2594286"/>
                    </a:xfrm>
                    <a:prstGeom prst="rect">
                      <a:avLst/>
                    </a:prstGeom>
                  </pic:spPr>
                </pic:pic>
              </a:graphicData>
            </a:graphic>
          </wp:inline>
        </w:drawing>
      </w:r>
    </w:p>
    <w:p w:rsidR="007A1E5B" w:rsidRPr="007A1E5B" w:rsidRDefault="007A1E5B" w:rsidP="001936D8">
      <w:pPr>
        <w:pStyle w:val="ListParagraph"/>
        <w:tabs>
          <w:tab w:val="center" w:pos="6030"/>
        </w:tabs>
        <w:ind w:left="0"/>
        <w:jc w:val="both"/>
        <w:rPr>
          <w:rFonts w:cs="Times New Roman"/>
          <w:szCs w:val="26"/>
        </w:rPr>
      </w:pPr>
      <w:r w:rsidRPr="007A1E5B">
        <w:rPr>
          <w:rFonts w:cs="Times New Roman"/>
          <w:szCs w:val="26"/>
        </w:rPr>
        <w:t>- Sử dụng opto để cách ly động lực và điều khiển.</w:t>
      </w:r>
    </w:p>
    <w:p w:rsidR="007A1E5B" w:rsidRPr="007A1E5B" w:rsidRDefault="007A1E5B" w:rsidP="00E250F2">
      <w:pPr>
        <w:pStyle w:val="ListParagraph"/>
        <w:tabs>
          <w:tab w:val="center" w:pos="6030"/>
        </w:tabs>
        <w:ind w:left="0"/>
        <w:jc w:val="both"/>
        <w:rPr>
          <w:rFonts w:cs="Times New Roman"/>
          <w:szCs w:val="26"/>
        </w:rPr>
      </w:pPr>
      <w:r w:rsidRPr="007A1E5B">
        <w:rPr>
          <w:rFonts w:cs="Times New Roman"/>
          <w:szCs w:val="26"/>
        </w:rPr>
        <w:t>- Dùng IC ULN2803 để kích van hoạt động.</w:t>
      </w:r>
    </w:p>
    <w:p w:rsidR="006A52E9" w:rsidRDefault="006A52E9" w:rsidP="00BE1A7C">
      <w:pPr>
        <w:pStyle w:val="Heading1"/>
      </w:pPr>
      <w:bookmarkStart w:id="94" w:name="_Toc294604609"/>
      <w:bookmarkStart w:id="95" w:name="_Toc228507670"/>
      <w:bookmarkStart w:id="96" w:name="_Toc294590364"/>
      <w:bookmarkStart w:id="97" w:name="_Toc344065166"/>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Default="006A52E9" w:rsidP="00BE1A7C">
      <w:pPr>
        <w:pStyle w:val="Heading1"/>
      </w:pPr>
    </w:p>
    <w:p w:rsidR="006A52E9" w:rsidRPr="006A52E9" w:rsidRDefault="006A52E9" w:rsidP="00A124F3"/>
    <w:p w:rsidR="00A124F3" w:rsidRDefault="00A124F3" w:rsidP="00A124F3"/>
    <w:p w:rsidR="00A124F3" w:rsidRDefault="00A124F3" w:rsidP="00A124F3"/>
    <w:p w:rsidR="00A124F3" w:rsidRDefault="00A124F3" w:rsidP="00A124F3"/>
    <w:p w:rsidR="00A124F3" w:rsidRDefault="00A124F3" w:rsidP="00BE1A7C">
      <w:pPr>
        <w:pStyle w:val="Heading1"/>
        <w:rPr>
          <w:rFonts w:eastAsiaTheme="minorEastAsia"/>
        </w:rPr>
      </w:pPr>
    </w:p>
    <w:p w:rsidR="00A124F3" w:rsidRPr="00A124F3" w:rsidRDefault="00A124F3" w:rsidP="00A124F3"/>
    <w:p w:rsidR="00354D3F" w:rsidRPr="0026351B" w:rsidRDefault="00354D3F" w:rsidP="0026351B">
      <w:pPr>
        <w:pStyle w:val="Heading1"/>
        <w:jc w:val="center"/>
        <w:rPr>
          <w:sz w:val="28"/>
        </w:rPr>
      </w:pPr>
      <w:bookmarkStart w:id="98" w:name="_Toc388883832"/>
      <w:r w:rsidRPr="0026351B">
        <w:rPr>
          <w:sz w:val="28"/>
        </w:rPr>
        <w:lastRenderedPageBreak/>
        <w:t>CHƯƠNG 4:</w:t>
      </w:r>
      <w:bookmarkStart w:id="99" w:name="_Toc294604610"/>
      <w:bookmarkEnd w:id="94"/>
      <w:bookmarkEnd w:id="98"/>
    </w:p>
    <w:p w:rsidR="006A52E9" w:rsidRPr="0026351B" w:rsidRDefault="006A52E9" w:rsidP="0026351B">
      <w:pPr>
        <w:pStyle w:val="Heading1"/>
        <w:jc w:val="center"/>
        <w:rPr>
          <w:sz w:val="28"/>
        </w:rPr>
      </w:pPr>
    </w:p>
    <w:p w:rsidR="00801ABB" w:rsidRPr="0026351B" w:rsidRDefault="00354D3F" w:rsidP="0026351B">
      <w:pPr>
        <w:pStyle w:val="Heading1"/>
        <w:jc w:val="center"/>
        <w:rPr>
          <w:sz w:val="28"/>
        </w:rPr>
      </w:pPr>
      <w:bookmarkStart w:id="100" w:name="_Toc388883833"/>
      <w:r w:rsidRPr="0026351B">
        <w:rPr>
          <w:sz w:val="28"/>
        </w:rPr>
        <w:t>LƯU ĐỒ THUẬT TOÁN VÀ CHƯƠNG TRÌNH</w:t>
      </w:r>
      <w:bookmarkEnd w:id="99"/>
      <w:bookmarkEnd w:id="100"/>
    </w:p>
    <w:p w:rsidR="00A124F3" w:rsidRPr="00A124F3" w:rsidRDefault="00A124F3" w:rsidP="00A124F3"/>
    <w:p w:rsidR="00801ABB" w:rsidRPr="00801ABB" w:rsidRDefault="00801ABB" w:rsidP="00BE1A7C">
      <w:pPr>
        <w:pStyle w:val="Heading1"/>
        <w:rPr>
          <w:rStyle w:val="Strong"/>
          <w:b w:val="0"/>
          <w:i w:val="0"/>
        </w:rPr>
      </w:pPr>
      <w:bookmarkStart w:id="101" w:name="_Toc388883834"/>
      <w:r w:rsidRPr="00A124F3">
        <w:t>4.1</w:t>
      </w:r>
      <w:r w:rsidRPr="00801ABB">
        <w:rPr>
          <w:sz w:val="28"/>
        </w:rPr>
        <w:t xml:space="preserve">  </w:t>
      </w:r>
      <w:r w:rsidRPr="00801ABB">
        <w:rPr>
          <w:rStyle w:val="Strong"/>
          <w:i w:val="0"/>
        </w:rPr>
        <w:t>Tổng Quan Về CCS:</w:t>
      </w:r>
      <w:bookmarkEnd w:id="101"/>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Để lập trình cho PIC, mọi người có thể chọn cho mình những ngôn ngữ lập trình khác nhau như ASM, CCS C, HT-PIC, pascal, basic,...</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Với nhiều người, đầu tiên tìm hiểu và viết chương trình cơ bản bằng ASM để hiểu rõ cấu trúc sau đó thì viết bằng CCS C cũng viết lại những cái cơ bản và đi dần lên, tốc độ lúc này nhanh hơn khi viết bằng ASM rất nhiều.</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 xml:space="preserve">Khi viết bằng CCS C thông thường thì dịch ra file.hex có dài hơn so với khi viết bằng ASM. Hai ngôn ngữ CCS C và HT-PIC được ưa chuộng hơn cả, CCS C dễ học,gần gũi với ASM còn HT-PIC là dạng ANSI C.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Để lập trình và biên dịch CCS C, dùng chương trình PIC C Complier,sau khi soạn thảo các bạn ấn F9, để dịch,nếu thành công sẽ có thông báo như sau:</w:t>
      </w:r>
    </w:p>
    <w:p w:rsidR="00801ABB" w:rsidRPr="008839E3" w:rsidRDefault="00801ABB" w:rsidP="00801ABB">
      <w:pPr>
        <w:tabs>
          <w:tab w:val="center" w:pos="4680"/>
        </w:tabs>
        <w:ind w:right="-45"/>
        <w:jc w:val="both"/>
        <w:rPr>
          <w:rStyle w:val="Strong"/>
          <w:rFonts w:cs="Times New Roman"/>
          <w:b/>
          <w:szCs w:val="26"/>
        </w:rPr>
      </w:pPr>
      <w:r w:rsidRPr="008839E3">
        <w:rPr>
          <w:rStyle w:val="Strong"/>
          <w:rFonts w:cs="Times New Roman"/>
          <w:szCs w:val="26"/>
        </w:rPr>
        <w:t xml:space="preserve">   </w:t>
      </w:r>
      <w:r w:rsidRPr="008839E3">
        <w:rPr>
          <w:rStyle w:val="Strong"/>
          <w:rFonts w:cs="Times New Roman"/>
          <w:szCs w:val="26"/>
        </w:rPr>
        <w:tab/>
      </w:r>
      <w:r w:rsidRPr="008839E3">
        <w:rPr>
          <w:rFonts w:cs="Times New Roman"/>
          <w:noProof/>
          <w:szCs w:val="26"/>
        </w:rPr>
        <w:drawing>
          <wp:inline distT="0" distB="0" distL="0" distR="0" wp14:anchorId="56319C4C" wp14:editId="4845F344">
            <wp:extent cx="4829175" cy="38189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a:lum bright="-2000"/>
                      <a:extLst>
                        <a:ext uri="{28A0092B-C50C-407E-A947-70E740481C1C}">
                          <a14:useLocalDpi xmlns:a14="http://schemas.microsoft.com/office/drawing/2010/main" val="0"/>
                        </a:ext>
                      </a:extLst>
                    </a:blip>
                    <a:srcRect/>
                    <a:stretch>
                      <a:fillRect/>
                    </a:stretch>
                  </pic:blipFill>
                  <pic:spPr bwMode="auto">
                    <a:xfrm>
                      <a:off x="0" y="0"/>
                      <a:ext cx="4830540" cy="3820037"/>
                    </a:xfrm>
                    <a:prstGeom prst="rect">
                      <a:avLst/>
                    </a:prstGeom>
                    <a:noFill/>
                    <a:ln>
                      <a:noFill/>
                    </a:ln>
                  </pic:spPr>
                </pic:pic>
              </a:graphicData>
            </a:graphic>
          </wp:inline>
        </w:drawing>
      </w:r>
    </w:p>
    <w:p w:rsidR="00801ABB" w:rsidRDefault="00801ABB" w:rsidP="00801ABB">
      <w:pPr>
        <w:ind w:firstLine="180"/>
        <w:jc w:val="both"/>
        <w:rPr>
          <w:rStyle w:val="Strong"/>
          <w:rFonts w:cs="Times New Roman"/>
          <w:i w:val="0"/>
          <w:szCs w:val="26"/>
        </w:rPr>
      </w:pPr>
    </w:p>
    <w:p w:rsidR="00801ABB" w:rsidRPr="008839E3" w:rsidRDefault="00801ABB" w:rsidP="00801ABB">
      <w:pPr>
        <w:ind w:firstLine="180"/>
        <w:jc w:val="both"/>
        <w:rPr>
          <w:rStyle w:val="Strong"/>
          <w:rFonts w:cs="Times New Roman"/>
          <w:b/>
          <w:szCs w:val="26"/>
        </w:rPr>
      </w:pPr>
      <w:r w:rsidRPr="00801ABB">
        <w:rPr>
          <w:rStyle w:val="Strong"/>
          <w:rFonts w:cs="Times New Roman"/>
          <w:i w:val="0"/>
          <w:szCs w:val="26"/>
        </w:rPr>
        <w:t>Ngoài ra, để xem code ASM như thế nào,sau khi dịch bạn chọn mục C/ASM List như hình dưới đây</w:t>
      </w:r>
      <w:r w:rsidRPr="008839E3">
        <w:rPr>
          <w:rStyle w:val="Strong"/>
          <w:rFonts w:cs="Times New Roman"/>
          <w:szCs w:val="26"/>
        </w:rPr>
        <w:t>:</w:t>
      </w:r>
    </w:p>
    <w:p w:rsidR="00801ABB" w:rsidRPr="008839E3" w:rsidRDefault="00801ABB" w:rsidP="00801ABB">
      <w:pPr>
        <w:tabs>
          <w:tab w:val="center" w:pos="4680"/>
        </w:tabs>
        <w:ind w:left="360"/>
        <w:jc w:val="both"/>
        <w:rPr>
          <w:rStyle w:val="Strong"/>
          <w:rFonts w:cs="Times New Roman"/>
          <w:b/>
          <w:szCs w:val="26"/>
        </w:rPr>
      </w:pPr>
      <w:r w:rsidRPr="008839E3">
        <w:rPr>
          <w:rStyle w:val="Strong"/>
          <w:rFonts w:cs="Times New Roman"/>
          <w:szCs w:val="26"/>
        </w:rPr>
        <w:lastRenderedPageBreak/>
        <w:t xml:space="preserve"> </w:t>
      </w:r>
      <w:r w:rsidRPr="008839E3">
        <w:rPr>
          <w:rStyle w:val="Strong"/>
          <w:rFonts w:cs="Times New Roman"/>
          <w:szCs w:val="26"/>
        </w:rPr>
        <w:tab/>
        <w:t xml:space="preserve">  </w:t>
      </w:r>
      <w:r w:rsidRPr="008839E3">
        <w:rPr>
          <w:rFonts w:cs="Times New Roman"/>
          <w:noProof/>
          <w:szCs w:val="26"/>
        </w:rPr>
        <w:drawing>
          <wp:inline distT="0" distB="0" distL="0" distR="0" wp14:anchorId="3E924182" wp14:editId="0BE7EED9">
            <wp:extent cx="4419600" cy="276808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
                      <a:lum bright="-2000"/>
                      <a:extLst>
                        <a:ext uri="{28A0092B-C50C-407E-A947-70E740481C1C}">
                          <a14:useLocalDpi xmlns:a14="http://schemas.microsoft.com/office/drawing/2010/main" val="0"/>
                        </a:ext>
                      </a:extLst>
                    </a:blip>
                    <a:srcRect/>
                    <a:stretch>
                      <a:fillRect/>
                    </a:stretch>
                  </pic:blipFill>
                  <pic:spPr bwMode="auto">
                    <a:xfrm>
                      <a:off x="0" y="0"/>
                      <a:ext cx="4419600" cy="2768089"/>
                    </a:xfrm>
                    <a:prstGeom prst="rect">
                      <a:avLst/>
                    </a:prstGeom>
                    <a:noFill/>
                    <a:ln>
                      <a:noFill/>
                    </a:ln>
                  </pic:spPr>
                </pic:pic>
              </a:graphicData>
            </a:graphic>
          </wp:inline>
        </w:drawing>
      </w:r>
    </w:p>
    <w:p w:rsidR="00801ABB" w:rsidRPr="00801ABB" w:rsidRDefault="00801ABB" w:rsidP="00801ABB">
      <w:pPr>
        <w:ind w:left="360"/>
        <w:jc w:val="both"/>
        <w:rPr>
          <w:rStyle w:val="Strong"/>
          <w:rFonts w:cs="Times New Roman"/>
          <w:i w:val="0"/>
          <w:szCs w:val="26"/>
        </w:rPr>
      </w:pPr>
      <w:r w:rsidRPr="00801ABB">
        <w:rPr>
          <w:rStyle w:val="Strong"/>
          <w:rFonts w:cs="Times New Roman"/>
          <w:i w:val="0"/>
          <w:szCs w:val="26"/>
        </w:rPr>
        <w:t>Vì sao ta sử dung CCS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 xml:space="preserve"> Sự ra đời của một loại vi điều khiển đi kèm với việc phát triển phần mềm ứng dụng cho việc lập trình cho con vi điều khiển đó. Vi điều khiển chỉ hiểu và làm việc với hai con số 0 và 1. Ban đầu để việc lập trình cho VĐK là làm việc với dãy các con số 0 và 1. Sau này khi kiến trúc của Vi điều khiển ngày càng phức tạp, số luợng thanh ghi lệnh nhiều lên, việc lập trình với dãy các số 0 và 1 không còn phù hợp nữa, đòi hỏi ra đời một ngôn ngữ mới thay thế. Và ngôn ngữ lập trình Assembly. Ở đây ta không nói nhiều đến Assmebly. Sau này khi ngôn ngữ C ra đời, nhu cầu dùng ngôn ngữ C đề thay cho ASM trong việc mô tả các lệnh lập trình cho Vi điều khiển một cách ngắn gọn và dễ hiểu hơn đã dẫn đến sự ra đời của nhiều chương trình soạn thảo và biên dịch C cho Vi điều khiển : Keil C, HT-PIC, MikroC, CC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Tôi chọn CCS cho bài giới thiệu này vì CCS là một công cụ lập trình C mạnh cho Vi điều khiển PIC. Những ưu và nhược điểm của CCS sẽ được đề cập đến trong các phần dưới đây.</w:t>
      </w:r>
    </w:p>
    <w:p w:rsidR="00801ABB" w:rsidRPr="00801ABB" w:rsidRDefault="00801ABB" w:rsidP="00801ABB">
      <w:pPr>
        <w:ind w:left="360"/>
        <w:jc w:val="both"/>
        <w:rPr>
          <w:rStyle w:val="Strong"/>
          <w:rFonts w:cs="Times New Roman"/>
          <w:i w:val="0"/>
          <w:szCs w:val="26"/>
        </w:rPr>
      </w:pPr>
      <w:r w:rsidRPr="00801ABB">
        <w:rPr>
          <w:rStyle w:val="Strong"/>
          <w:rFonts w:cs="Times New Roman"/>
          <w:i w:val="0"/>
          <w:szCs w:val="26"/>
        </w:rPr>
        <w:t>Giới thiệu về CCS ?</w:t>
      </w:r>
    </w:p>
    <w:p w:rsidR="00801ABB" w:rsidRPr="00801ABB" w:rsidRDefault="00801ABB" w:rsidP="00801ABB">
      <w:pPr>
        <w:ind w:firstLine="180"/>
        <w:jc w:val="both"/>
        <w:rPr>
          <w:rStyle w:val="Strong"/>
          <w:rFonts w:cs="Times New Roman"/>
          <w:b/>
          <w:i w:val="0"/>
          <w:szCs w:val="26"/>
        </w:rPr>
      </w:pPr>
      <w:r w:rsidRPr="00801ABB">
        <w:rPr>
          <w:rStyle w:val="Strong"/>
          <w:rFonts w:cs="Times New Roman"/>
          <w:i w:val="0"/>
          <w:szCs w:val="26"/>
        </w:rPr>
        <w:t>CCS là trình biên dịch lập trình ngôn ngữ C cho Vi điều khiển PIC củ</w:t>
      </w:r>
      <w:r>
        <w:rPr>
          <w:rStyle w:val="Strong"/>
          <w:rFonts w:cs="Times New Roman"/>
          <w:i w:val="0"/>
          <w:szCs w:val="26"/>
        </w:rPr>
        <w:t xml:space="preserve">a hãng Microchip. </w:t>
      </w:r>
      <w:r w:rsidRPr="00801ABB">
        <w:rPr>
          <w:rStyle w:val="Strong"/>
          <w:rFonts w:cs="Times New Roman"/>
          <w:i w:val="0"/>
          <w:szCs w:val="26"/>
        </w:rPr>
        <w:t>Chương trình là sự tích hợp của 3 trình biên dich riêng biết cho 3 dòng PIC khác nhau đó là:</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PCB cho dòng PIC 12-bit opcode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PCM cho dòng PIC 14-bit opcodes</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PCH cho dòng PIC 16 và 18-bit </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lastRenderedPageBreak/>
        <w:t xml:space="preserve">     Tất cả 3 trình biên dich này đuợc tích hợp lại vào trong một chương trình bao gồm cả trình soạn thảo và biên dịch là CCS, phiên bản mới nhất là PCWH Compiler Ver 4.114</w:t>
      </w:r>
      <w:r>
        <w:rPr>
          <w:rStyle w:val="Strong"/>
          <w:rFonts w:cs="Times New Roman"/>
          <w:i w:val="0"/>
          <w:szCs w:val="26"/>
        </w:rPr>
        <w:t>.</w:t>
      </w:r>
    </w:p>
    <w:p w:rsidR="00801ABB" w:rsidRPr="00801ABB" w:rsidRDefault="00801ABB" w:rsidP="00801ABB">
      <w:pPr>
        <w:jc w:val="both"/>
        <w:rPr>
          <w:rStyle w:val="Strong"/>
          <w:rFonts w:cs="Times New Roman"/>
          <w:b/>
          <w:i w:val="0"/>
          <w:szCs w:val="26"/>
        </w:rPr>
      </w:pPr>
      <w:r w:rsidRPr="00801ABB">
        <w:rPr>
          <w:rStyle w:val="Strong"/>
          <w:rFonts w:cs="Times New Roman"/>
          <w:i w:val="0"/>
          <w:szCs w:val="26"/>
        </w:rPr>
        <w:t xml:space="preserve">     Giống như nhiều trình biên dich C khác cho PIC, CCS giúp cho người sử dụng nắm bắt nhanh được vi điều khiển PIC và sử dụng PIC trong các dự án. Các chương trình diều khiển sẽ được thực hiện nhanh chóng và đạt hiệu quả cao thông qua việc sử dụng ngôn ngữ lạp trình cấp cao – Ngôn ngữ C</w:t>
      </w:r>
    </w:p>
    <w:p w:rsidR="00801ABB" w:rsidRPr="00801ABB" w:rsidRDefault="00801ABB" w:rsidP="00801ABB">
      <w:pPr>
        <w:jc w:val="both"/>
        <w:rPr>
          <w:rStyle w:val="Strong"/>
          <w:rFonts w:cs="Times New Roman"/>
          <w:i w:val="0"/>
          <w:szCs w:val="26"/>
        </w:rPr>
      </w:pPr>
      <w:r w:rsidRPr="00801ABB">
        <w:rPr>
          <w:rStyle w:val="Strong"/>
          <w:rFonts w:cs="Times New Roman"/>
          <w:i w:val="0"/>
          <w:szCs w:val="26"/>
        </w:rPr>
        <w:t xml:space="preserve">      Tài liệu hướng dẫn sử dụng có rất nhiều, nhưng chi tiết nhất chính là bản Help đi kèm theo phần mềm (tài liệu Tiếng Anh). Trong bản trợ giúp nhà sản xuất đã mô tả rất nhiều về hằng, biến, chỉ thị tiền xủa lý, cấu trúc các câu lệnh trong chương trình, các hàm tạo sẵn cho người sử dụng… Ngoài ra về Tiếng Việt cũng có bản dịch của tác giả Trần Xuân Trường, SV K2001 DH BK HCM. Tài liệu này dịch trên cơ sở bản Help của CCS, tuy rằng chưa đầy đủ nhưng đây là một tài liệu hay, nếu bạn tìm hiểu về PIC và CCS thì nên tìm tài liệu này về đọc.</w:t>
      </w:r>
    </w:p>
    <w:p w:rsidR="00354D3F" w:rsidRPr="00354D3F" w:rsidRDefault="00D33E5A" w:rsidP="00801ABB">
      <w:bookmarkStart w:id="102" w:name="_Toc388883835"/>
      <w:r w:rsidRPr="00A124F3">
        <w:rPr>
          <w:rStyle w:val="Heading1Char"/>
        </w:rPr>
        <w:lastRenderedPageBreak/>
        <w:t>4</w:t>
      </w:r>
      <w:r w:rsidR="00801ABB" w:rsidRPr="00A124F3">
        <w:rPr>
          <w:rStyle w:val="Heading1Char"/>
        </w:rPr>
        <w:t>.2</w:t>
      </w:r>
      <w:r w:rsidR="008D768C" w:rsidRPr="00A124F3">
        <w:rPr>
          <w:rStyle w:val="Heading1Char"/>
        </w:rPr>
        <w:t xml:space="preserve">  Lưu đồ thuật toán Robot con:</w:t>
      </w:r>
      <w:bookmarkEnd w:id="102"/>
      <w:r w:rsidR="00354D3F">
        <w:rPr>
          <w:noProof/>
        </w:rPr>
        <w:drawing>
          <wp:inline distT="0" distB="0" distL="0" distR="0" wp14:anchorId="5BC2AD68" wp14:editId="56835FEC">
            <wp:extent cx="7046210" cy="3373716"/>
            <wp:effectExtent l="762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1.JPG"/>
                    <pic:cNvPicPr/>
                  </pic:nvPicPr>
                  <pic:blipFill>
                    <a:blip r:embed="rId70">
                      <a:extLst>
                        <a:ext uri="{28A0092B-C50C-407E-A947-70E740481C1C}">
                          <a14:useLocalDpi xmlns:a14="http://schemas.microsoft.com/office/drawing/2010/main" val="0"/>
                        </a:ext>
                      </a:extLst>
                    </a:blip>
                    <a:stretch>
                      <a:fillRect/>
                    </a:stretch>
                  </pic:blipFill>
                  <pic:spPr>
                    <a:xfrm rot="5400000">
                      <a:off x="0" y="0"/>
                      <a:ext cx="7061143" cy="3380866"/>
                    </a:xfrm>
                    <a:prstGeom prst="rect">
                      <a:avLst/>
                    </a:prstGeom>
                  </pic:spPr>
                </pic:pic>
              </a:graphicData>
            </a:graphic>
          </wp:inline>
        </w:drawing>
      </w:r>
      <w:r w:rsidR="001A3963">
        <w:rPr>
          <w:noProof/>
        </w:rPr>
        <w:t xml:space="preserve">            </w:t>
      </w:r>
      <w:r w:rsidR="001A3963">
        <w:rPr>
          <w:noProof/>
        </w:rPr>
        <w:drawing>
          <wp:inline distT="0" distB="0" distL="0" distR="0" wp14:anchorId="0903C538" wp14:editId="70B198B5">
            <wp:extent cx="6460177" cy="1541611"/>
            <wp:effectExtent l="1905"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2.JPG"/>
                    <pic:cNvPicPr/>
                  </pic:nvPicPr>
                  <pic:blipFill>
                    <a:blip r:embed="rId71">
                      <a:extLst>
                        <a:ext uri="{28A0092B-C50C-407E-A947-70E740481C1C}">
                          <a14:useLocalDpi xmlns:a14="http://schemas.microsoft.com/office/drawing/2010/main" val="0"/>
                        </a:ext>
                      </a:extLst>
                    </a:blip>
                    <a:stretch>
                      <a:fillRect/>
                    </a:stretch>
                  </pic:blipFill>
                  <pic:spPr>
                    <a:xfrm rot="5400000">
                      <a:off x="0" y="0"/>
                      <a:ext cx="6481772" cy="1546764"/>
                    </a:xfrm>
                    <a:prstGeom prst="rect">
                      <a:avLst/>
                    </a:prstGeom>
                  </pic:spPr>
                </pic:pic>
              </a:graphicData>
            </a:graphic>
          </wp:inline>
        </w:drawing>
      </w:r>
    </w:p>
    <w:p w:rsidR="008D768C" w:rsidRPr="00E250F2" w:rsidRDefault="008D768C" w:rsidP="008D768C">
      <w:pPr>
        <w:pStyle w:val="ListParagraph"/>
        <w:tabs>
          <w:tab w:val="center" w:pos="6030"/>
        </w:tabs>
        <w:ind w:left="0"/>
        <w:jc w:val="center"/>
        <w:rPr>
          <w:rFonts w:cs="Times New Roman"/>
          <w:szCs w:val="26"/>
        </w:rPr>
      </w:pPr>
      <w:r>
        <w:rPr>
          <w:rFonts w:cs="Times New Roman"/>
          <w:b/>
          <w:i/>
          <w:szCs w:val="26"/>
        </w:rPr>
        <w:t>Hình 4.1  Lưu đồ thuật toán chương trình chính và chương trình reset.</w:t>
      </w:r>
    </w:p>
    <w:p w:rsidR="0088085C" w:rsidRDefault="0088085C" w:rsidP="001936D8">
      <w:pPr>
        <w:spacing w:before="120" w:after="0"/>
        <w:jc w:val="center"/>
        <w:outlineLvl w:val="0"/>
        <w:rPr>
          <w:rFonts w:cs="Times New Roman"/>
          <w:b/>
          <w:szCs w:val="26"/>
        </w:rPr>
      </w:pPr>
    </w:p>
    <w:p w:rsidR="008D768C" w:rsidRDefault="001A3963" w:rsidP="008D768C">
      <w:pPr>
        <w:pStyle w:val="ListParagraph"/>
        <w:tabs>
          <w:tab w:val="center" w:pos="6030"/>
        </w:tabs>
        <w:ind w:left="0"/>
        <w:jc w:val="center"/>
        <w:rPr>
          <w:b/>
          <w:i/>
          <w:szCs w:val="26"/>
        </w:rPr>
      </w:pPr>
      <w:r>
        <w:rPr>
          <w:rFonts w:cs="Times New Roman"/>
          <w:b/>
          <w:noProof/>
          <w:szCs w:val="26"/>
        </w:rPr>
        <w:lastRenderedPageBreak/>
        <w:drawing>
          <wp:anchor distT="0" distB="0" distL="114300" distR="114300" simplePos="0" relativeHeight="251664384" behindDoc="0" locked="0" layoutInCell="1" allowOverlap="1" wp14:anchorId="683C4DC4" wp14:editId="6C803556">
            <wp:simplePos x="0" y="0"/>
            <wp:positionH relativeFrom="column">
              <wp:align>left</wp:align>
            </wp:positionH>
            <wp:positionV relativeFrom="paragraph">
              <wp:align>top</wp:align>
            </wp:positionV>
            <wp:extent cx="8609330" cy="3265170"/>
            <wp:effectExtent l="5080" t="0" r="635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6.JPG"/>
                    <pic:cNvPicPr/>
                  </pic:nvPicPr>
                  <pic:blipFill>
                    <a:blip r:embed="rId72">
                      <a:extLst>
                        <a:ext uri="{28A0092B-C50C-407E-A947-70E740481C1C}">
                          <a14:useLocalDpi xmlns:a14="http://schemas.microsoft.com/office/drawing/2010/main" val="0"/>
                        </a:ext>
                      </a:extLst>
                    </a:blip>
                    <a:stretch>
                      <a:fillRect/>
                    </a:stretch>
                  </pic:blipFill>
                  <pic:spPr>
                    <a:xfrm rot="5400000">
                      <a:off x="0" y="0"/>
                      <a:ext cx="8669218" cy="3287832"/>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noProof/>
          <w:szCs w:val="26"/>
        </w:rPr>
        <w:drawing>
          <wp:inline distT="0" distB="0" distL="0" distR="0" wp14:anchorId="0D8B1BFB" wp14:editId="2CBD29DA">
            <wp:extent cx="7113320" cy="2576725"/>
            <wp:effectExtent l="1587"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5.JPG"/>
                    <pic:cNvPicPr/>
                  </pic:nvPicPr>
                  <pic:blipFill>
                    <a:blip r:embed="rId73">
                      <a:extLst>
                        <a:ext uri="{28A0092B-C50C-407E-A947-70E740481C1C}">
                          <a14:useLocalDpi xmlns:a14="http://schemas.microsoft.com/office/drawing/2010/main" val="0"/>
                        </a:ext>
                      </a:extLst>
                    </a:blip>
                    <a:stretch>
                      <a:fillRect/>
                    </a:stretch>
                  </pic:blipFill>
                  <pic:spPr>
                    <a:xfrm rot="5400000">
                      <a:off x="0" y="0"/>
                      <a:ext cx="7127577" cy="2581889"/>
                    </a:xfrm>
                    <a:prstGeom prst="rect">
                      <a:avLst/>
                    </a:prstGeom>
                  </pic:spPr>
                </pic:pic>
              </a:graphicData>
            </a:graphic>
          </wp:inline>
        </w:drawing>
      </w:r>
      <w:r w:rsidR="008D768C" w:rsidRPr="008D768C">
        <w:rPr>
          <w:b/>
          <w:i/>
          <w:szCs w:val="26"/>
        </w:rPr>
        <w:t xml:space="preserve"> </w:t>
      </w:r>
    </w:p>
    <w:p w:rsidR="008D768C" w:rsidRDefault="008D768C" w:rsidP="008D768C">
      <w:pPr>
        <w:pStyle w:val="ListParagraph"/>
        <w:tabs>
          <w:tab w:val="center" w:pos="6030"/>
        </w:tabs>
        <w:ind w:left="0"/>
        <w:jc w:val="center"/>
        <w:rPr>
          <w:b/>
          <w:i/>
          <w:szCs w:val="26"/>
        </w:rPr>
      </w:pPr>
    </w:p>
    <w:p w:rsidR="008D768C" w:rsidRPr="00E250F2" w:rsidRDefault="008D768C" w:rsidP="008D768C">
      <w:pPr>
        <w:pStyle w:val="ListParagraph"/>
        <w:tabs>
          <w:tab w:val="center" w:pos="6030"/>
        </w:tabs>
        <w:ind w:left="0"/>
        <w:jc w:val="center"/>
        <w:rPr>
          <w:rFonts w:cs="Times New Roman"/>
          <w:szCs w:val="26"/>
        </w:rPr>
      </w:pPr>
      <w:r>
        <w:rPr>
          <w:rFonts w:cs="Times New Roman"/>
          <w:b/>
          <w:i/>
          <w:szCs w:val="26"/>
        </w:rPr>
        <w:t>Hình 4.2  Lưu đồ thuật toán chương trình đi bộ qua cột.</w:t>
      </w:r>
    </w:p>
    <w:p w:rsidR="0088085C" w:rsidRDefault="001A3963" w:rsidP="001A3963">
      <w:pPr>
        <w:spacing w:before="120" w:after="0"/>
        <w:outlineLvl w:val="0"/>
        <w:rPr>
          <w:rFonts w:cs="Times New Roman"/>
          <w:b/>
          <w:szCs w:val="26"/>
        </w:rPr>
      </w:pPr>
      <w:r>
        <w:rPr>
          <w:rFonts w:cs="Times New Roman"/>
          <w:b/>
          <w:szCs w:val="26"/>
        </w:rPr>
        <w:br w:type="textWrapping" w:clear="all"/>
      </w:r>
    </w:p>
    <w:p w:rsidR="008D768C" w:rsidRDefault="001A3963" w:rsidP="008D768C">
      <w:pPr>
        <w:pStyle w:val="ListParagraph"/>
        <w:tabs>
          <w:tab w:val="center" w:pos="6030"/>
        </w:tabs>
        <w:ind w:left="0"/>
        <w:jc w:val="center"/>
        <w:rPr>
          <w:b/>
          <w:i/>
          <w:szCs w:val="26"/>
        </w:rPr>
      </w:pPr>
      <w:r>
        <w:rPr>
          <w:rFonts w:cs="Times New Roman"/>
          <w:b/>
          <w:noProof/>
          <w:szCs w:val="26"/>
        </w:rPr>
        <w:lastRenderedPageBreak/>
        <w:drawing>
          <wp:anchor distT="0" distB="0" distL="114300" distR="114300" simplePos="0" relativeHeight="251665408" behindDoc="0" locked="0" layoutInCell="1" allowOverlap="1" wp14:anchorId="6FFB567A" wp14:editId="18316EB3">
            <wp:simplePos x="0" y="0"/>
            <wp:positionH relativeFrom="column">
              <wp:align>left</wp:align>
            </wp:positionH>
            <wp:positionV relativeFrom="paragraph">
              <wp:align>top</wp:align>
            </wp:positionV>
            <wp:extent cx="8003540" cy="3454400"/>
            <wp:effectExtent l="7620" t="0" r="5080" b="508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4.JPG"/>
                    <pic:cNvPicPr/>
                  </pic:nvPicPr>
                  <pic:blipFill>
                    <a:blip r:embed="rId74">
                      <a:extLst>
                        <a:ext uri="{28A0092B-C50C-407E-A947-70E740481C1C}">
                          <a14:useLocalDpi xmlns:a14="http://schemas.microsoft.com/office/drawing/2010/main" val="0"/>
                        </a:ext>
                      </a:extLst>
                    </a:blip>
                    <a:stretch>
                      <a:fillRect/>
                    </a:stretch>
                  </pic:blipFill>
                  <pic:spPr>
                    <a:xfrm rot="5400000">
                      <a:off x="0" y="0"/>
                      <a:ext cx="8051148" cy="3474809"/>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noProof/>
          <w:szCs w:val="26"/>
        </w:rPr>
        <w:drawing>
          <wp:inline distT="0" distB="0" distL="0" distR="0" wp14:anchorId="3B707D8D" wp14:editId="658D70B9">
            <wp:extent cx="5545777" cy="2372765"/>
            <wp:effectExtent l="5398" t="0" r="3492" b="3493"/>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u do 3.JPG"/>
                    <pic:cNvPicPr/>
                  </pic:nvPicPr>
                  <pic:blipFill>
                    <a:blip r:embed="rId75">
                      <a:extLst>
                        <a:ext uri="{28A0092B-C50C-407E-A947-70E740481C1C}">
                          <a14:useLocalDpi xmlns:a14="http://schemas.microsoft.com/office/drawing/2010/main" val="0"/>
                        </a:ext>
                      </a:extLst>
                    </a:blip>
                    <a:stretch>
                      <a:fillRect/>
                    </a:stretch>
                  </pic:blipFill>
                  <pic:spPr>
                    <a:xfrm rot="5400000">
                      <a:off x="0" y="0"/>
                      <a:ext cx="5550535" cy="2374801"/>
                    </a:xfrm>
                    <a:prstGeom prst="rect">
                      <a:avLst/>
                    </a:prstGeom>
                  </pic:spPr>
                </pic:pic>
              </a:graphicData>
            </a:graphic>
          </wp:inline>
        </w:drawing>
      </w: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D768C" w:rsidRDefault="008D768C" w:rsidP="008D768C">
      <w:pPr>
        <w:pStyle w:val="ListParagraph"/>
        <w:tabs>
          <w:tab w:val="center" w:pos="6030"/>
        </w:tabs>
        <w:ind w:left="0"/>
        <w:jc w:val="center"/>
        <w:rPr>
          <w:b/>
          <w:i/>
          <w:szCs w:val="26"/>
        </w:rPr>
      </w:pPr>
    </w:p>
    <w:p w:rsidR="0088085C" w:rsidRPr="00C3354D" w:rsidRDefault="008D768C" w:rsidP="00C3354D">
      <w:pPr>
        <w:pStyle w:val="ListParagraph"/>
        <w:tabs>
          <w:tab w:val="center" w:pos="6030"/>
        </w:tabs>
        <w:ind w:left="0"/>
        <w:rPr>
          <w:b/>
          <w:i/>
          <w:szCs w:val="26"/>
        </w:rPr>
      </w:pPr>
      <w:r>
        <w:rPr>
          <w:rFonts w:cs="Times New Roman"/>
          <w:b/>
          <w:i/>
          <w:szCs w:val="26"/>
        </w:rPr>
        <w:t>Hình 4.3  Lưu đồ thuật toán chương trình leo cầu thang và chơi xích đu.</w:t>
      </w:r>
      <w:r w:rsidR="001A3963">
        <w:rPr>
          <w:rFonts w:cs="Times New Roman"/>
          <w:b/>
          <w:szCs w:val="26"/>
        </w:rPr>
        <w:br w:type="textWrapping" w:clear="all"/>
      </w:r>
    </w:p>
    <w:p w:rsidR="00C3354D" w:rsidRDefault="00500648" w:rsidP="00C3354D">
      <w:r>
        <w:t xml:space="preserve">    </w:t>
      </w:r>
    </w:p>
    <w:p w:rsidR="00C3354D" w:rsidRDefault="00C3354D" w:rsidP="00C3354D"/>
    <w:p w:rsidR="00C3354D" w:rsidRDefault="00500648" w:rsidP="00BE1A7C">
      <w:pPr>
        <w:pStyle w:val="Heading1"/>
      </w:pPr>
      <w:r>
        <w:lastRenderedPageBreak/>
        <w:t xml:space="preserve"> </w:t>
      </w:r>
      <w:bookmarkStart w:id="103" w:name="_Toc388883836"/>
      <w:r w:rsidR="00801ABB" w:rsidRPr="00C3354D">
        <w:t>4.3</w:t>
      </w:r>
      <w:r w:rsidR="00DA795C" w:rsidRPr="00C3354D">
        <w:t xml:space="preserve">  </w:t>
      </w:r>
      <w:r w:rsidR="00413BFE" w:rsidRPr="00C3354D">
        <w:t>Chương trình:</w:t>
      </w:r>
      <w:bookmarkEnd w:id="103"/>
    </w:p>
    <w:p w:rsidR="00A91B69" w:rsidRDefault="00A91B69" w:rsidP="00A91B69"/>
    <w:p w:rsidR="00A91B69" w:rsidRPr="00A91B69" w:rsidRDefault="00A91B69" w:rsidP="00C07871">
      <w:r w:rsidRPr="00F95CB1">
        <w:t xml:space="preserve">CHUONG </w:t>
      </w:r>
      <w:r>
        <w:t>TRINH CHINH</w:t>
      </w:r>
    </w:p>
    <w:p w:rsidR="00A91B69" w:rsidRPr="00F95CB1" w:rsidRDefault="00A91B69" w:rsidP="00C07871">
      <w:r w:rsidRPr="00F95CB1">
        <w:t>#include &lt;lttudong20mhz.h&gt;</w:t>
      </w:r>
    </w:p>
    <w:p w:rsidR="00A91B69" w:rsidRPr="00F95CB1" w:rsidRDefault="00A91B69" w:rsidP="00C07871">
      <w:r w:rsidRPr="00F95CB1">
        <w:t>#include &lt;khoidong.c&gt;</w:t>
      </w:r>
    </w:p>
    <w:p w:rsidR="00A91B69" w:rsidRPr="00F95CB1" w:rsidRDefault="00A91B69" w:rsidP="00C07871">
      <w:r w:rsidRPr="00F95CB1">
        <w:t>#include &lt;van-ctht.c&gt;</w:t>
      </w:r>
    </w:p>
    <w:p w:rsidR="00A91B69" w:rsidRPr="00F95CB1" w:rsidRDefault="00A91B69" w:rsidP="00C07871">
      <w:r w:rsidRPr="00F95CB1">
        <w:t>#include &lt;dongco.c&gt;</w:t>
      </w:r>
    </w:p>
    <w:p w:rsidR="00A91B69" w:rsidRPr="00F95CB1" w:rsidRDefault="00A91B69" w:rsidP="00C07871">
      <w:r w:rsidRPr="00F95CB1">
        <w:t>#include &lt;qei_piddc.c&gt;</w:t>
      </w:r>
    </w:p>
    <w:p w:rsidR="00A91B69" w:rsidRPr="00F95CB1" w:rsidRDefault="00A91B69" w:rsidP="00C07871"/>
    <w:p w:rsidR="00A91B69" w:rsidRPr="00F95CB1" w:rsidRDefault="00A91B69" w:rsidP="00C07871">
      <w:r w:rsidRPr="00F95CB1">
        <w:t>///// CHUONG TRINH QUET PHIM</w:t>
      </w:r>
    </w:p>
    <w:p w:rsidR="00A91B69" w:rsidRPr="00F95CB1" w:rsidRDefault="00A91B69" w:rsidP="00C07871">
      <w:r w:rsidRPr="00F95CB1">
        <w:t>int8 demct=0;</w:t>
      </w:r>
    </w:p>
    <w:p w:rsidR="00A91B69" w:rsidRPr="00F95CB1" w:rsidRDefault="00A91B69" w:rsidP="00C07871"/>
    <w:p w:rsidR="00A91B69" w:rsidRPr="00F95CB1" w:rsidRDefault="00A91B69" w:rsidP="00C07871">
      <w:r w:rsidRPr="00F95CB1">
        <w:t>///// NGAT TIMER0 LEO THANG, SERVO</w:t>
      </w:r>
    </w:p>
    <w:p w:rsidR="00A91B69" w:rsidRPr="00F95CB1" w:rsidRDefault="00A91B69" w:rsidP="00C07871">
      <w:r w:rsidRPr="00F95CB1">
        <w:t>volatile CHAR demservo=0, xungleo=100;</w:t>
      </w:r>
    </w:p>
    <w:p w:rsidR="00A91B69" w:rsidRPr="00F95CB1" w:rsidRDefault="00A91B69" w:rsidP="00C07871">
      <w:r w:rsidRPr="00F95CB1">
        <w:t>volatile INT1 dclep=0 ;</w:t>
      </w:r>
    </w:p>
    <w:p w:rsidR="00A91B69" w:rsidRPr="00F95CB1" w:rsidRDefault="00A91B69" w:rsidP="00C07871">
      <w:r w:rsidRPr="00F95CB1">
        <w:t>int16 demvanduoi=0;</w:t>
      </w:r>
    </w:p>
    <w:p w:rsidR="00A91B69" w:rsidRPr="00F95CB1" w:rsidRDefault="00A91B69" w:rsidP="00C07871"/>
    <w:p w:rsidR="00A91B69" w:rsidRPr="00F95CB1" w:rsidRDefault="00A91B69" w:rsidP="00C07871">
      <w:r w:rsidRPr="00F95CB1">
        <w:t>#INT_timer0</w:t>
      </w:r>
    </w:p>
    <w:p w:rsidR="00A91B69" w:rsidRPr="00F95CB1" w:rsidRDefault="00A91B69" w:rsidP="00C07871"/>
    <w:p w:rsidR="00A91B69" w:rsidRPr="00F95CB1" w:rsidRDefault="00A91B69" w:rsidP="00C07871">
      <w:r w:rsidRPr="00F95CB1">
        <w:t xml:space="preserve">void ngat_timer0(VOID) </w:t>
      </w:r>
    </w:p>
    <w:p w:rsidR="00A91B69" w:rsidRPr="00F95CB1" w:rsidRDefault="00A91B69" w:rsidP="00C07871">
      <w:r w:rsidRPr="00F95CB1">
        <w:t>{</w:t>
      </w:r>
    </w:p>
    <w:p w:rsidR="00A91B69" w:rsidRPr="00F95CB1" w:rsidRDefault="00A91B69" w:rsidP="00C07871">
      <w:r w:rsidRPr="00F95CB1">
        <w:t xml:space="preserve">   demvanduoi++;</w:t>
      </w:r>
    </w:p>
    <w:p w:rsidR="00A91B69" w:rsidRPr="00F95CB1" w:rsidRDefault="00A91B69" w:rsidP="00C07871"/>
    <w:p w:rsidR="00A91B69" w:rsidRPr="00F95CB1" w:rsidRDefault="00A91B69" w:rsidP="00C07871">
      <w:r w:rsidRPr="00F95CB1">
        <w:t xml:space="preserve">   IF (dclep == 1)</w:t>
      </w:r>
    </w:p>
    <w:p w:rsidR="00A91B69" w:rsidRPr="00F95CB1" w:rsidRDefault="00A91B69" w:rsidP="00C07871">
      <w:r w:rsidRPr="00F95CB1">
        <w:t xml:space="preserve">   {</w:t>
      </w:r>
    </w:p>
    <w:p w:rsidR="00A91B69" w:rsidRPr="00F95CB1" w:rsidRDefault="00A91B69" w:rsidP="00C07871">
      <w:r w:rsidRPr="00F95CB1">
        <w:t xml:space="preserve">      set_timer0 (5) ;</w:t>
      </w:r>
    </w:p>
    <w:p w:rsidR="00A91B69" w:rsidRPr="00F95CB1" w:rsidRDefault="00A91B69" w:rsidP="00C07871">
      <w:r w:rsidRPr="00F95CB1">
        <w:lastRenderedPageBreak/>
        <w:t xml:space="preserve">      demservo++;</w:t>
      </w:r>
    </w:p>
    <w:p w:rsidR="00A91B69" w:rsidRPr="00F95CB1" w:rsidRDefault="00A91B69" w:rsidP="00C07871"/>
    <w:p w:rsidR="00A91B69" w:rsidRPr="00F95CB1" w:rsidRDefault="00A91B69" w:rsidP="00C07871">
      <w:r w:rsidRPr="00F95CB1">
        <w:t xml:space="preserve">      IF (demservo &gt; 100)</w:t>
      </w:r>
    </w:p>
    <w:p w:rsidR="00A91B69" w:rsidRPr="00F95CB1" w:rsidRDefault="00A91B69" w:rsidP="00C07871">
      <w:r w:rsidRPr="00F95CB1">
        <w:t xml:space="preserve">      {</w:t>
      </w:r>
    </w:p>
    <w:p w:rsidR="00A91B69" w:rsidRPr="00F95CB1" w:rsidRDefault="00A91B69" w:rsidP="00C07871">
      <w:r w:rsidRPr="00F95CB1">
        <w:t xml:space="preserve">         demservo = 0;</w:t>
      </w:r>
    </w:p>
    <w:p w:rsidR="00A91B69" w:rsidRPr="00F95CB1" w:rsidRDefault="00A91B69" w:rsidP="00C07871">
      <w:r w:rsidRPr="00F95CB1">
        <w:t xml:space="preserve">         pwm3 = 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IF (demservo &gt;= xungleo) pwm3 = 1;</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ELSE</w:t>
      </w:r>
    </w:p>
    <w:p w:rsidR="00A91B69" w:rsidRPr="00F95CB1" w:rsidRDefault="00A91B69" w:rsidP="00C07871">
      <w:r w:rsidRPr="00F95CB1">
        <w:t xml:space="preserve">   {</w:t>
      </w:r>
    </w:p>
    <w:p w:rsidR="00A91B69" w:rsidRPr="00F95CB1" w:rsidRDefault="00A91B69" w:rsidP="00C07871">
      <w:r w:rsidRPr="00F95CB1">
        <w:t xml:space="preserve">      set_timer0 (5) ;</w:t>
      </w:r>
    </w:p>
    <w:p w:rsidR="00A91B69" w:rsidRPr="00F95CB1" w:rsidRDefault="00A91B69" w:rsidP="00C07871">
      <w:r w:rsidRPr="00F95CB1">
        <w:t xml:space="preserve">      demservo++;</w:t>
      </w:r>
    </w:p>
    <w:p w:rsidR="00A91B69" w:rsidRPr="00F95CB1" w:rsidRDefault="00A91B69" w:rsidP="00C07871"/>
    <w:p w:rsidR="00A91B69" w:rsidRPr="00F95CB1" w:rsidRDefault="00A91B69" w:rsidP="00C07871">
      <w:r w:rsidRPr="00F95CB1">
        <w:t xml:space="preserve">      IF (demservo &gt;= 200)</w:t>
      </w:r>
    </w:p>
    <w:p w:rsidR="00A91B69" w:rsidRPr="00F95CB1" w:rsidRDefault="00A91B69" w:rsidP="00C07871">
      <w:r w:rsidRPr="00F95CB1">
        <w:t xml:space="preserve">      {</w:t>
      </w:r>
    </w:p>
    <w:p w:rsidR="00A91B69" w:rsidRPr="00F95CB1" w:rsidRDefault="00A91B69" w:rsidP="00C07871">
      <w:r w:rsidRPr="00F95CB1">
        <w:t xml:space="preserve">         demservo = 0;</w:t>
      </w:r>
    </w:p>
    <w:p w:rsidR="00A91B69" w:rsidRPr="00F95CB1" w:rsidRDefault="00A91B69" w:rsidP="00C07871">
      <w:r w:rsidRPr="00F95CB1">
        <w:t xml:space="preserve">         output_high (pin_c7)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IF (demservo &gt;= xungleo) output_low (pin_c7);</w:t>
      </w:r>
    </w:p>
    <w:p w:rsidR="00A91B69" w:rsidRPr="00F95CB1" w:rsidRDefault="00A91B69" w:rsidP="00C07871">
      <w:r w:rsidRPr="00F95CB1">
        <w:t xml:space="preserve">   }</w:t>
      </w:r>
    </w:p>
    <w:p w:rsidR="00A91B69" w:rsidRPr="00F95CB1" w:rsidRDefault="00A91B69" w:rsidP="00C07871">
      <w:r w:rsidRPr="00F95CB1">
        <w:t>}</w:t>
      </w:r>
    </w:p>
    <w:p w:rsidR="00A91B69" w:rsidRPr="00F95CB1" w:rsidRDefault="00A91B69" w:rsidP="00C07871"/>
    <w:p w:rsidR="00A91B69" w:rsidRPr="00F95CB1" w:rsidRDefault="00A91B69" w:rsidP="00C07871">
      <w:r w:rsidRPr="00F95CB1">
        <w:lastRenderedPageBreak/>
        <w:t xml:space="preserve">     </w:t>
      </w:r>
    </w:p>
    <w:p w:rsidR="00A91B69" w:rsidRPr="00F95CB1" w:rsidRDefault="00A91B69" w:rsidP="00C07871">
      <w:r w:rsidRPr="00F95CB1">
        <w:t>///// NGAT TIMER1 PID</w:t>
      </w:r>
    </w:p>
    <w:p w:rsidR="00A91B69" w:rsidRPr="00F95CB1" w:rsidRDefault="00A91B69" w:rsidP="00C07871">
      <w:r w:rsidRPr="00F95CB1">
        <w:t>volatile INT8 chonpid=4;</w:t>
      </w:r>
    </w:p>
    <w:p w:rsidR="00A91B69" w:rsidRPr="00F95CB1" w:rsidRDefault="00A91B69" w:rsidP="00C07871"/>
    <w:p w:rsidR="00A91B69" w:rsidRPr="00F95CB1" w:rsidRDefault="00A91B69" w:rsidP="00C07871">
      <w:r w:rsidRPr="00F95CB1">
        <w:t>#INT_timer1</w:t>
      </w:r>
    </w:p>
    <w:p w:rsidR="00A91B69" w:rsidRPr="00F95CB1" w:rsidRDefault="00A91B69" w:rsidP="00C07871"/>
    <w:p w:rsidR="00A91B69" w:rsidRPr="00F95CB1" w:rsidRDefault="00A91B69" w:rsidP="00C07871">
      <w:r w:rsidRPr="00F95CB1">
        <w:t xml:space="preserve">void ngat_timer1(VOID) </w:t>
      </w:r>
    </w:p>
    <w:p w:rsidR="00A91B69" w:rsidRPr="00F95CB1" w:rsidRDefault="00A91B69" w:rsidP="00C07871">
      <w:r w:rsidRPr="00F95CB1">
        <w:t>{</w:t>
      </w:r>
    </w:p>
    <w:p w:rsidR="00A91B69" w:rsidRPr="00F95CB1" w:rsidRDefault="00A91B69" w:rsidP="00C07871">
      <w:r w:rsidRPr="00F95CB1">
        <w:t xml:space="preserve">   Ti1++;</w:t>
      </w:r>
    </w:p>
    <w:p w:rsidR="00A91B69" w:rsidRPr="00F95CB1" w:rsidRDefault="00A91B69" w:rsidP="00C07871">
      <w:r w:rsidRPr="00F95CB1">
        <w:t xml:space="preserve">   Ti2++;</w:t>
      </w:r>
    </w:p>
    <w:p w:rsidR="00A91B69" w:rsidRPr="00F95CB1" w:rsidRDefault="00A91B69" w:rsidP="00C07871"/>
    <w:p w:rsidR="00A91B69" w:rsidRPr="00F95CB1" w:rsidRDefault="00A91B69" w:rsidP="00C07871">
      <w:r w:rsidRPr="00F95CB1">
        <w:t xml:space="preserve">   SWITCH (chonpid)</w:t>
      </w:r>
    </w:p>
    <w:p w:rsidR="00A91B69" w:rsidRPr="00F95CB1" w:rsidRDefault="00A91B69" w:rsidP="00C07871">
      <w:r w:rsidRPr="00F95CB1">
        <w:t xml:space="preserve">   {</w:t>
      </w:r>
    </w:p>
    <w:p w:rsidR="00A91B69" w:rsidRPr="00F95CB1" w:rsidRDefault="00A91B69" w:rsidP="00C07871">
      <w:r w:rsidRPr="00F95CB1">
        <w:t xml:space="preserve">      case 0 : disable_interrupts (INT_timer1); resetdc1 (); resetdc2  ();</w:t>
      </w:r>
    </w:p>
    <w:p w:rsidR="00A91B69" w:rsidRPr="00F95CB1" w:rsidRDefault="00A91B69" w:rsidP="00C07871">
      <w:r w:rsidRPr="00F95CB1">
        <w:t xml:space="preserve">      BREAK;</w:t>
      </w:r>
    </w:p>
    <w:p w:rsidR="00A91B69" w:rsidRPr="00F95CB1" w:rsidRDefault="00A91B69" w:rsidP="00C07871">
      <w:r w:rsidRPr="00F95CB1">
        <w:t xml:space="preserve">      CASE 1 : resetdc2 (); piddc1  (setvt1, vt1); break;</w:t>
      </w:r>
    </w:p>
    <w:p w:rsidR="00A91B69" w:rsidRPr="00F95CB1" w:rsidRDefault="00A91B69" w:rsidP="00C07871">
      <w:r w:rsidRPr="00F95CB1">
        <w:t xml:space="preserve">      CASE 2 : resetdc1 (); piddc2  (setvt2, vt2); break;</w:t>
      </w:r>
    </w:p>
    <w:p w:rsidR="00A91B69" w:rsidRPr="00F95CB1" w:rsidRDefault="00A91B69" w:rsidP="00C07871">
      <w:r w:rsidRPr="00F95CB1">
        <w:t xml:space="preserve">      CASE 3 : piddc1 (setvt1, vt1); piddc2  (setvt2, vt2); break;</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xml:space="preserve">   set_timer1 (50286);</w:t>
      </w:r>
    </w:p>
    <w:p w:rsidR="00A91B69" w:rsidRPr="00F95CB1" w:rsidRDefault="00A91B69" w:rsidP="00C07871">
      <w:r w:rsidRPr="00F95CB1">
        <w:t>}</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xml:space="preserve">///// NGAT TIMER5 QUET PHIM </w:t>
      </w:r>
    </w:p>
    <w:p w:rsidR="00A91B69" w:rsidRPr="00F95CB1" w:rsidRDefault="00A91B69" w:rsidP="00C07871">
      <w:r w:rsidRPr="00F95CB1">
        <w:lastRenderedPageBreak/>
        <w:t>#INT_timer5</w:t>
      </w:r>
    </w:p>
    <w:p w:rsidR="00A91B69" w:rsidRPr="00F95CB1" w:rsidRDefault="00A91B69" w:rsidP="00C07871"/>
    <w:p w:rsidR="00A91B69" w:rsidRPr="00F95CB1" w:rsidRDefault="00A91B69" w:rsidP="00C07871">
      <w:r w:rsidRPr="00F95CB1">
        <w:t xml:space="preserve">void ngat_timer5(VOID) </w:t>
      </w:r>
    </w:p>
    <w:p w:rsidR="00A91B69" w:rsidRPr="00F95CB1" w:rsidRDefault="00A91B69" w:rsidP="00C07871">
      <w:r w:rsidRPr="00F95CB1">
        <w:t>{</w:t>
      </w:r>
    </w:p>
    <w:p w:rsidR="00A91B69" w:rsidRPr="00F95CB1" w:rsidRDefault="00A91B69" w:rsidP="00C07871">
      <w:r w:rsidRPr="00F95CB1">
        <w:t xml:space="preserve">   </w:t>
      </w:r>
    </w:p>
    <w:p w:rsidR="00A91B69" w:rsidRPr="00F95CB1" w:rsidRDefault="00A91B69" w:rsidP="00C07871">
      <w:r w:rsidRPr="00F95CB1">
        <w:t xml:space="preserve">   set_timer5 (53035) ;</w:t>
      </w:r>
    </w:p>
    <w:p w:rsidR="00A91B69" w:rsidRPr="00F95CB1" w:rsidRDefault="00A91B69" w:rsidP="00C07871">
      <w:r w:rsidRPr="00F95CB1">
        <w:t xml:space="preserve">   demct++;</w:t>
      </w:r>
    </w:p>
    <w:p w:rsidR="00A91B69" w:rsidRPr="00F95CB1" w:rsidRDefault="00A91B69" w:rsidP="00C07871">
      <w:r w:rsidRPr="00F95CB1">
        <w:t xml:space="preserve">   </w:t>
      </w:r>
    </w:p>
    <w:p w:rsidR="00A91B69" w:rsidRPr="00F95CB1" w:rsidRDefault="00A91B69" w:rsidP="00C07871">
      <w:r w:rsidRPr="00F95CB1">
        <w:t xml:space="preserve">   IF (demct == 2) { beep (1, 50); }</w:t>
      </w:r>
    </w:p>
    <w:p w:rsidR="00A91B69" w:rsidRPr="00F95CB1" w:rsidRDefault="00A91B69" w:rsidP="00C07871">
      <w:r w:rsidRPr="00F95CB1">
        <w:t xml:space="preserve">   IF (demct == 50){ beep  (1, 50); }</w:t>
      </w:r>
    </w:p>
    <w:p w:rsidR="00A91B69" w:rsidRPr="00F95CB1" w:rsidRDefault="00A91B69" w:rsidP="00C07871">
      <w:r w:rsidRPr="00F95CB1">
        <w:t xml:space="preserve">   IF (demct == 100){ beep  (1, 50); }</w:t>
      </w:r>
    </w:p>
    <w:p w:rsidR="00A91B69" w:rsidRPr="00F95CB1" w:rsidRDefault="00A91B69" w:rsidP="00C07871">
      <w:r w:rsidRPr="00F95CB1">
        <w:t xml:space="preserve">   IF (demct == 150){ beep  (1, 50); }</w:t>
      </w:r>
    </w:p>
    <w:p w:rsidR="00A91B69" w:rsidRPr="00F95CB1" w:rsidRDefault="00A91B69" w:rsidP="00C07871">
      <w:r w:rsidRPr="00F95CB1">
        <w:t xml:space="preserve">   </w:t>
      </w:r>
    </w:p>
    <w:p w:rsidR="00A91B69" w:rsidRPr="00F95CB1" w:rsidRDefault="00A91B69" w:rsidP="00C07871">
      <w:r w:rsidRPr="00F95CB1">
        <w:t xml:space="preserve">   if (demct &gt; 200){demct = 0; disable_interrupts (INT_timer5); }</w:t>
      </w:r>
    </w:p>
    <w:p w:rsidR="00A91B69" w:rsidRPr="00F95CB1" w:rsidRDefault="00A91B69" w:rsidP="00C07871">
      <w:r w:rsidRPr="00F95CB1">
        <w:t>}</w:t>
      </w:r>
    </w:p>
    <w:p w:rsidR="00A91B69" w:rsidRPr="00F95CB1" w:rsidRDefault="00A91B69" w:rsidP="00C07871"/>
    <w:p w:rsidR="00A91B69" w:rsidRPr="00F95CB1" w:rsidRDefault="00A91B69" w:rsidP="00C07871">
      <w:r w:rsidRPr="00F95CB1">
        <w:t>///// KHAI BAO NHIEM VU</w:t>
      </w:r>
    </w:p>
    <w:p w:rsidR="00A91B69" w:rsidRPr="00F95CB1" w:rsidRDefault="00A91B69" w:rsidP="00C07871">
      <w:r w:rsidRPr="00F95CB1">
        <w:t>//#include &lt;resetall.c&gt;</w:t>
      </w:r>
    </w:p>
    <w:p w:rsidR="00A91B69" w:rsidRPr="00F95CB1" w:rsidRDefault="00A91B69" w:rsidP="00C07871">
      <w:r w:rsidRPr="00F95CB1">
        <w:t>#include &lt;resetvan.c&gt;</w:t>
      </w:r>
    </w:p>
    <w:p w:rsidR="00A91B69" w:rsidRPr="00F95CB1" w:rsidRDefault="00A91B69" w:rsidP="00C07871">
      <w:r w:rsidRPr="00F95CB1">
        <w:t>#include &lt;nhiemvu2.c&gt;</w:t>
      </w:r>
    </w:p>
    <w:p w:rsidR="00A91B69" w:rsidRPr="00F95CB1" w:rsidRDefault="00A91B69" w:rsidP="00C07871">
      <w:r w:rsidRPr="00F95CB1">
        <w:t>#include &lt;nhiemvu3.c&gt;</w:t>
      </w:r>
    </w:p>
    <w:p w:rsidR="00A91B69" w:rsidRPr="00F95CB1" w:rsidRDefault="00A91B69" w:rsidP="00C07871">
      <w:r w:rsidRPr="00F95CB1">
        <w:t>#include &lt;nhiemvu3x.c&gt;</w:t>
      </w:r>
    </w:p>
    <w:p w:rsidR="00A91B69" w:rsidRPr="00F95CB1" w:rsidRDefault="00A91B69" w:rsidP="00C07871">
      <w:r w:rsidRPr="00F95CB1">
        <w:t>#include &lt;nhiemvu4.c&gt;</w:t>
      </w:r>
    </w:p>
    <w:p w:rsidR="00A91B69" w:rsidRPr="00F95CB1" w:rsidRDefault="00A91B69" w:rsidP="00C07871"/>
    <w:p w:rsidR="00A91B69" w:rsidRPr="00F95CB1" w:rsidRDefault="00A91B69" w:rsidP="00C07871">
      <w:r w:rsidRPr="00F95CB1">
        <w:t>///// MAIN /////</w:t>
      </w:r>
    </w:p>
    <w:p w:rsidR="00A91B69" w:rsidRPr="00F95CB1" w:rsidRDefault="00A91B69" w:rsidP="00C07871">
      <w:r w:rsidRPr="00F95CB1">
        <w:t>int8 i=0;</w:t>
      </w:r>
    </w:p>
    <w:p w:rsidR="00A91B69" w:rsidRPr="00F95CB1" w:rsidRDefault="00A91B69" w:rsidP="00C07871"/>
    <w:p w:rsidR="00A91B69" w:rsidRPr="00F95CB1" w:rsidRDefault="00A91B69" w:rsidP="00C07871">
      <w:r w:rsidRPr="00F95CB1">
        <w:t>void main()</w:t>
      </w:r>
    </w:p>
    <w:p w:rsidR="00A91B69" w:rsidRPr="00F95CB1" w:rsidRDefault="00A91B69" w:rsidP="00C07871">
      <w:r w:rsidRPr="00F95CB1">
        <w:t>{</w:t>
      </w:r>
    </w:p>
    <w:p w:rsidR="00A91B69" w:rsidRPr="00F95CB1" w:rsidRDefault="00A91B69" w:rsidP="00C07871">
      <w:r w:rsidRPr="00F95CB1">
        <w:t xml:space="preserve">   </w:t>
      </w:r>
    </w:p>
    <w:p w:rsidR="00A91B69" w:rsidRPr="00F95CB1" w:rsidRDefault="00A91B69" w:rsidP="00C07871">
      <w:r w:rsidRPr="00F95CB1">
        <w:t xml:space="preserve">   khoidong ();</w:t>
      </w:r>
    </w:p>
    <w:p w:rsidR="00A91B69" w:rsidRPr="00F95CB1" w:rsidRDefault="00A91B69" w:rsidP="00C07871">
      <w:r w:rsidRPr="00F95CB1">
        <w:t xml:space="preserve">   </w:t>
      </w:r>
    </w:p>
    <w:p w:rsidR="00A91B69" w:rsidRPr="00F95CB1" w:rsidRDefault="00A91B69" w:rsidP="00C07871">
      <w:r w:rsidRPr="00F95CB1">
        <w:t xml:space="preserve">   En2 = 0;</w:t>
      </w:r>
    </w:p>
    <w:p w:rsidR="00A91B69" w:rsidRPr="00F95CB1" w:rsidRDefault="00A91B69" w:rsidP="00C07871">
      <w:r w:rsidRPr="00F95CB1">
        <w:t xml:space="preserve">   Ti1 = 0;</w:t>
      </w:r>
    </w:p>
    <w:p w:rsidR="00A91B69" w:rsidRPr="00F95CB1" w:rsidRDefault="00A91B69" w:rsidP="00C07871">
      <w:r w:rsidRPr="00F95CB1">
        <w:t xml:space="preserve">   Ti2 = 0;</w:t>
      </w:r>
    </w:p>
    <w:p w:rsidR="00A91B69" w:rsidRPr="00F95CB1" w:rsidRDefault="00A91B69" w:rsidP="00C07871">
      <w:r w:rsidRPr="00F95CB1">
        <w:t xml:space="preserve">   setvt1 = 0;</w:t>
      </w:r>
    </w:p>
    <w:p w:rsidR="00A91B69" w:rsidRPr="00F95CB1" w:rsidRDefault="00A91B69" w:rsidP="00C07871">
      <w:r w:rsidRPr="00F95CB1">
        <w:t xml:space="preserve">   setvt2 = 0;</w:t>
      </w:r>
    </w:p>
    <w:p w:rsidR="00A91B69" w:rsidRPr="00F95CB1" w:rsidRDefault="00A91B69" w:rsidP="00C07871">
      <w:r w:rsidRPr="00F95CB1">
        <w:t xml:space="preserve">   beep (2, 100);</w:t>
      </w:r>
    </w:p>
    <w:p w:rsidR="00A91B69" w:rsidRPr="00F95CB1" w:rsidRDefault="00A91B69" w:rsidP="00C07871">
      <w:r w:rsidRPr="00F95CB1">
        <w:t xml:space="preserve">   //ss1 = 1;</w:t>
      </w:r>
    </w:p>
    <w:p w:rsidR="00A91B69" w:rsidRPr="00F95CB1" w:rsidRDefault="00A91B69" w:rsidP="00C07871"/>
    <w:p w:rsidR="00A91B69" w:rsidRPr="00F95CB1" w:rsidRDefault="00A91B69" w:rsidP="00C07871">
      <w:r w:rsidRPr="00F95CB1">
        <w:t xml:space="preserve">   WHILE (true)</w:t>
      </w:r>
    </w:p>
    <w:p w:rsidR="00A91B69" w:rsidRPr="00F95CB1" w:rsidRDefault="00A91B69" w:rsidP="00C07871">
      <w:r w:rsidRPr="00F95CB1">
        <w:t xml:space="preserve">   {</w:t>
      </w:r>
    </w:p>
    <w:p w:rsidR="00A91B69" w:rsidRPr="00F95CB1" w:rsidRDefault="00A91B69" w:rsidP="00C07871">
      <w:r w:rsidRPr="00F95CB1">
        <w:t xml:space="preserve">      </w:t>
      </w:r>
    </w:p>
    <w:p w:rsidR="00A91B69" w:rsidRPr="00F95CB1" w:rsidRDefault="00A91B69" w:rsidP="00C07871">
      <w:r w:rsidRPr="00F95CB1">
        <w:t xml:space="preserve">      IF (ctsel == 0)</w:t>
      </w:r>
    </w:p>
    <w:p w:rsidR="00A91B69" w:rsidRPr="00F95CB1" w:rsidRDefault="00A91B69" w:rsidP="00C07871">
      <w:r w:rsidRPr="00F95CB1">
        <w:t xml:space="preserve">      {</w:t>
      </w:r>
    </w:p>
    <w:p w:rsidR="00A91B69" w:rsidRPr="00F95CB1" w:rsidRDefault="00A91B69" w:rsidP="00C07871">
      <w:r w:rsidRPr="00F95CB1">
        <w:t xml:space="preserve">         enable_interrupts (INT_timer5) ;</w:t>
      </w:r>
    </w:p>
    <w:p w:rsidR="00A91B69" w:rsidRPr="00F95CB1" w:rsidRDefault="00A91B69" w:rsidP="00C07871">
      <w:r w:rsidRPr="00F95CB1">
        <w:t xml:space="preserve">         demct = 0; i = 1; delay_ms (10) ;</w:t>
      </w:r>
    </w:p>
    <w:p w:rsidR="00A91B69" w:rsidRPr="00F95CB1" w:rsidRDefault="00A91B69" w:rsidP="00C07871">
      <w:r w:rsidRPr="00F95CB1">
        <w:t xml:space="preserve">         WHILE (ctsel == 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xml:space="preserve">      WHILE (i == 1)</w:t>
      </w:r>
    </w:p>
    <w:p w:rsidR="00A91B69" w:rsidRPr="00F95CB1" w:rsidRDefault="00A91B69" w:rsidP="00C07871">
      <w:r w:rsidRPr="00F95CB1">
        <w:lastRenderedPageBreak/>
        <w:t xml:space="preserve">      {</w:t>
      </w:r>
    </w:p>
    <w:p w:rsidR="00A91B69" w:rsidRPr="00F95CB1" w:rsidRDefault="00A91B69" w:rsidP="00C07871">
      <w:r w:rsidRPr="00F95CB1">
        <w:t xml:space="preserve">         IF (demct &lt; 50)</w:t>
      </w:r>
    </w:p>
    <w:p w:rsidR="00A91B69" w:rsidRPr="00F95CB1" w:rsidRDefault="00A91B69" w:rsidP="00C07871">
      <w:r w:rsidRPr="00F95CB1">
        <w:t xml:space="preserve">         {</w:t>
      </w:r>
    </w:p>
    <w:p w:rsidR="00A91B69" w:rsidRPr="00F95CB1" w:rsidRDefault="00A91B69" w:rsidP="00C07871">
      <w:r w:rsidRPr="00F95CB1">
        <w:t xml:space="preserve">            disable_interrupts (INT_timer5) ;</w:t>
      </w:r>
    </w:p>
    <w:p w:rsidR="00A91B69" w:rsidRPr="00F95CB1" w:rsidRDefault="00A91B69" w:rsidP="00C07871">
      <w:r w:rsidRPr="00F95CB1">
        <w:t xml:space="preserve">            //ss1 = 0; spi_write (demct); ss1 = 1; delay_ms (5 ); ss1 = 0; s</w:t>
      </w:r>
    </w:p>
    <w:p w:rsidR="00A91B69" w:rsidRPr="00F95CB1" w:rsidRDefault="00A91B69" w:rsidP="00C07871">
      <w:r w:rsidRPr="00F95CB1">
        <w:t xml:space="preserve">            pi_write (demct); ss1 = 1;</w:t>
      </w:r>
    </w:p>
    <w:p w:rsidR="00A91B69" w:rsidRPr="00F95CB1" w:rsidRDefault="00A91B69" w:rsidP="00C07871">
      <w:r w:rsidRPr="00F95CB1">
        <w:t xml:space="preserve">            i = 0; demct = 0; resetvan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IF ( (50 &lt; demct)&amp; (demct &lt; 100) )</w:t>
      </w:r>
    </w:p>
    <w:p w:rsidR="00A91B69" w:rsidRPr="00F95CB1" w:rsidRDefault="00A91B69" w:rsidP="00C07871">
      <w:r w:rsidRPr="00F95CB1">
        <w:t xml:space="preserve">         {</w:t>
      </w:r>
    </w:p>
    <w:p w:rsidR="00A91B69" w:rsidRPr="00F95CB1" w:rsidRDefault="00A91B69" w:rsidP="00C07871">
      <w:r w:rsidRPr="00F95CB1">
        <w:t xml:space="preserve">            disable_interrupts (INT_timer5);</w:t>
      </w:r>
    </w:p>
    <w:p w:rsidR="00A91B69" w:rsidRPr="00F95CB1" w:rsidRDefault="00A91B69" w:rsidP="00C07871">
      <w:r w:rsidRPr="00F95CB1">
        <w:t xml:space="preserve">            //ss1 = 0; spi_write (demct); ss1 = 1; delay_ms (5 ); ss1 = 0; s</w:t>
      </w:r>
    </w:p>
    <w:p w:rsidR="00A91B69" w:rsidRPr="00F95CB1" w:rsidRDefault="00A91B69" w:rsidP="00C07871">
      <w:r w:rsidRPr="00F95CB1">
        <w:t xml:space="preserve">            pi_write (demct); ss1 = 1;</w:t>
      </w:r>
    </w:p>
    <w:p w:rsidR="00A91B69" w:rsidRPr="00F95CB1" w:rsidRDefault="00A91B69" w:rsidP="00C07871">
      <w:r w:rsidRPr="00F95CB1">
        <w:t xml:space="preserve">            i = 0; demct = 0; nhiemvu2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IF ( (100 &lt; demct)&amp; (demct &lt; 150) )</w:t>
      </w:r>
    </w:p>
    <w:p w:rsidR="00A91B69" w:rsidRPr="00F95CB1" w:rsidRDefault="00A91B69" w:rsidP="00C07871">
      <w:r w:rsidRPr="00F95CB1">
        <w:t xml:space="preserve">         {</w:t>
      </w:r>
    </w:p>
    <w:p w:rsidR="00A91B69" w:rsidRPr="00F95CB1" w:rsidRDefault="00A91B69" w:rsidP="00C07871">
      <w:r w:rsidRPr="00F95CB1">
        <w:t xml:space="preserve">            disable_interrupts (INT_timer5);</w:t>
      </w:r>
    </w:p>
    <w:p w:rsidR="00A91B69" w:rsidRPr="00F95CB1" w:rsidRDefault="00A91B69" w:rsidP="00C07871">
      <w:r w:rsidRPr="00F95CB1">
        <w:t xml:space="preserve">            //ss1 = 0; spi_write (demct); ss1 = 1; delay_ms (5 ); ss1 = 0; s</w:t>
      </w:r>
    </w:p>
    <w:p w:rsidR="00A91B69" w:rsidRPr="00F95CB1" w:rsidRDefault="00A91B69" w:rsidP="00C07871">
      <w:r w:rsidRPr="00F95CB1">
        <w:t xml:space="preserve">            pi_write (demct); ss1 = 1;</w:t>
      </w:r>
    </w:p>
    <w:p w:rsidR="00A91B69" w:rsidRPr="00F95CB1" w:rsidRDefault="00A91B69" w:rsidP="00C07871">
      <w:r w:rsidRPr="00F95CB1">
        <w:t xml:space="preserve">            i = 0; demct = 0; nhiemvu3x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IF ( (150 &lt; demct)&amp; (demct &lt; 200) )</w:t>
      </w:r>
    </w:p>
    <w:p w:rsidR="00A91B69" w:rsidRPr="00F95CB1" w:rsidRDefault="00A91B69" w:rsidP="00C07871">
      <w:r w:rsidRPr="00F95CB1">
        <w:lastRenderedPageBreak/>
        <w:t xml:space="preserve">         {</w:t>
      </w:r>
    </w:p>
    <w:p w:rsidR="00A91B69" w:rsidRPr="00F95CB1" w:rsidRDefault="00A91B69" w:rsidP="00C07871">
      <w:r w:rsidRPr="00F95CB1">
        <w:t xml:space="preserve">            disable_interrupts (INT_timer5);</w:t>
      </w:r>
    </w:p>
    <w:p w:rsidR="00A91B69" w:rsidRPr="00F95CB1" w:rsidRDefault="00A91B69" w:rsidP="00C07871">
      <w:r w:rsidRPr="00F95CB1">
        <w:t xml:space="preserve">            //ss1 = 0; spi_write (demct); ss1 = 1; delay_ms (5 ); ss1 = 0; s</w:t>
      </w:r>
    </w:p>
    <w:p w:rsidR="00A91B69" w:rsidRPr="00F95CB1" w:rsidRDefault="00A91B69" w:rsidP="00C07871">
      <w:r w:rsidRPr="00F95CB1">
        <w:t xml:space="preserve">            pi_write (demct); ss1 = 1;</w:t>
      </w:r>
    </w:p>
    <w:p w:rsidR="00A91B69" w:rsidRPr="00F95CB1" w:rsidRDefault="00A91B69" w:rsidP="00C07871">
      <w:r w:rsidRPr="00F95CB1">
        <w:t xml:space="preserve">            i = 0; demct = 0; nhiemvu4 ();</w:t>
      </w:r>
    </w:p>
    <w:p w:rsidR="00A91B69" w:rsidRPr="00F95CB1" w:rsidRDefault="00A91B69" w:rsidP="00C07871">
      <w:r w:rsidRPr="00F95CB1">
        <w:t xml:space="preserve">         }</w:t>
      </w:r>
    </w:p>
    <w:p w:rsidR="00A91B69" w:rsidRPr="00F95CB1" w:rsidRDefault="00A91B69" w:rsidP="00C07871">
      <w:r w:rsidRPr="00F95CB1">
        <w:t xml:space="preserve">      }</w:t>
      </w:r>
    </w:p>
    <w:p w:rsidR="00A91B69" w:rsidRPr="00F95CB1" w:rsidRDefault="00A91B69" w:rsidP="00C07871">
      <w:r w:rsidRPr="00F95CB1">
        <w:t xml:space="preserve">   }</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r w:rsidRPr="00F95CB1">
        <w:t>///// KHOI DONG PIC</w:t>
      </w:r>
    </w:p>
    <w:p w:rsidR="00A91B69" w:rsidRPr="00F95CB1" w:rsidRDefault="00A91B69" w:rsidP="00C07871">
      <w:r w:rsidRPr="00F95CB1">
        <w:t>void khoidong()</w:t>
      </w:r>
    </w:p>
    <w:p w:rsidR="00A91B69" w:rsidRPr="00F95CB1" w:rsidRDefault="00A91B69" w:rsidP="00C07871">
      <w:r w:rsidRPr="00F95CB1">
        <w:t>{</w:t>
      </w:r>
    </w:p>
    <w:p w:rsidR="00A91B69" w:rsidRPr="00F95CB1" w:rsidRDefault="00A91B69" w:rsidP="00C07871">
      <w:r w:rsidRPr="00F95CB1">
        <w:t xml:space="preserve">   trisa = 0b00011000; /// DAU VAO QEI CUNG</w:t>
      </w:r>
    </w:p>
    <w:p w:rsidR="00A91B69" w:rsidRPr="00F95CB1" w:rsidRDefault="00A91B69" w:rsidP="00C07871">
      <w:r w:rsidRPr="00F95CB1">
        <w:t xml:space="preserve">   porta = 0b11100111;</w:t>
      </w:r>
    </w:p>
    <w:p w:rsidR="00A91B69" w:rsidRPr="00F95CB1" w:rsidRDefault="00A91B69" w:rsidP="00C07871">
      <w:r w:rsidRPr="00F95CB1">
        <w:t xml:space="preserve">   trisb = 0b11111111; /// DAU VAO CONG TAC HANH TRINH</w:t>
      </w:r>
    </w:p>
    <w:p w:rsidR="00A91B69" w:rsidRPr="00F95CB1" w:rsidRDefault="00A91B69" w:rsidP="00C07871">
      <w:r w:rsidRPr="00F95CB1">
        <w:t xml:space="preserve">   port_b_pullups (0xff) ;</w:t>
      </w:r>
    </w:p>
    <w:p w:rsidR="00A91B69" w:rsidRPr="00F95CB1" w:rsidRDefault="00A91B69" w:rsidP="00C07871">
      <w:r w:rsidRPr="00F95CB1">
        <w:t xml:space="preserve">   portb = 0xff;</w:t>
      </w:r>
    </w:p>
    <w:p w:rsidR="00A91B69" w:rsidRPr="00F95CB1" w:rsidRDefault="00A91B69" w:rsidP="00C07871">
      <w:r w:rsidRPr="00F95CB1">
        <w:t xml:space="preserve">   trisc = 0b00110000; /// DAU VAO QEI MEM</w:t>
      </w:r>
    </w:p>
    <w:p w:rsidR="00A91B69" w:rsidRPr="00F95CB1" w:rsidRDefault="00A91B69" w:rsidP="00C07871">
      <w:r w:rsidRPr="00F95CB1">
        <w:t xml:space="preserve">   portc = 0b00000000;</w:t>
      </w:r>
    </w:p>
    <w:p w:rsidR="00A91B69" w:rsidRPr="00F95CB1" w:rsidRDefault="00A91B69" w:rsidP="00C07871">
      <w:r w:rsidRPr="00F95CB1">
        <w:t xml:space="preserve">   trisd = 0b00000100; /// DAU VAO SPI 0b00000100</w:t>
      </w:r>
    </w:p>
    <w:p w:rsidR="00A91B69" w:rsidRPr="00F95CB1" w:rsidRDefault="00A91B69" w:rsidP="00C07871">
      <w:r w:rsidRPr="00F95CB1">
        <w:t xml:space="preserve">   portd = 0b11110100;</w:t>
      </w:r>
    </w:p>
    <w:p w:rsidR="00A91B69" w:rsidRPr="00F95CB1" w:rsidRDefault="00A91B69" w:rsidP="00C07871">
      <w:r w:rsidRPr="00F95CB1">
        <w:t xml:space="preserve">   trise = 0b00000000;</w:t>
      </w:r>
    </w:p>
    <w:p w:rsidR="00A91B69" w:rsidRPr="00F95CB1" w:rsidRDefault="00A91B69" w:rsidP="00C07871">
      <w:r w:rsidRPr="00F95CB1">
        <w:t xml:space="preserve">   porte = 0b11111111;</w:t>
      </w:r>
    </w:p>
    <w:p w:rsidR="00A91B69" w:rsidRPr="00F95CB1" w:rsidRDefault="00A91B69" w:rsidP="00C07871">
      <w:r w:rsidRPr="00F95CB1">
        <w:t xml:space="preserve">   </w:t>
      </w:r>
    </w:p>
    <w:p w:rsidR="00A91B69" w:rsidRPr="00F95CB1" w:rsidRDefault="00A91B69" w:rsidP="00C07871">
      <w:r w:rsidRPr="00F95CB1">
        <w:lastRenderedPageBreak/>
        <w:t xml:space="preserve">   enable_interrupts (INT_EXT1) ;</w:t>
      </w:r>
    </w:p>
    <w:p w:rsidR="00A91B69" w:rsidRPr="00F95CB1" w:rsidRDefault="00A91B69" w:rsidP="00C07871">
      <w:r w:rsidRPr="00F95CB1">
        <w:t xml:space="preserve">   enable_interrupts (INT_EXT2) ;</w:t>
      </w:r>
    </w:p>
    <w:p w:rsidR="00A91B69" w:rsidRPr="00F95CB1" w:rsidRDefault="00A91B69" w:rsidP="00C07871">
      <w:r w:rsidRPr="00F95CB1">
        <w:t xml:space="preserve">   </w:t>
      </w:r>
    </w:p>
    <w:p w:rsidR="00A91B69" w:rsidRPr="00F95CB1" w:rsidRDefault="00A91B69" w:rsidP="00C07871">
      <w:r w:rsidRPr="00F95CB1">
        <w:t xml:space="preserve">   //enable_interrupts (INT_timer0) ;</w:t>
      </w:r>
    </w:p>
    <w:p w:rsidR="00A91B69" w:rsidRPr="00F95CB1" w:rsidRDefault="00A91B69" w:rsidP="00C07871">
      <w:r w:rsidRPr="00F95CB1">
        <w:t xml:space="preserve">   //enable_interrupts (INT_timer1) ;</w:t>
      </w:r>
    </w:p>
    <w:p w:rsidR="00A91B69" w:rsidRPr="00F95CB1" w:rsidRDefault="00A91B69" w:rsidP="00C07871">
      <w:r w:rsidRPr="00F95CB1">
        <w:t xml:space="preserve">   //enable_interrupts (INT_timer5) ;</w:t>
      </w:r>
    </w:p>
    <w:p w:rsidR="00A91B69" w:rsidRPr="00F95CB1" w:rsidRDefault="00A91B69" w:rsidP="00C07871">
      <w:r w:rsidRPr="00F95CB1">
        <w:t xml:space="preserve">   </w:t>
      </w:r>
    </w:p>
    <w:p w:rsidR="00A91B69" w:rsidRPr="00F95CB1" w:rsidRDefault="00A91B69" w:rsidP="00C07871">
      <w:r w:rsidRPr="00F95CB1">
        <w:t xml:space="preserve">   enable_interrupts (GLOBAL) ;</w:t>
      </w:r>
    </w:p>
    <w:p w:rsidR="00A91B69" w:rsidRPr="00F95CB1" w:rsidRDefault="00A91B69" w:rsidP="00C07871">
      <w:r w:rsidRPr="00F95CB1">
        <w:t xml:space="preserve">   ext_INT_edge (1, L_to_H) ;</w:t>
      </w:r>
    </w:p>
    <w:p w:rsidR="00A91B69" w:rsidRPr="00F95CB1" w:rsidRDefault="00A91B69" w:rsidP="00C07871">
      <w:r w:rsidRPr="00F95CB1">
        <w:t xml:space="preserve">   ext_INT_edge (2, L_to_H) ;</w:t>
      </w:r>
    </w:p>
    <w:p w:rsidR="00A91B69" w:rsidRPr="00F95CB1" w:rsidRDefault="00A91B69" w:rsidP="00C07871">
      <w:r w:rsidRPr="00F95CB1">
        <w:t xml:space="preserve">   </w:t>
      </w:r>
    </w:p>
    <w:p w:rsidR="00A91B69" w:rsidRPr="00F95CB1" w:rsidRDefault="00A91B69" w:rsidP="00C07871">
      <w:r w:rsidRPr="00F95CB1">
        <w:t xml:space="preserve">   clear_interrupt (INT_EXT1) ;</w:t>
      </w:r>
    </w:p>
    <w:p w:rsidR="00A91B69" w:rsidRPr="00F95CB1" w:rsidRDefault="00A91B69" w:rsidP="00C07871">
      <w:r w:rsidRPr="00F95CB1">
        <w:t xml:space="preserve">   clear_interrupt (INT_EXT2) ;</w:t>
      </w:r>
    </w:p>
    <w:p w:rsidR="00A91B69" w:rsidRPr="00F95CB1" w:rsidRDefault="00A91B69" w:rsidP="00C07871">
      <w:r w:rsidRPr="00F95CB1">
        <w:t xml:space="preserve">   clear_interrupt (INT_timer0) ;</w:t>
      </w:r>
    </w:p>
    <w:p w:rsidR="00A91B69" w:rsidRPr="00F95CB1" w:rsidRDefault="00A91B69" w:rsidP="00C07871">
      <w:r w:rsidRPr="00F95CB1">
        <w:t xml:space="preserve">   clear_interrupt (INT_timer1) ;</w:t>
      </w:r>
    </w:p>
    <w:p w:rsidR="00A91B69" w:rsidRPr="00F95CB1" w:rsidRDefault="00A91B69" w:rsidP="00C07871">
      <w:r w:rsidRPr="00F95CB1">
        <w:t xml:space="preserve">   clear_interrupt (INT_timer5) ;</w:t>
      </w:r>
    </w:p>
    <w:p w:rsidR="00A91B69" w:rsidRPr="00F95CB1" w:rsidRDefault="00A91B69" w:rsidP="00C07871">
      <w:r w:rsidRPr="00F95CB1">
        <w:t xml:space="preserve">   </w:t>
      </w:r>
    </w:p>
    <w:p w:rsidR="00A91B69" w:rsidRPr="00F95CB1" w:rsidRDefault="00A91B69" w:rsidP="00C07871">
      <w:r w:rsidRPr="00F95CB1">
        <w:t xml:space="preserve">   setup_qei (QEI_MODE_X4_RESET_WITH_INDX, qei_filter_enable_qea|qei_filter_enable_qeb|qei_filter_div_2, 65535) ;</w:t>
      </w:r>
    </w:p>
    <w:p w:rsidR="00A91B69" w:rsidRPr="00F95CB1" w:rsidRDefault="00A91B69" w:rsidP="00C07871">
      <w:r w:rsidRPr="00F95CB1">
        <w:t xml:space="preserve">   qei_set_count (0) ;</w:t>
      </w:r>
    </w:p>
    <w:p w:rsidR="00A91B69" w:rsidRPr="00F95CB1" w:rsidRDefault="00A91B69" w:rsidP="00C07871">
      <w:r w:rsidRPr="00F95CB1">
        <w:t xml:space="preserve">   </w:t>
      </w:r>
    </w:p>
    <w:p w:rsidR="00A91B69" w:rsidRPr="00F95CB1" w:rsidRDefault="00A91B69" w:rsidP="00C07871">
      <w:r w:rsidRPr="00F95CB1">
        <w:t xml:space="preserve">   //setup_timer_0 (RTCC_INTERNAL|RTCC_DIV_1); //6.5 ms overflow, 0.1us</w:t>
      </w:r>
    </w:p>
    <w:p w:rsidR="00A91B69" w:rsidRPr="00F95CB1" w:rsidRDefault="00A91B69" w:rsidP="00C07871">
      <w:r w:rsidRPr="00F95CB1">
        <w:t xml:space="preserve">   //set_timer0 (64535) ;</w:t>
      </w:r>
    </w:p>
    <w:p w:rsidR="00A91B69" w:rsidRPr="00F95CB1" w:rsidRDefault="00A91B69" w:rsidP="00C07871">
      <w:r w:rsidRPr="00F95CB1">
        <w:t xml:space="preserve">   </w:t>
      </w:r>
    </w:p>
    <w:p w:rsidR="00A91B69" w:rsidRPr="00F95CB1" w:rsidRDefault="00A91B69" w:rsidP="00C07871">
      <w:r w:rsidRPr="00F95CB1">
        <w:t xml:space="preserve">   setup_timer_0 (RTCC_INTERNAL|RTCC_DIV_2|RTCC_8_bit); //102 us overflow, 0.4us</w:t>
      </w:r>
    </w:p>
    <w:p w:rsidR="00A91B69" w:rsidRPr="00F95CB1" w:rsidRDefault="00A91B69" w:rsidP="00C07871">
      <w:r w:rsidRPr="00F95CB1">
        <w:t xml:space="preserve">   set_timer0 (5) ;</w:t>
      </w:r>
    </w:p>
    <w:p w:rsidR="00A91B69" w:rsidRPr="00F95CB1" w:rsidRDefault="00A91B69" w:rsidP="00C07871">
      <w:r w:rsidRPr="00F95CB1">
        <w:lastRenderedPageBreak/>
        <w:t xml:space="preserve">   setup_timer_1 (T1_INTERNAL|T1_DIV_BY_4); //52.4 ms overflow, 0.8us</w:t>
      </w:r>
    </w:p>
    <w:p w:rsidR="00A91B69" w:rsidRPr="00F95CB1" w:rsidRDefault="00A91B69" w:rsidP="00C07871">
      <w:r w:rsidRPr="00F95CB1">
        <w:t xml:space="preserve">   set_timer1 (50286) ;</w:t>
      </w:r>
    </w:p>
    <w:p w:rsidR="00A91B69" w:rsidRPr="00F95CB1" w:rsidRDefault="00A91B69" w:rsidP="00C07871">
      <w:r w:rsidRPr="00F95CB1">
        <w:t xml:space="preserve">   setup_timer_5 (T5_INTERNAL|T5_DIV_BY_4); //52.4 ms overflow, 0.8us</w:t>
      </w:r>
    </w:p>
    <w:p w:rsidR="00A91B69" w:rsidRPr="00F95CB1" w:rsidRDefault="00A91B69" w:rsidP="00C07871">
      <w:r w:rsidRPr="00F95CB1">
        <w:t xml:space="preserve">   set_timer5 (53035) ;</w:t>
      </w:r>
    </w:p>
    <w:p w:rsidR="00A91B69" w:rsidRPr="00F95CB1" w:rsidRDefault="00A91B69" w:rsidP="00C07871">
      <w:r w:rsidRPr="00F95CB1">
        <w:t xml:space="preserve">   </w:t>
      </w:r>
    </w:p>
    <w:p w:rsidR="00A91B69" w:rsidRPr="00F95CB1" w:rsidRDefault="00A91B69" w:rsidP="00C07871">
      <w:r w:rsidRPr="00F95CB1">
        <w:t xml:space="preserve">   //setup_spi (SPI_MASTER|SPI_L_TO_H|SPI_CLK_DIV_16) ;</w:t>
      </w:r>
    </w:p>
    <w:p w:rsidR="00A91B69" w:rsidRPr="00F95CB1" w:rsidRDefault="00A91B69" w:rsidP="00C07871">
      <w:r w:rsidRPr="00F95CB1">
        <w:t xml:space="preserve">   //ss1 = 1;</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r w:rsidRPr="00F95CB1">
        <w:t>///// DEFINE CHON CT</w:t>
      </w:r>
    </w:p>
    <w:p w:rsidR="00A91B69" w:rsidRPr="00F95CB1" w:rsidRDefault="00A91B69" w:rsidP="00C07871">
      <w:r w:rsidRPr="00F95CB1">
        <w:t>#bit chon_nv=portd.2</w:t>
      </w:r>
    </w:p>
    <w:p w:rsidR="00A91B69" w:rsidRPr="00F95CB1" w:rsidRDefault="00A91B69" w:rsidP="00C07871"/>
    <w:p w:rsidR="00A91B69" w:rsidRPr="00F95CB1" w:rsidRDefault="00A91B69" w:rsidP="00C07871">
      <w:r w:rsidRPr="00F95CB1">
        <w:t>///// DEFINE VAN</w:t>
      </w:r>
    </w:p>
    <w:p w:rsidR="00A91B69" w:rsidRPr="00F95CB1" w:rsidRDefault="00A91B69" w:rsidP="00C07871">
      <w:r w:rsidRPr="00F95CB1">
        <w:t>#bit vantay1=porta.5</w:t>
      </w:r>
    </w:p>
    <w:p w:rsidR="00A91B69" w:rsidRPr="00F95CB1" w:rsidRDefault="00A91B69" w:rsidP="00C07871">
      <w:r w:rsidRPr="00F95CB1">
        <w:t>#bit vantay2=porte.0</w:t>
      </w:r>
    </w:p>
    <w:p w:rsidR="00A91B69" w:rsidRPr="00F95CB1" w:rsidRDefault="00A91B69" w:rsidP="00C07871">
      <w:r w:rsidRPr="00F95CB1">
        <w:t xml:space="preserve">#bit vancanh2=porta.0    </w:t>
      </w:r>
    </w:p>
    <w:p w:rsidR="00A91B69" w:rsidRPr="00F95CB1" w:rsidRDefault="00A91B69" w:rsidP="00C07871">
      <w:r w:rsidRPr="00F95CB1">
        <w:t xml:space="preserve">#bit vancanh1=porta.1    </w:t>
      </w:r>
    </w:p>
    <w:p w:rsidR="00A91B69" w:rsidRPr="00F95CB1" w:rsidRDefault="00A91B69" w:rsidP="00C07871">
      <w:r w:rsidRPr="00F95CB1">
        <w:t>#bit vanduoi=porta.2</w:t>
      </w:r>
    </w:p>
    <w:p w:rsidR="00A91B69" w:rsidRPr="00F95CB1" w:rsidRDefault="00A91B69" w:rsidP="00C07871"/>
    <w:p w:rsidR="00A91B69" w:rsidRPr="00F95CB1" w:rsidRDefault="00A91B69" w:rsidP="00C07871">
      <w:r w:rsidRPr="00F95CB1">
        <w:t>///// DEFINE CONG TAC HANH TRINH</w:t>
      </w:r>
    </w:p>
    <w:p w:rsidR="00A91B69" w:rsidRPr="00F95CB1" w:rsidRDefault="00A91B69" w:rsidP="00C07871">
      <w:r w:rsidRPr="00F95CB1">
        <w:t>#bit ctt2=portb.0</w:t>
      </w:r>
    </w:p>
    <w:p w:rsidR="00A91B69" w:rsidRPr="00F95CB1" w:rsidRDefault="00A91B69" w:rsidP="00C07871">
      <w:r w:rsidRPr="00F95CB1">
        <w:t>#bit ctc2=portb.1</w:t>
      </w:r>
    </w:p>
    <w:p w:rsidR="00A91B69" w:rsidRPr="00F95CB1" w:rsidRDefault="00A91B69" w:rsidP="00C07871">
      <w:r w:rsidRPr="00F95CB1">
        <w:t>#bit ctt1=portb.2</w:t>
      </w:r>
    </w:p>
    <w:p w:rsidR="00A91B69" w:rsidRPr="00F95CB1" w:rsidRDefault="00A91B69" w:rsidP="00C07871">
      <w:r w:rsidRPr="00F95CB1">
        <w:t>#bit ctc1=portb.3</w:t>
      </w:r>
    </w:p>
    <w:p w:rsidR="00A91B69" w:rsidRPr="00F95CB1" w:rsidRDefault="00A91B69" w:rsidP="00C07871">
      <w:r w:rsidRPr="00F95CB1">
        <w:t>#bit ctld=portb.4</w:t>
      </w:r>
    </w:p>
    <w:p w:rsidR="00A91B69" w:rsidRPr="00F95CB1" w:rsidRDefault="00A91B69" w:rsidP="00C07871">
      <w:r w:rsidRPr="00F95CB1">
        <w:lastRenderedPageBreak/>
        <w:t>#bit ctlt=portb.5</w:t>
      </w:r>
    </w:p>
    <w:p w:rsidR="00A91B69" w:rsidRPr="00F95CB1" w:rsidRDefault="00A91B69" w:rsidP="00C07871">
      <w:r w:rsidRPr="00F95CB1">
        <w:t>#bit ctsel=portb.7</w:t>
      </w:r>
    </w:p>
    <w:p w:rsidR="00A91B69" w:rsidRPr="00F95CB1" w:rsidRDefault="00A91B69" w:rsidP="00C07871">
      <w:r w:rsidRPr="00F95CB1">
        <w:t>#bit cten=portb.6</w:t>
      </w:r>
    </w:p>
    <w:p w:rsidR="00A91B69" w:rsidRPr="00F95CB1" w:rsidRDefault="00A91B69" w:rsidP="00C07871"/>
    <w:p w:rsidR="00A91B69" w:rsidRPr="00F95CB1" w:rsidRDefault="00A91B69" w:rsidP="00C07871">
      <w:r w:rsidRPr="00F95CB1">
        <w:t>///// CHUONG TRINH LOA TIN HIEU</w:t>
      </w:r>
    </w:p>
    <w:p w:rsidR="00A91B69" w:rsidRPr="00F95CB1" w:rsidRDefault="00A91B69" w:rsidP="00C07871">
      <w:r w:rsidRPr="00F95CB1">
        <w:t>#bit trisloa = trisd.7</w:t>
      </w:r>
    </w:p>
    <w:p w:rsidR="00A91B69" w:rsidRPr="00F95CB1" w:rsidRDefault="00A91B69" w:rsidP="00C07871">
      <w:r w:rsidRPr="00F95CB1">
        <w:t>#bit loa = portd.7</w:t>
      </w:r>
    </w:p>
    <w:p w:rsidR="00A91B69" w:rsidRPr="00F95CB1" w:rsidRDefault="00A91B69" w:rsidP="00C07871"/>
    <w:p w:rsidR="00A91B69" w:rsidRPr="00F95CB1" w:rsidRDefault="00A91B69" w:rsidP="00C07871">
      <w:r w:rsidRPr="00F95CB1">
        <w:t>void beep(INT8 solan,int8 time)</w:t>
      </w:r>
    </w:p>
    <w:p w:rsidR="00A91B69" w:rsidRPr="00F95CB1" w:rsidRDefault="00A91B69" w:rsidP="00C07871">
      <w:r w:rsidRPr="00F95CB1">
        <w:t>{</w:t>
      </w:r>
    </w:p>
    <w:p w:rsidR="00A91B69" w:rsidRPr="00F95CB1" w:rsidRDefault="00A91B69" w:rsidP="00C07871">
      <w:r w:rsidRPr="00F95CB1">
        <w:t xml:space="preserve">   INT8 i;</w:t>
      </w:r>
    </w:p>
    <w:p w:rsidR="00A91B69" w:rsidRPr="00F95CB1" w:rsidRDefault="00A91B69" w:rsidP="00C07871">
      <w:r w:rsidRPr="00F95CB1">
        <w:t xml:space="preserve">   FOR (i=0; i&lt;solan; i++)</w:t>
      </w:r>
    </w:p>
    <w:p w:rsidR="00A91B69" w:rsidRPr="00F95CB1" w:rsidRDefault="00A91B69" w:rsidP="00C07871">
      <w:r w:rsidRPr="00F95CB1">
        <w:t xml:space="preserve">   {</w:t>
      </w:r>
    </w:p>
    <w:p w:rsidR="00A91B69" w:rsidRPr="00F95CB1" w:rsidRDefault="00A91B69" w:rsidP="00C07871">
      <w:r w:rsidRPr="00F95CB1">
        <w:t xml:space="preserve">      trisloa = 0;</w:t>
      </w:r>
    </w:p>
    <w:p w:rsidR="00A91B69" w:rsidRPr="00F95CB1" w:rsidRDefault="00A91B69" w:rsidP="00C07871">
      <w:r w:rsidRPr="00F95CB1">
        <w:t xml:space="preserve">      loa = 0;</w:t>
      </w:r>
    </w:p>
    <w:p w:rsidR="00A91B69" w:rsidRPr="00F95CB1" w:rsidRDefault="00A91B69" w:rsidP="00C07871">
      <w:r w:rsidRPr="00F95CB1">
        <w:t xml:space="preserve">      delay_ms (20) ;</w:t>
      </w:r>
    </w:p>
    <w:p w:rsidR="00A91B69" w:rsidRPr="00F95CB1" w:rsidRDefault="00A91B69" w:rsidP="00C07871">
      <w:r w:rsidRPr="00F95CB1">
        <w:t xml:space="preserve">      loa = 1;</w:t>
      </w:r>
    </w:p>
    <w:p w:rsidR="00A91B69" w:rsidRPr="00F95CB1" w:rsidRDefault="00A91B69" w:rsidP="00C07871">
      <w:r w:rsidRPr="00F95CB1">
        <w:t xml:space="preserve">      delay_ms (time - 20) ;</w:t>
      </w:r>
    </w:p>
    <w:p w:rsidR="00A91B69" w:rsidRPr="00F95CB1" w:rsidRDefault="00A91B69" w:rsidP="00C07871">
      <w:r w:rsidRPr="00F95CB1">
        <w:t xml:space="preserve">   }</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p w:rsidR="00A91B69" w:rsidRPr="00F95CB1" w:rsidRDefault="00A91B69" w:rsidP="00C07871">
      <w:r w:rsidRPr="00F95CB1">
        <w:t>///// DEFINE CAC DONG CO</w:t>
      </w:r>
    </w:p>
    <w:p w:rsidR="00A91B69" w:rsidRPr="00F95CB1" w:rsidRDefault="00A91B69" w:rsidP="00C07871">
      <w:r w:rsidRPr="00F95CB1">
        <w:t>#bit br1=porte.2</w:t>
      </w:r>
    </w:p>
    <w:p w:rsidR="00A91B69" w:rsidRPr="00F95CB1" w:rsidRDefault="00A91B69" w:rsidP="00C07871">
      <w:r w:rsidRPr="00F95CB1">
        <w:t>#bit br2=porte.1</w:t>
      </w:r>
    </w:p>
    <w:p w:rsidR="00A91B69" w:rsidRPr="00F95CB1" w:rsidRDefault="00A91B69" w:rsidP="00C07871">
      <w:r w:rsidRPr="00F95CB1">
        <w:lastRenderedPageBreak/>
        <w:t>#bit trisbr1 = trise.2</w:t>
      </w:r>
    </w:p>
    <w:p w:rsidR="00A91B69" w:rsidRPr="00F95CB1" w:rsidRDefault="00A91B69" w:rsidP="00C07871">
      <w:r w:rsidRPr="00F95CB1">
        <w:t>#bit trisbr2 = trise.1</w:t>
      </w:r>
    </w:p>
    <w:p w:rsidR="00A91B69" w:rsidRPr="00F95CB1" w:rsidRDefault="00A91B69" w:rsidP="00C07871">
      <w:r w:rsidRPr="00F95CB1">
        <w:t>#bit dir1=portc.3</w:t>
      </w:r>
    </w:p>
    <w:p w:rsidR="00A91B69" w:rsidRPr="00F95CB1" w:rsidRDefault="00A91B69" w:rsidP="00C07871">
      <w:r w:rsidRPr="00F95CB1">
        <w:t>#bit dir2=portc.0</w:t>
      </w:r>
    </w:p>
    <w:p w:rsidR="00A91B69" w:rsidRPr="00F95CB1" w:rsidRDefault="00A91B69" w:rsidP="00C07871">
      <w:r w:rsidRPr="00F95CB1">
        <w:t>#bit trisdir1 = trisc.3</w:t>
      </w:r>
    </w:p>
    <w:p w:rsidR="00A91B69" w:rsidRPr="00F95CB1" w:rsidRDefault="00A91B69" w:rsidP="00C07871">
      <w:r w:rsidRPr="00F95CB1">
        <w:t>#bit trisdir2 = trisc.0</w:t>
      </w:r>
    </w:p>
    <w:p w:rsidR="00A91B69" w:rsidRPr="00F95CB1" w:rsidRDefault="00A91B69" w:rsidP="00C07871">
      <w:r w:rsidRPr="00F95CB1">
        <w:t>#bit pwm1=portc.2</w:t>
      </w:r>
    </w:p>
    <w:p w:rsidR="00A91B69" w:rsidRPr="00F95CB1" w:rsidRDefault="00A91B69" w:rsidP="00C07871">
      <w:r w:rsidRPr="00F95CB1">
        <w:t>#bit pwm2=portc.1</w:t>
      </w:r>
    </w:p>
    <w:p w:rsidR="00A91B69" w:rsidRPr="00F95CB1" w:rsidRDefault="00A91B69" w:rsidP="00C07871">
      <w:r w:rsidRPr="00F95CB1">
        <w:t>#bit trispwm1 = trisc.2</w:t>
      </w:r>
    </w:p>
    <w:p w:rsidR="00A91B69" w:rsidRPr="00F95CB1" w:rsidRDefault="00A91B69" w:rsidP="00C07871">
      <w:r w:rsidRPr="00F95CB1">
        <w:t>#bit trispwm2 = trisc.1</w:t>
      </w:r>
    </w:p>
    <w:p w:rsidR="00A91B69" w:rsidRPr="00F95CB1" w:rsidRDefault="00A91B69" w:rsidP="00C07871"/>
    <w:p w:rsidR="00A91B69" w:rsidRPr="00F95CB1" w:rsidRDefault="00A91B69" w:rsidP="00C07871">
      <w:r w:rsidRPr="00F95CB1">
        <w:t>void dc1t(INT16 x)</w:t>
      </w:r>
    </w:p>
    <w:p w:rsidR="00A91B69" w:rsidRPr="00F95CB1" w:rsidRDefault="00A91B69" w:rsidP="00C07871">
      <w:r w:rsidRPr="00F95CB1">
        <w:t>{</w:t>
      </w:r>
    </w:p>
    <w:p w:rsidR="00A91B69" w:rsidRPr="00F95CB1" w:rsidRDefault="00A91B69" w:rsidP="00C07871">
      <w:r w:rsidRPr="00F95CB1">
        <w:t xml:space="preserve">   trispwm1 = trisdir1 = trisbr1 = 0;</w:t>
      </w:r>
    </w:p>
    <w:p w:rsidR="00A91B69" w:rsidRPr="00F95CB1" w:rsidRDefault="00A91B69" w:rsidP="00C07871">
      <w:r w:rsidRPr="00F95CB1">
        <w:t xml:space="preserve">   dir1 = 1;</w:t>
      </w:r>
    </w:p>
    <w:p w:rsidR="00A91B69" w:rsidRPr="00F95CB1" w:rsidRDefault="00A91B69" w:rsidP="00C07871">
      <w:r w:rsidRPr="00F95CB1">
        <w:t xml:space="preserve">   br1 = 0;</w:t>
      </w:r>
    </w:p>
    <w:p w:rsidR="00A91B69" w:rsidRPr="00F95CB1" w:rsidRDefault="00A91B69" w:rsidP="00C07871">
      <w:r w:rsidRPr="00F95CB1">
        <w:t xml:space="preserve">   setup_timer_2 (T2_DIV_BY_4, 250, 1); //401 us overflow, 401 us interrupt</w:t>
      </w:r>
    </w:p>
    <w:p w:rsidR="00A91B69" w:rsidRPr="00F95CB1" w:rsidRDefault="00A91B69" w:rsidP="00C07871">
      <w:r w:rsidRPr="00F95CB1">
        <w:t xml:space="preserve">   setup_ccp1 (ccp_pwm);</w:t>
      </w:r>
    </w:p>
    <w:p w:rsidR="00A91B69" w:rsidRPr="00F95CB1" w:rsidRDefault="00A91B69" w:rsidP="00C07871">
      <w:r w:rsidRPr="00F95CB1">
        <w:t xml:space="preserve">   set_pwm1_duty (x);</w:t>
      </w:r>
    </w:p>
    <w:p w:rsidR="00A91B69" w:rsidRPr="00F95CB1" w:rsidRDefault="00A91B69" w:rsidP="00C07871">
      <w:r w:rsidRPr="00F95CB1">
        <w:t>}</w:t>
      </w:r>
    </w:p>
    <w:p w:rsidR="00A91B69" w:rsidRPr="00F95CB1" w:rsidRDefault="00A91B69" w:rsidP="00C07871"/>
    <w:p w:rsidR="00A91B69" w:rsidRPr="00F95CB1" w:rsidRDefault="00A91B69" w:rsidP="00C07871">
      <w:r w:rsidRPr="00F95CB1">
        <w:t>void dc1n(INT16 x)</w:t>
      </w:r>
    </w:p>
    <w:p w:rsidR="00A91B69" w:rsidRPr="00F95CB1" w:rsidRDefault="00A91B69" w:rsidP="00C07871">
      <w:r w:rsidRPr="00F95CB1">
        <w:t>{</w:t>
      </w:r>
    </w:p>
    <w:p w:rsidR="00A91B69" w:rsidRPr="00F95CB1" w:rsidRDefault="00A91B69" w:rsidP="00C07871">
      <w:r w:rsidRPr="00F95CB1">
        <w:t xml:space="preserve">   trispwm1 = trisdir1 = trisbr1 = 0;</w:t>
      </w:r>
    </w:p>
    <w:p w:rsidR="00A91B69" w:rsidRPr="00F95CB1" w:rsidRDefault="00A91B69" w:rsidP="00C07871">
      <w:r w:rsidRPr="00F95CB1">
        <w:t xml:space="preserve">   dir1 = 0;</w:t>
      </w:r>
    </w:p>
    <w:p w:rsidR="00A91B69" w:rsidRPr="00F95CB1" w:rsidRDefault="00A91B69" w:rsidP="00C07871">
      <w:r w:rsidRPr="00F95CB1">
        <w:t xml:space="preserve">   br1 = 0;</w:t>
      </w:r>
    </w:p>
    <w:p w:rsidR="00A91B69" w:rsidRPr="00F95CB1" w:rsidRDefault="00A91B69" w:rsidP="00C07871">
      <w:r w:rsidRPr="00F95CB1">
        <w:lastRenderedPageBreak/>
        <w:t xml:space="preserve">   setup_timer_2 (T2_DIV_BY_4, 250, 1); //401 us overflow, 401 us interrupt</w:t>
      </w:r>
    </w:p>
    <w:p w:rsidR="00A91B69" w:rsidRPr="00F95CB1" w:rsidRDefault="00A91B69" w:rsidP="00C07871">
      <w:r w:rsidRPr="00F95CB1">
        <w:t xml:space="preserve">   setup_ccp1 (ccp_pwm);</w:t>
      </w:r>
    </w:p>
    <w:p w:rsidR="00A91B69" w:rsidRPr="00F95CB1" w:rsidRDefault="00A91B69" w:rsidP="00C07871">
      <w:r w:rsidRPr="00F95CB1">
        <w:t xml:space="preserve">   set_pwm1_duty (x);</w:t>
      </w:r>
    </w:p>
    <w:p w:rsidR="00A91B69" w:rsidRPr="00F95CB1" w:rsidRDefault="00A91B69" w:rsidP="00C07871">
      <w:r w:rsidRPr="00F95CB1">
        <w:t>}</w:t>
      </w:r>
    </w:p>
    <w:p w:rsidR="00A91B69" w:rsidRPr="00F95CB1" w:rsidRDefault="00A91B69" w:rsidP="00C07871"/>
    <w:p w:rsidR="00A91B69" w:rsidRPr="00F95CB1" w:rsidRDefault="00A91B69" w:rsidP="00C07871">
      <w:r w:rsidRPr="00F95CB1">
        <w:t>void resetdc1()</w:t>
      </w:r>
    </w:p>
    <w:p w:rsidR="00A91B69" w:rsidRPr="00F95CB1" w:rsidRDefault="00A91B69" w:rsidP="00C07871">
      <w:r w:rsidRPr="00F95CB1">
        <w:t>{</w:t>
      </w:r>
    </w:p>
    <w:p w:rsidR="00A91B69" w:rsidRPr="00F95CB1" w:rsidRDefault="00A91B69" w:rsidP="00C07871">
      <w:r w:rsidRPr="00F95CB1">
        <w:t xml:space="preserve">   trispwm1 = trisdir1 = trisbr1 = 0;</w:t>
      </w:r>
    </w:p>
    <w:p w:rsidR="00A91B69" w:rsidRPr="00F95CB1" w:rsidRDefault="00A91B69" w:rsidP="00C07871">
      <w:r w:rsidRPr="00F95CB1">
        <w:t xml:space="preserve">   setup_timer_2 (T2_DIV_BY_4, 250, 1); //401 us overflow, 401 us interrupt</w:t>
      </w:r>
    </w:p>
    <w:p w:rsidR="00A91B69" w:rsidRPr="00F95CB1" w:rsidRDefault="00A91B69" w:rsidP="00C07871">
      <w:r w:rsidRPr="00F95CB1">
        <w:t xml:space="preserve">   setup_ccp1 (ccp_pwm);</w:t>
      </w:r>
    </w:p>
    <w:p w:rsidR="00A91B69" w:rsidRPr="00F95CB1" w:rsidRDefault="00A91B69" w:rsidP="00C07871">
      <w:r w:rsidRPr="00F95CB1">
        <w:t xml:space="preserve">   set_pwm1_duty (0);</w:t>
      </w:r>
    </w:p>
    <w:p w:rsidR="00A91B69" w:rsidRPr="00F95CB1" w:rsidRDefault="00A91B69" w:rsidP="00C07871">
      <w:r w:rsidRPr="00F95CB1">
        <w:t xml:space="preserve">   br1 = 1;</w:t>
      </w:r>
    </w:p>
    <w:p w:rsidR="00A91B69" w:rsidRPr="00F95CB1" w:rsidRDefault="00A91B69" w:rsidP="00C07871">
      <w:r w:rsidRPr="00F95CB1">
        <w:t xml:space="preserve">   dir1 = 0;</w:t>
      </w:r>
    </w:p>
    <w:p w:rsidR="00A91B69" w:rsidRPr="00F95CB1" w:rsidRDefault="00A91B69" w:rsidP="00C07871">
      <w:r w:rsidRPr="00F95CB1">
        <w:t>}</w:t>
      </w:r>
    </w:p>
    <w:p w:rsidR="00A91B69" w:rsidRPr="00F95CB1" w:rsidRDefault="00A91B69" w:rsidP="00C07871"/>
    <w:p w:rsidR="00A91B69" w:rsidRPr="00F95CB1" w:rsidRDefault="00A91B69" w:rsidP="00C07871">
      <w:r w:rsidRPr="00F95CB1">
        <w:t>void dc2n(INT16 x)</w:t>
      </w:r>
    </w:p>
    <w:p w:rsidR="00A91B69" w:rsidRPr="00F95CB1" w:rsidRDefault="00A91B69" w:rsidP="00C07871">
      <w:r w:rsidRPr="00F95CB1">
        <w:t>{</w:t>
      </w:r>
    </w:p>
    <w:p w:rsidR="00A91B69" w:rsidRPr="00F95CB1" w:rsidRDefault="00A91B69" w:rsidP="00C07871">
      <w:r w:rsidRPr="00F95CB1">
        <w:t xml:space="preserve">   trispwm2 = trisdir2 = trisbr2 = 0;</w:t>
      </w:r>
    </w:p>
    <w:p w:rsidR="00A91B69" w:rsidRPr="00F95CB1" w:rsidRDefault="00A91B69" w:rsidP="00C07871">
      <w:r w:rsidRPr="00F95CB1">
        <w:t xml:space="preserve">   dir2 = 1;</w:t>
      </w:r>
    </w:p>
    <w:p w:rsidR="00A91B69" w:rsidRPr="00F95CB1" w:rsidRDefault="00A91B69" w:rsidP="00C07871">
      <w:r w:rsidRPr="00F95CB1">
        <w:t xml:space="preserve">   br2 = 0;</w:t>
      </w:r>
    </w:p>
    <w:p w:rsidR="00A91B69" w:rsidRPr="00F95CB1" w:rsidRDefault="00A91B69" w:rsidP="00C07871">
      <w:r w:rsidRPr="00F95CB1">
        <w:t xml:space="preserve">   setup_timer_2 (T2_DIV_BY_4, 250, 1); //401 us overflow, 401 us interrupt</w:t>
      </w:r>
    </w:p>
    <w:p w:rsidR="00A91B69" w:rsidRPr="00F95CB1" w:rsidRDefault="00A91B69" w:rsidP="00C07871">
      <w:r w:rsidRPr="00F95CB1">
        <w:t xml:space="preserve">   setup_ccp2 (ccp_pwm);</w:t>
      </w:r>
    </w:p>
    <w:p w:rsidR="00A91B69" w:rsidRPr="00F95CB1" w:rsidRDefault="00A91B69" w:rsidP="00C07871">
      <w:r w:rsidRPr="00F95CB1">
        <w:t xml:space="preserve">   set_pwm2_duty (x);</w:t>
      </w:r>
    </w:p>
    <w:p w:rsidR="00A91B69" w:rsidRPr="00F95CB1" w:rsidRDefault="00A91B69" w:rsidP="00C07871">
      <w:r w:rsidRPr="00F95CB1">
        <w:t>}</w:t>
      </w:r>
    </w:p>
    <w:p w:rsidR="00A91B69" w:rsidRPr="00F95CB1" w:rsidRDefault="00A91B69" w:rsidP="00C07871"/>
    <w:p w:rsidR="00A91B69" w:rsidRPr="00F95CB1" w:rsidRDefault="00A91B69" w:rsidP="00C07871">
      <w:r w:rsidRPr="00F95CB1">
        <w:t>void dc2t(INT16 x)</w:t>
      </w:r>
    </w:p>
    <w:p w:rsidR="00A91B69" w:rsidRPr="00F95CB1" w:rsidRDefault="00A91B69" w:rsidP="00C07871">
      <w:r w:rsidRPr="00F95CB1">
        <w:lastRenderedPageBreak/>
        <w:t>{</w:t>
      </w:r>
    </w:p>
    <w:p w:rsidR="00A91B69" w:rsidRPr="00F95CB1" w:rsidRDefault="00A91B69" w:rsidP="00C07871">
      <w:r w:rsidRPr="00F95CB1">
        <w:t xml:space="preserve">   trispwm2 = trisdir2 = trisbr2 = 0;</w:t>
      </w:r>
    </w:p>
    <w:p w:rsidR="00A91B69" w:rsidRPr="00F95CB1" w:rsidRDefault="00A91B69" w:rsidP="00C07871">
      <w:r w:rsidRPr="00F95CB1">
        <w:t xml:space="preserve">   br2 = 0;</w:t>
      </w:r>
    </w:p>
    <w:p w:rsidR="00A91B69" w:rsidRPr="00F95CB1" w:rsidRDefault="00A91B69" w:rsidP="00C07871">
      <w:r w:rsidRPr="00F95CB1">
        <w:t xml:space="preserve">   dir2 = 0;</w:t>
      </w:r>
    </w:p>
    <w:p w:rsidR="00A91B69" w:rsidRPr="00F95CB1" w:rsidRDefault="00A91B69" w:rsidP="00C07871">
      <w:r w:rsidRPr="00F95CB1">
        <w:t xml:space="preserve">   setup_timer_2 (T2_DIV_BY_4, 250, 1); //401 us overflow, 401 us interrupt</w:t>
      </w:r>
    </w:p>
    <w:p w:rsidR="00A91B69" w:rsidRPr="00F95CB1" w:rsidRDefault="00A91B69" w:rsidP="00C07871">
      <w:r w:rsidRPr="00F95CB1">
        <w:t xml:space="preserve">   setup_ccp2 (ccp_pwm);</w:t>
      </w:r>
    </w:p>
    <w:p w:rsidR="00A91B69" w:rsidRPr="00F95CB1" w:rsidRDefault="00A91B69" w:rsidP="00C07871">
      <w:r w:rsidRPr="00F95CB1">
        <w:t xml:space="preserve">   set_pwm2_duty (x);</w:t>
      </w:r>
    </w:p>
    <w:p w:rsidR="00A91B69" w:rsidRPr="00F95CB1" w:rsidRDefault="00A91B69" w:rsidP="00C07871">
      <w:r w:rsidRPr="00F95CB1">
        <w:t>}</w:t>
      </w:r>
    </w:p>
    <w:p w:rsidR="00A91B69" w:rsidRPr="00F95CB1" w:rsidRDefault="00A91B69" w:rsidP="00C07871"/>
    <w:p w:rsidR="00A91B69" w:rsidRPr="00F95CB1" w:rsidRDefault="00A91B69" w:rsidP="00C07871">
      <w:r w:rsidRPr="00F95CB1">
        <w:t>void resetdc2()</w:t>
      </w:r>
    </w:p>
    <w:p w:rsidR="00A91B69" w:rsidRPr="00F95CB1" w:rsidRDefault="00A91B69" w:rsidP="00C07871">
      <w:r w:rsidRPr="00F95CB1">
        <w:t>{</w:t>
      </w:r>
    </w:p>
    <w:p w:rsidR="00A91B69" w:rsidRPr="00F95CB1" w:rsidRDefault="00A91B69" w:rsidP="00C07871">
      <w:r w:rsidRPr="00F95CB1">
        <w:t xml:space="preserve">   trispwm2 = trisdir2 = trisbr2 = 0;</w:t>
      </w:r>
    </w:p>
    <w:p w:rsidR="00A91B69" w:rsidRPr="00F95CB1" w:rsidRDefault="00A91B69" w:rsidP="00C07871">
      <w:r w:rsidRPr="00F95CB1">
        <w:t xml:space="preserve">   br2 = 1;</w:t>
      </w:r>
    </w:p>
    <w:p w:rsidR="00A91B69" w:rsidRPr="00F95CB1" w:rsidRDefault="00A91B69" w:rsidP="00C07871">
      <w:r w:rsidRPr="00F95CB1">
        <w:t xml:space="preserve">   dir2 = 0;</w:t>
      </w:r>
    </w:p>
    <w:p w:rsidR="00A91B69" w:rsidRPr="00F95CB1" w:rsidRDefault="00A91B69" w:rsidP="00C07871">
      <w:r w:rsidRPr="00F95CB1">
        <w:t xml:space="preserve">   setup_timer_2 (T2_DIV_BY_4, 250, 1); //401 us overflow, 401 us interrupt</w:t>
      </w:r>
    </w:p>
    <w:p w:rsidR="00A91B69" w:rsidRPr="00F95CB1" w:rsidRDefault="00A91B69" w:rsidP="00C07871">
      <w:r w:rsidRPr="00F95CB1">
        <w:t xml:space="preserve">   setup_ccp2 (ccp_pwm);</w:t>
      </w:r>
    </w:p>
    <w:p w:rsidR="00A91B69" w:rsidRPr="00F95CB1" w:rsidRDefault="00A91B69" w:rsidP="00C07871">
      <w:r w:rsidRPr="00F95CB1">
        <w:t xml:space="preserve">   set_pwm2_duty (0);</w:t>
      </w:r>
    </w:p>
    <w:p w:rsidR="00A91B69" w:rsidRPr="00F95CB1" w:rsidRDefault="00A91B69" w:rsidP="00C07871">
      <w:r w:rsidRPr="00F95CB1">
        <w:t>}</w:t>
      </w:r>
    </w:p>
    <w:p w:rsidR="00A91B69" w:rsidRPr="00F95CB1" w:rsidRDefault="00A91B69" w:rsidP="00C07871"/>
    <w:p w:rsidR="00A91B69" w:rsidRPr="00F95CB1" w:rsidRDefault="00A91B69" w:rsidP="00C07871">
      <w:r w:rsidRPr="00F95CB1">
        <w:t>#bit pwm3 = portd.6</w:t>
      </w:r>
    </w:p>
    <w:p w:rsidR="00A91B69" w:rsidRPr="00F95CB1" w:rsidRDefault="00A91B69" w:rsidP="00C07871">
      <w:r w:rsidRPr="00F95CB1">
        <w:t>#bit dir3 = portd.5</w:t>
      </w:r>
    </w:p>
    <w:p w:rsidR="00A91B69" w:rsidRPr="00F95CB1" w:rsidRDefault="00A91B69" w:rsidP="00C07871">
      <w:r w:rsidRPr="00F95CB1">
        <w:t>#bit trispwm3 = trisd.6</w:t>
      </w:r>
    </w:p>
    <w:p w:rsidR="00A91B69" w:rsidRPr="00F95CB1" w:rsidRDefault="00A91B69" w:rsidP="00C07871">
      <w:r w:rsidRPr="00F95CB1">
        <w:t>#bit trisdir3 = trisd.5</w:t>
      </w:r>
    </w:p>
    <w:p w:rsidR="00A91B69" w:rsidRPr="00F95CB1" w:rsidRDefault="00A91B69" w:rsidP="00C07871"/>
    <w:p w:rsidR="00A91B69" w:rsidRPr="00F95CB1" w:rsidRDefault="00A91B69" w:rsidP="00C07871"/>
    <w:p w:rsidR="00A91B69" w:rsidRPr="00F95CB1" w:rsidRDefault="00A91B69" w:rsidP="00C07871"/>
    <w:p w:rsidR="00A91B69" w:rsidRPr="00F95CB1" w:rsidRDefault="00A91B69" w:rsidP="00C07871">
      <w:r w:rsidRPr="00F95CB1">
        <w:lastRenderedPageBreak/>
        <w:t>///// QEI MEM + DU LIEU QEI</w:t>
      </w:r>
    </w:p>
    <w:p w:rsidR="00A91B69" w:rsidRPr="00F95CB1" w:rsidRDefault="00A91B69" w:rsidP="00C07871">
      <w:r w:rsidRPr="00F95CB1">
        <w:t>signed INT16 En2;</w:t>
      </w:r>
    </w:p>
    <w:p w:rsidR="00A91B69" w:rsidRPr="00F95CB1" w:rsidRDefault="00A91B69" w:rsidP="00C07871"/>
    <w:p w:rsidR="00A91B69" w:rsidRPr="00F95CB1" w:rsidRDefault="00A91B69" w:rsidP="00C07871">
      <w:r w:rsidRPr="00F95CB1">
        <w:t>#define ChanelA PIN_C4</w:t>
      </w:r>
    </w:p>
    <w:p w:rsidR="00A91B69" w:rsidRPr="00F95CB1" w:rsidRDefault="00A91B69" w:rsidP="00C07871">
      <w:r w:rsidRPr="00F95CB1">
        <w:t>#define ChanelB PIN_C5</w:t>
      </w:r>
    </w:p>
    <w:p w:rsidR="00A91B69" w:rsidRPr="00F95CB1" w:rsidRDefault="00A91B69" w:rsidP="00C07871">
      <w:r w:rsidRPr="00F95CB1">
        <w:t>#INT_EXT1</w:t>
      </w:r>
    </w:p>
    <w:p w:rsidR="00A91B69" w:rsidRPr="00F95CB1" w:rsidRDefault="00A91B69" w:rsidP="00C07871"/>
    <w:p w:rsidR="00A91B69" w:rsidRPr="00F95CB1" w:rsidRDefault="00A91B69" w:rsidP="00C07871">
      <w:r w:rsidRPr="00F95CB1">
        <w:t xml:space="preserve">void  EXT1_L2H_isr(VOID) </w:t>
      </w:r>
    </w:p>
    <w:p w:rsidR="00A91B69" w:rsidRPr="00F95CB1" w:rsidRDefault="00A91B69" w:rsidP="00C07871">
      <w:r w:rsidRPr="00F95CB1">
        <w:t>{</w:t>
      </w:r>
    </w:p>
    <w:p w:rsidR="00A91B69" w:rsidRPr="00F95CB1" w:rsidRDefault="00A91B69" w:rsidP="00C07871">
      <w:r w:rsidRPr="00F95CB1">
        <w:t xml:space="preserve">   INTEDG1^=1;</w:t>
      </w:r>
    </w:p>
    <w:p w:rsidR="00A91B69" w:rsidRPr="00F95CB1" w:rsidRDefault="00A91B69" w:rsidP="00C07871"/>
    <w:p w:rsidR="00A91B69" w:rsidRPr="00F95CB1" w:rsidRDefault="00A91B69" w:rsidP="00C07871">
      <w:r w:rsidRPr="00F95CB1">
        <w:t xml:space="preserve">   IF (INTEDG1)</w:t>
      </w:r>
    </w:p>
    <w:p w:rsidR="00A91B69" w:rsidRPr="00F95CB1" w:rsidRDefault="00A91B69" w:rsidP="00C07871">
      <w:r w:rsidRPr="00F95CB1">
        <w:t xml:space="preserve">   {</w:t>
      </w:r>
    </w:p>
    <w:p w:rsidR="00A91B69" w:rsidRPr="00F95CB1" w:rsidRDefault="00A91B69" w:rsidP="00C07871">
      <w:r w:rsidRPr="00F95CB1">
        <w:t xml:space="preserve">      IF (input (ChanelB)) {En2--; }</w:t>
      </w:r>
    </w:p>
    <w:p w:rsidR="00A91B69" w:rsidRPr="00F95CB1" w:rsidRDefault="00A91B69" w:rsidP="00C07871">
      <w:r w:rsidRPr="00F95CB1">
        <w:t xml:space="preserve">      ELSE{En2++;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ELSE</w:t>
      </w:r>
    </w:p>
    <w:p w:rsidR="00A91B69" w:rsidRPr="00F95CB1" w:rsidRDefault="00A91B69" w:rsidP="00C07871">
      <w:r w:rsidRPr="00F95CB1">
        <w:t xml:space="preserve">   {</w:t>
      </w:r>
    </w:p>
    <w:p w:rsidR="00A91B69" w:rsidRPr="00F95CB1" w:rsidRDefault="00A91B69" w:rsidP="00C07871">
      <w:r w:rsidRPr="00F95CB1">
        <w:t xml:space="preserve">      IF (input (ChanelB)) {En2++; }</w:t>
      </w:r>
    </w:p>
    <w:p w:rsidR="00A91B69" w:rsidRPr="00F95CB1" w:rsidRDefault="00A91B69" w:rsidP="00C07871">
      <w:r w:rsidRPr="00F95CB1">
        <w:t xml:space="preserve">      ELSE{En2--; }</w:t>
      </w:r>
    </w:p>
    <w:p w:rsidR="00A91B69" w:rsidRPr="00F95CB1" w:rsidRDefault="00A91B69" w:rsidP="00C07871">
      <w:r w:rsidRPr="00F95CB1">
        <w:t xml:space="preserve">   }</w:t>
      </w:r>
    </w:p>
    <w:p w:rsidR="00A91B69" w:rsidRPr="00F95CB1" w:rsidRDefault="00A91B69" w:rsidP="00C07871">
      <w:r w:rsidRPr="00F95CB1">
        <w:t>}</w:t>
      </w:r>
    </w:p>
    <w:p w:rsidR="00A91B69" w:rsidRPr="00F95CB1" w:rsidRDefault="00A91B69" w:rsidP="00C07871"/>
    <w:p w:rsidR="00A91B69" w:rsidRPr="00F95CB1" w:rsidRDefault="00A91B69" w:rsidP="00C07871">
      <w:r w:rsidRPr="00F95CB1">
        <w:t>#INT_EXT2</w:t>
      </w:r>
    </w:p>
    <w:p w:rsidR="00A91B69" w:rsidRPr="00F95CB1" w:rsidRDefault="00A91B69" w:rsidP="00C07871">
      <w:r w:rsidRPr="00F95CB1">
        <w:t xml:space="preserve">void  EXT2_isr(VOID) </w:t>
      </w:r>
    </w:p>
    <w:p w:rsidR="00A91B69" w:rsidRPr="00F95CB1" w:rsidRDefault="00A91B69" w:rsidP="00C07871">
      <w:r w:rsidRPr="00F95CB1">
        <w:lastRenderedPageBreak/>
        <w:t>{</w:t>
      </w:r>
    </w:p>
    <w:p w:rsidR="00A91B69" w:rsidRPr="00F95CB1" w:rsidRDefault="00A91B69" w:rsidP="00C07871">
      <w:r w:rsidRPr="00F95CB1">
        <w:t xml:space="preserve">   INTEDG2^=1;</w:t>
      </w:r>
    </w:p>
    <w:p w:rsidR="00A91B69" w:rsidRPr="00F95CB1" w:rsidRDefault="00A91B69" w:rsidP="00C07871"/>
    <w:p w:rsidR="00A91B69" w:rsidRPr="00F95CB1" w:rsidRDefault="00A91B69" w:rsidP="00C07871">
      <w:r w:rsidRPr="00F95CB1">
        <w:t xml:space="preserve">   IF (INTEDG2)</w:t>
      </w:r>
    </w:p>
    <w:p w:rsidR="00A91B69" w:rsidRPr="00F95CB1" w:rsidRDefault="00A91B69" w:rsidP="00C07871">
      <w:r w:rsidRPr="00F95CB1">
        <w:t xml:space="preserve">   {</w:t>
      </w:r>
    </w:p>
    <w:p w:rsidR="00A91B69" w:rsidRPr="00F95CB1" w:rsidRDefault="00A91B69" w:rsidP="00C07871">
      <w:r w:rsidRPr="00F95CB1">
        <w:t xml:space="preserve">      IF (input (ChanelA)) {En2++; }</w:t>
      </w:r>
    </w:p>
    <w:p w:rsidR="00A91B69" w:rsidRPr="00F95CB1" w:rsidRDefault="00A91B69" w:rsidP="00C07871">
      <w:r w:rsidRPr="00F95CB1">
        <w:t xml:space="preserve">      ELSE{En2--;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ELSE</w:t>
      </w:r>
    </w:p>
    <w:p w:rsidR="00A91B69" w:rsidRPr="00F95CB1" w:rsidRDefault="00A91B69" w:rsidP="00C07871">
      <w:r w:rsidRPr="00F95CB1">
        <w:t xml:space="preserve">   {</w:t>
      </w:r>
    </w:p>
    <w:p w:rsidR="00A91B69" w:rsidRPr="00F95CB1" w:rsidRDefault="00A91B69" w:rsidP="00C07871">
      <w:r w:rsidRPr="00F95CB1">
        <w:t xml:space="preserve">      IF (input (ChanelA)) {En2--; }</w:t>
      </w:r>
    </w:p>
    <w:p w:rsidR="00A91B69" w:rsidRPr="00F95CB1" w:rsidRDefault="00A91B69" w:rsidP="00C07871">
      <w:r w:rsidRPr="00F95CB1">
        <w:t xml:space="preserve">      ELSE{En2++; }</w:t>
      </w:r>
    </w:p>
    <w:p w:rsidR="00A91B69" w:rsidRPr="00F95CB1" w:rsidRDefault="00A91B69" w:rsidP="00C07871">
      <w:r w:rsidRPr="00F95CB1">
        <w:t xml:space="preserve">   }</w:t>
      </w:r>
    </w:p>
    <w:p w:rsidR="00A91B69" w:rsidRPr="00F95CB1" w:rsidRDefault="00A91B69" w:rsidP="00C07871">
      <w:r w:rsidRPr="00F95CB1">
        <w:t>}</w:t>
      </w:r>
    </w:p>
    <w:p w:rsidR="00A91B69" w:rsidRPr="00F95CB1" w:rsidRDefault="00A91B69" w:rsidP="00C07871"/>
    <w:p w:rsidR="00A91B69" w:rsidRPr="00F95CB1" w:rsidRDefault="00A91B69" w:rsidP="00C07871">
      <w:r w:rsidRPr="00F95CB1">
        <w:t>/// PID DONG CO 1 //////////////////</w:t>
      </w:r>
    </w:p>
    <w:p w:rsidR="00A91B69" w:rsidRPr="00F95CB1" w:rsidRDefault="00A91B69" w:rsidP="00C07871">
      <w:r w:rsidRPr="00F95CB1">
        <w:t>volatile FLOAT kp=2, ki=0.2,kd=0.7, pid1, pid2;</w:t>
      </w:r>
    </w:p>
    <w:p w:rsidR="00A91B69" w:rsidRPr="00F95CB1" w:rsidRDefault="00A91B69" w:rsidP="00C07871">
      <w:r w:rsidRPr="00F95CB1">
        <w:t>signed INT16 realvt1, errs1=0, err1=0, delta1=0, epre1=0, duty1 ;</w:t>
      </w:r>
    </w:p>
    <w:p w:rsidR="00A91B69" w:rsidRPr="00F95CB1" w:rsidRDefault="00A91B69" w:rsidP="00C07871">
      <w:r w:rsidRPr="00F95CB1">
        <w:t>signed INT16 realvt2, errs2=0, err2=0, delta2=0, epre2=0, duty2 ;</w:t>
      </w:r>
    </w:p>
    <w:p w:rsidR="00A91B69" w:rsidRPr="00F95CB1" w:rsidRDefault="00A91B69" w:rsidP="00C07871">
      <w:r w:rsidRPr="00F95CB1">
        <w:t>volatile UNSIGNED int16 Ti1,Ti2;</w:t>
      </w:r>
    </w:p>
    <w:p w:rsidR="00A91B69" w:rsidRPr="00F95CB1" w:rsidRDefault="00A91B69" w:rsidP="00C07871">
      <w:r w:rsidRPr="00F95CB1">
        <w:t>volatile SIGNED int16 setvt1,setvt2,vt1=900,vt2=900;</w:t>
      </w:r>
    </w:p>
    <w:p w:rsidR="00A91B69" w:rsidRPr="00F95CB1" w:rsidRDefault="00A91B69" w:rsidP="00C07871"/>
    <w:p w:rsidR="00A91B69" w:rsidRPr="00F95CB1" w:rsidRDefault="00A91B69" w:rsidP="00C07871">
      <w:r w:rsidRPr="00F95CB1">
        <w:t>void piddc1(SIGNED int16 setvt1, signed int16 vt1)</w:t>
      </w:r>
    </w:p>
    <w:p w:rsidR="00A91B69" w:rsidRPr="00F95CB1" w:rsidRDefault="00A91B69" w:rsidP="00C07871">
      <w:r w:rsidRPr="00F95CB1">
        <w:t xml:space="preserve">     {</w:t>
      </w:r>
    </w:p>
    <w:p w:rsidR="00A91B69" w:rsidRPr="00F95CB1" w:rsidRDefault="00A91B69" w:rsidP="00C07871">
      <w:r w:rsidRPr="00F95CB1">
        <w:t xml:space="preserve">   br1 = 0;</w:t>
      </w:r>
    </w:p>
    <w:p w:rsidR="00A91B69" w:rsidRPr="00F95CB1" w:rsidRDefault="00A91B69" w:rsidP="00C07871">
      <w:r w:rsidRPr="00F95CB1">
        <w:lastRenderedPageBreak/>
        <w:t xml:space="preserve">   realvt1 = qei_get_count ();</w:t>
      </w:r>
    </w:p>
    <w:p w:rsidR="00A91B69" w:rsidRPr="00F95CB1" w:rsidRDefault="00A91B69" w:rsidP="00C07871">
      <w:r w:rsidRPr="00F95CB1">
        <w:t xml:space="preserve">   err1 = setvt1 - realvt1;</w:t>
      </w:r>
    </w:p>
    <w:p w:rsidR="00A91B69" w:rsidRPr="00F95CB1" w:rsidRDefault="00A91B69" w:rsidP="00C07871"/>
    <w:p w:rsidR="00A91B69" w:rsidRPr="00F95CB1" w:rsidRDefault="00A91B69" w:rsidP="00C07871">
      <w:r w:rsidRPr="00F95CB1">
        <w:t xml:space="preserve">   IF (Ti1 &gt;=  2)</w:t>
      </w:r>
    </w:p>
    <w:p w:rsidR="00A91B69" w:rsidRPr="00F95CB1" w:rsidRDefault="00A91B69" w:rsidP="00C07871">
      <w:r w:rsidRPr="00F95CB1">
        <w:t xml:space="preserve">   {</w:t>
      </w:r>
    </w:p>
    <w:p w:rsidR="00A91B69" w:rsidRPr="00F95CB1" w:rsidRDefault="00A91B69" w:rsidP="00C07871">
      <w:r w:rsidRPr="00F95CB1">
        <w:t xml:space="preserve">      delta1 = err1 - epre1;</w:t>
      </w:r>
    </w:p>
    <w:p w:rsidR="00A91B69" w:rsidRPr="00F95CB1" w:rsidRDefault="00A91B69" w:rsidP="00C07871">
      <w:r w:rsidRPr="00F95CB1">
        <w:t xml:space="preserve">      Ti1 = 0;</w:t>
      </w:r>
    </w:p>
    <w:p w:rsidR="00A91B69" w:rsidRPr="00F95CB1" w:rsidRDefault="00A91B69" w:rsidP="00C07871">
      <w:r w:rsidRPr="00F95CB1">
        <w:t xml:space="preserve">      IF (delta1 &gt; - 10) errs1 += err1; //(err1 &gt; - 20)&amp;&amp; (err1 &lt; 20)</w:t>
      </w:r>
    </w:p>
    <w:p w:rsidR="00A91B69" w:rsidRPr="00F95CB1" w:rsidRDefault="00A91B69" w:rsidP="00C07871">
      <w:r w:rsidRPr="00F95CB1">
        <w:t xml:space="preserve">      IF (errs1 &gt; 200) errs1 = 200;</w:t>
      </w:r>
    </w:p>
    <w:p w:rsidR="00A91B69" w:rsidRPr="00F95CB1" w:rsidRDefault="00A91B69" w:rsidP="00C07871">
      <w:r w:rsidRPr="00F95CB1">
        <w:t xml:space="preserve">      IF (errs1 &lt; -200) errs1 = - 200;</w:t>
      </w:r>
    </w:p>
    <w:p w:rsidR="00A91B69" w:rsidRPr="00F95CB1" w:rsidRDefault="00A91B69" w:rsidP="00C07871">
      <w:r w:rsidRPr="00F95CB1">
        <w:t xml:space="preserve">      epre1 = err1;</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xml:space="preserve">   pid1 = kp * err1 + ki * errs1 + kd * delta1;</w:t>
      </w:r>
    </w:p>
    <w:p w:rsidR="00A91B69" w:rsidRPr="00F95CB1" w:rsidRDefault="00A91B69" w:rsidP="00C07871">
      <w:r w:rsidRPr="00F95CB1">
        <w:t xml:space="preserve">   duty1 = pid1;</w:t>
      </w:r>
    </w:p>
    <w:p w:rsidR="00A91B69" w:rsidRPr="00F95CB1" w:rsidRDefault="00A91B69" w:rsidP="00C07871">
      <w:r w:rsidRPr="00F95CB1">
        <w:t xml:space="preserve">   IF (duty1 &gt; 0) dir1 = 0;</w:t>
      </w:r>
    </w:p>
    <w:p w:rsidR="00A91B69" w:rsidRPr="00F95CB1" w:rsidRDefault="00A91B69" w:rsidP="00C07871">
      <w:r w:rsidRPr="00F95CB1">
        <w:t xml:space="preserve">   IF (duty1 &lt; 0) dir1 = 1;</w:t>
      </w:r>
    </w:p>
    <w:p w:rsidR="00A91B69" w:rsidRPr="00F95CB1" w:rsidRDefault="00A91B69" w:rsidP="00C07871">
      <w:r w:rsidRPr="00F95CB1">
        <w:t xml:space="preserve">   duty1 = abs (duty1);</w:t>
      </w:r>
    </w:p>
    <w:p w:rsidR="00A91B69" w:rsidRPr="00F95CB1" w:rsidRDefault="00A91B69" w:rsidP="00C07871">
      <w:r w:rsidRPr="00F95CB1">
        <w:t xml:space="preserve">   IF (duty1 &gt; 5) duty1 +=  230;</w:t>
      </w:r>
    </w:p>
    <w:p w:rsidR="00A91B69" w:rsidRPr="00F95CB1" w:rsidRDefault="00A91B69" w:rsidP="00C07871">
      <w:r w:rsidRPr="00F95CB1">
        <w:t xml:space="preserve">   IF (duty1 &gt; vt1) duty1 = vt1;</w:t>
      </w:r>
    </w:p>
    <w:p w:rsidR="00A91B69" w:rsidRPr="00F95CB1" w:rsidRDefault="00A91B69" w:rsidP="00C07871">
      <w:r w:rsidRPr="00F95CB1">
        <w:t xml:space="preserve">   set_pwm1_duty (duty1);</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PID DONG CO 2 //////////////////</w:t>
      </w:r>
    </w:p>
    <w:p w:rsidR="00A91B69" w:rsidRPr="00F95CB1" w:rsidRDefault="00A91B69" w:rsidP="00C07871">
      <w:r w:rsidRPr="00F95CB1">
        <w:lastRenderedPageBreak/>
        <w:t>void piddc2(SIGNED int16 setvt2, signed int16 vt2)</w:t>
      </w:r>
    </w:p>
    <w:p w:rsidR="00A91B69" w:rsidRPr="00F95CB1" w:rsidRDefault="00A91B69" w:rsidP="00C07871">
      <w:r w:rsidRPr="00F95CB1">
        <w:t xml:space="preserve">     {</w:t>
      </w:r>
    </w:p>
    <w:p w:rsidR="00A91B69" w:rsidRPr="00F95CB1" w:rsidRDefault="00A91B69" w:rsidP="00C07871">
      <w:r w:rsidRPr="00F95CB1">
        <w:t xml:space="preserve">   br2 = 0;</w:t>
      </w:r>
    </w:p>
    <w:p w:rsidR="00A91B69" w:rsidRPr="00F95CB1" w:rsidRDefault="00A91B69" w:rsidP="00C07871">
      <w:r w:rsidRPr="00F95CB1">
        <w:t xml:space="preserve">   realvt2 = En2;</w:t>
      </w:r>
    </w:p>
    <w:p w:rsidR="00A91B69" w:rsidRPr="00F95CB1" w:rsidRDefault="00A91B69" w:rsidP="00C07871">
      <w:r w:rsidRPr="00F95CB1">
        <w:t xml:space="preserve">   err2 = setvt2 - realvt2;</w:t>
      </w:r>
    </w:p>
    <w:p w:rsidR="00A91B69" w:rsidRPr="00F95CB1" w:rsidRDefault="00A91B69" w:rsidP="00C07871"/>
    <w:p w:rsidR="00A91B69" w:rsidRPr="00F95CB1" w:rsidRDefault="00A91B69" w:rsidP="00C07871">
      <w:r w:rsidRPr="00F95CB1">
        <w:t xml:space="preserve">   IF (Ti2 &gt;=  2)</w:t>
      </w:r>
    </w:p>
    <w:p w:rsidR="00A91B69" w:rsidRPr="00F95CB1" w:rsidRDefault="00A91B69" w:rsidP="00C07871">
      <w:r w:rsidRPr="00F95CB1">
        <w:t xml:space="preserve">   {</w:t>
      </w:r>
    </w:p>
    <w:p w:rsidR="00A91B69" w:rsidRPr="00F95CB1" w:rsidRDefault="00A91B69" w:rsidP="00C07871">
      <w:r w:rsidRPr="00F95CB1">
        <w:t xml:space="preserve">      delta2 = err2 - epre2;</w:t>
      </w:r>
    </w:p>
    <w:p w:rsidR="00A91B69" w:rsidRPr="00F95CB1" w:rsidRDefault="00A91B69" w:rsidP="00C07871">
      <w:r w:rsidRPr="00F95CB1">
        <w:t xml:space="preserve">      Ti2 = 0;</w:t>
      </w:r>
    </w:p>
    <w:p w:rsidR="00A91B69" w:rsidRPr="00F95CB1" w:rsidRDefault="00A91B69" w:rsidP="00C07871">
      <w:r w:rsidRPr="00F95CB1">
        <w:t xml:space="preserve">      IF (delta2 &gt; - 10) errs2 += err2; /// (err2 &gt; - 20)&amp;&amp; (err2&lt;20)</w:t>
      </w:r>
    </w:p>
    <w:p w:rsidR="00A91B69" w:rsidRPr="00F95CB1" w:rsidRDefault="00A91B69" w:rsidP="00C07871">
      <w:r w:rsidRPr="00F95CB1">
        <w:t xml:space="preserve">      IF (errs2 &gt; 200) errs2 = 200;</w:t>
      </w:r>
    </w:p>
    <w:p w:rsidR="00A91B69" w:rsidRPr="00F95CB1" w:rsidRDefault="00A91B69" w:rsidP="00C07871">
      <w:r w:rsidRPr="00F95CB1">
        <w:t xml:space="preserve">      IF (errs2 &lt; -200) errs2 = - 200;</w:t>
      </w:r>
    </w:p>
    <w:p w:rsidR="00A91B69" w:rsidRPr="00F95CB1" w:rsidRDefault="00A91B69" w:rsidP="00C07871">
      <w:r w:rsidRPr="00F95CB1">
        <w:t xml:space="preserve">      epre2 = err2;</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r w:rsidRPr="00F95CB1">
        <w:t xml:space="preserve">   pid2 = kp * err2 + ki * errs2 + kd * delta2;</w:t>
      </w:r>
    </w:p>
    <w:p w:rsidR="00A91B69" w:rsidRPr="00F95CB1" w:rsidRDefault="00A91B69" w:rsidP="00C07871">
      <w:r w:rsidRPr="00F95CB1">
        <w:t xml:space="preserve">   duty2 = pid2;</w:t>
      </w:r>
    </w:p>
    <w:p w:rsidR="00A91B69" w:rsidRPr="00F95CB1" w:rsidRDefault="00A91B69" w:rsidP="00C07871">
      <w:r w:rsidRPr="00F95CB1">
        <w:t xml:space="preserve">   IF (duty2 &gt; 0) dir2 = 1;</w:t>
      </w:r>
    </w:p>
    <w:p w:rsidR="00A91B69" w:rsidRPr="00F95CB1" w:rsidRDefault="00A91B69" w:rsidP="00C07871">
      <w:r w:rsidRPr="00F95CB1">
        <w:t xml:space="preserve">   IF (duty2 &lt; 0) dir2 = 0;</w:t>
      </w:r>
    </w:p>
    <w:p w:rsidR="00A91B69" w:rsidRPr="00F95CB1" w:rsidRDefault="00A91B69" w:rsidP="00C07871">
      <w:r w:rsidRPr="00F95CB1">
        <w:t xml:space="preserve">   duty2 = abs (duty2);</w:t>
      </w:r>
    </w:p>
    <w:p w:rsidR="00A91B69" w:rsidRPr="00F95CB1" w:rsidRDefault="00A91B69" w:rsidP="00C07871">
      <w:r w:rsidRPr="00F95CB1">
        <w:t xml:space="preserve">   IF (duty2 &gt; 5) duty2 +=  230;</w:t>
      </w:r>
    </w:p>
    <w:p w:rsidR="00A91B69" w:rsidRPr="00F95CB1" w:rsidRDefault="00A91B69" w:rsidP="00C07871">
      <w:r w:rsidRPr="00F95CB1">
        <w:t xml:space="preserve">   IF (duty2 &gt; vt2) duty2 = vt2;</w:t>
      </w:r>
    </w:p>
    <w:p w:rsidR="00A91B69" w:rsidRPr="00F95CB1" w:rsidRDefault="00A91B69" w:rsidP="00C07871">
      <w:r w:rsidRPr="00F95CB1">
        <w:t xml:space="preserve">   set_pwm2_duty (duty2);</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RESET TAT CA</w:t>
      </w:r>
    </w:p>
    <w:p w:rsidR="00A91B69" w:rsidRPr="00F95CB1" w:rsidRDefault="00A91B69" w:rsidP="00C07871">
      <w:r w:rsidRPr="00F95CB1">
        <w:t>int8 ire=0;</w:t>
      </w:r>
    </w:p>
    <w:p w:rsidR="00A91B69" w:rsidRPr="00F95CB1" w:rsidRDefault="00A91B69" w:rsidP="00C07871">
      <w:r w:rsidRPr="00F95CB1">
        <w:t>void resetvan()</w:t>
      </w:r>
    </w:p>
    <w:p w:rsidR="00A91B69" w:rsidRPr="00F95CB1" w:rsidRDefault="00A91B69" w:rsidP="00C07871">
      <w:r w:rsidRPr="00F95CB1">
        <w:t>{</w:t>
      </w:r>
    </w:p>
    <w:p w:rsidR="00A91B69" w:rsidRPr="00F95CB1" w:rsidRDefault="00A91B69" w:rsidP="00C07871">
      <w:r w:rsidRPr="00F95CB1">
        <w:t xml:space="preserve">   disable_interrupts(INT_timer1);</w:t>
      </w:r>
    </w:p>
    <w:p w:rsidR="00A91B69" w:rsidRPr="00F95CB1" w:rsidRDefault="00A91B69" w:rsidP="00C07871">
      <w:r w:rsidRPr="00F95CB1">
        <w:t xml:space="preserve">   disable_interrupts(INT_timer0);</w:t>
      </w:r>
    </w:p>
    <w:p w:rsidR="00A91B69" w:rsidRPr="00F95CB1" w:rsidRDefault="00A91B69" w:rsidP="00C07871">
      <w:r w:rsidRPr="00F95CB1">
        <w:t xml:space="preserve">   delay_ms(200);</w:t>
      </w:r>
    </w:p>
    <w:p w:rsidR="00A91B69" w:rsidRPr="00F95CB1" w:rsidRDefault="00A91B69" w:rsidP="00C07871">
      <w:r w:rsidRPr="00F95CB1">
        <w:t xml:space="preserve">   beep(1,100);</w:t>
      </w:r>
    </w:p>
    <w:p w:rsidR="00A91B69" w:rsidRPr="00F95CB1" w:rsidRDefault="00A91B69" w:rsidP="00C07871">
      <w:r w:rsidRPr="00F95CB1">
        <w:t xml:space="preserve">   FOR (ire=0; ire&lt;50; ire++)</w:t>
      </w:r>
    </w:p>
    <w:p w:rsidR="00A91B69" w:rsidRPr="00F95CB1" w:rsidRDefault="00A91B69" w:rsidP="00C07871">
      <w:r w:rsidRPr="00F95CB1">
        <w:t xml:space="preserve">   {</w:t>
      </w:r>
    </w:p>
    <w:p w:rsidR="00A91B69" w:rsidRPr="00F95CB1" w:rsidRDefault="00A91B69" w:rsidP="00C07871">
      <w:r w:rsidRPr="00F95CB1">
        <w:t xml:space="preserve">      IF (ctsel == 0) {vancanh1 = vancanh2 = 0; delay_ms (1000); vantay1=vantay2 = 0; ire = 100;  }</w:t>
      </w:r>
    </w:p>
    <w:p w:rsidR="00A91B69" w:rsidRPr="00F95CB1" w:rsidRDefault="00A91B69" w:rsidP="00C07871">
      <w:r w:rsidRPr="00F95CB1">
        <w:t xml:space="preserve">      delay_ms (1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elay_ms(500);</w:t>
      </w:r>
    </w:p>
    <w:p w:rsidR="00A91B69" w:rsidRPr="00F95CB1" w:rsidRDefault="00A91B69" w:rsidP="00C07871">
      <w:r w:rsidRPr="00F95CB1">
        <w:t xml:space="preserve">   WHILE (ctc1==1) { dc1t(470); }</w:t>
      </w:r>
    </w:p>
    <w:p w:rsidR="00A91B69" w:rsidRPr="00F95CB1" w:rsidRDefault="00A91B69" w:rsidP="00C07871">
      <w:r w:rsidRPr="00F95CB1">
        <w:t xml:space="preserve">   resetdc1();</w:t>
      </w:r>
    </w:p>
    <w:p w:rsidR="00A91B69" w:rsidRPr="00F95CB1" w:rsidRDefault="00A91B69" w:rsidP="00C07871">
      <w:r w:rsidRPr="00F95CB1">
        <w:t xml:space="preserve">   WHILE (ctc2==1) { dc2t(550); }</w:t>
      </w:r>
    </w:p>
    <w:p w:rsidR="00A91B69" w:rsidRPr="00F95CB1" w:rsidRDefault="00A91B69" w:rsidP="00C07871">
      <w:r w:rsidRPr="00F95CB1">
        <w:t xml:space="preserve">   resetdc2();</w:t>
      </w:r>
    </w:p>
    <w:p w:rsidR="00A91B69" w:rsidRPr="00F95CB1" w:rsidRDefault="00A91B69" w:rsidP="00C07871">
      <w:r w:rsidRPr="00F95CB1">
        <w:t xml:space="preserve">   beep(1,100);</w:t>
      </w:r>
    </w:p>
    <w:p w:rsidR="00A91B69" w:rsidRPr="00F95CB1" w:rsidRDefault="00A91B69" w:rsidP="00C07871">
      <w:r w:rsidRPr="00F95CB1">
        <w:t xml:space="preserve">   vantay1=vantay2=vancanh1=vancanh2=vanduoi=1;</w:t>
      </w:r>
    </w:p>
    <w:p w:rsidR="00A91B69" w:rsidRPr="00F95CB1" w:rsidRDefault="00A91B69" w:rsidP="00C07871">
      <w:r w:rsidRPr="00F95CB1">
        <w:t xml:space="preserve">   trispwm3=trisdir3=0;</w:t>
      </w:r>
    </w:p>
    <w:p w:rsidR="00A91B69" w:rsidRPr="00F95CB1" w:rsidRDefault="00A91B69" w:rsidP="00C07871">
      <w:r w:rsidRPr="00F95CB1">
        <w:lastRenderedPageBreak/>
        <w:t xml:space="preserve">   pwm3=dir3=1;</w:t>
      </w:r>
    </w:p>
    <w:p w:rsidR="00A91B69" w:rsidRPr="00F95CB1" w:rsidRDefault="00A91B69" w:rsidP="00C07871">
      <w:r w:rsidRPr="00F95CB1">
        <w:t xml:space="preserve">   enable_interrupts(INT_timer0);</w:t>
      </w:r>
    </w:p>
    <w:p w:rsidR="00A91B69" w:rsidRPr="00F95CB1" w:rsidRDefault="00A91B69" w:rsidP="00C07871">
      <w:r w:rsidRPr="00F95CB1">
        <w:t xml:space="preserve">   dclep=1;</w:t>
      </w:r>
    </w:p>
    <w:p w:rsidR="00A91B69" w:rsidRPr="00F95CB1" w:rsidRDefault="00A91B69" w:rsidP="00C07871">
      <w:r w:rsidRPr="00F95CB1">
        <w:t xml:space="preserve">   WHILE (ctlt==1)</w:t>
      </w:r>
    </w:p>
    <w:p w:rsidR="00A91B69" w:rsidRPr="00F95CB1" w:rsidRDefault="00A91B69" w:rsidP="00C07871">
      <w:r w:rsidRPr="00F95CB1">
        <w:t xml:space="preserve">   {</w:t>
      </w:r>
    </w:p>
    <w:p w:rsidR="00A91B69" w:rsidRPr="00F95CB1" w:rsidRDefault="00A91B69" w:rsidP="00C07871">
      <w:r w:rsidRPr="00F95CB1">
        <w:t xml:space="preserve">      dir3 = 1;</w:t>
      </w:r>
    </w:p>
    <w:p w:rsidR="00A91B69" w:rsidRPr="00F95CB1" w:rsidRDefault="00A91B69" w:rsidP="00C07871">
      <w:r w:rsidRPr="00F95CB1">
        <w:t xml:space="preserve">      xungleo = 3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xungleo = 0;</w:t>
      </w:r>
    </w:p>
    <w:p w:rsidR="00A91B69" w:rsidRPr="00F95CB1" w:rsidRDefault="00A91B69" w:rsidP="00C07871">
      <w:r w:rsidRPr="00F95CB1">
        <w:t xml:space="preserve">   delay_ms (300) ;</w:t>
      </w:r>
    </w:p>
    <w:p w:rsidR="00A91B69" w:rsidRPr="00F95CB1" w:rsidRDefault="00A91B69" w:rsidP="00C07871">
      <w:r w:rsidRPr="00F95CB1">
        <w:t xml:space="preserve">   WHILE (ctlt==0)</w:t>
      </w:r>
    </w:p>
    <w:p w:rsidR="00A91B69" w:rsidRPr="00F95CB1" w:rsidRDefault="00A91B69" w:rsidP="00C07871">
      <w:r w:rsidRPr="00F95CB1">
        <w:t xml:space="preserve">   {</w:t>
      </w:r>
    </w:p>
    <w:p w:rsidR="00A91B69" w:rsidRPr="00F95CB1" w:rsidRDefault="00A91B69" w:rsidP="00C07871">
      <w:r w:rsidRPr="00F95CB1">
        <w:t xml:space="preserve">      dir3 = 0;</w:t>
      </w:r>
    </w:p>
    <w:p w:rsidR="00A91B69" w:rsidRPr="00F95CB1" w:rsidRDefault="00A91B69" w:rsidP="00C07871">
      <w:r w:rsidRPr="00F95CB1">
        <w:t xml:space="preserve">      xungleo = 6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xungleo = 0;</w:t>
      </w:r>
    </w:p>
    <w:p w:rsidR="00A91B69" w:rsidRPr="00F95CB1" w:rsidRDefault="00A91B69" w:rsidP="00C07871">
      <w:r w:rsidRPr="00F95CB1">
        <w:t xml:space="preserve">   beep (1, 100);</w:t>
      </w:r>
    </w:p>
    <w:p w:rsidR="00A91B69" w:rsidRPr="00F95CB1" w:rsidRDefault="00A91B69" w:rsidP="00C07871">
      <w:r w:rsidRPr="00F95CB1">
        <w:t xml:space="preserve">   disable_interrupts(INT_timer0);</w:t>
      </w:r>
    </w:p>
    <w:p w:rsidR="00A91B69" w:rsidRPr="00F95CB1" w:rsidRDefault="00A91B69" w:rsidP="00C07871">
      <w:r w:rsidRPr="00F95CB1">
        <w:t xml:space="preserve">   pwm3=1;</w:t>
      </w:r>
    </w:p>
    <w:p w:rsidR="00A91B69" w:rsidRPr="00F95CB1" w:rsidRDefault="00A91B69" w:rsidP="00C07871">
      <w:r w:rsidRPr="00F95CB1">
        <w:t xml:space="preserve">   dir3=1;</w:t>
      </w:r>
    </w:p>
    <w:p w:rsidR="00A91B69" w:rsidRPr="00F95CB1" w:rsidRDefault="00A91B69" w:rsidP="00C07871">
      <w:r w:rsidRPr="00F95CB1">
        <w:t xml:space="preserve">   beep(1,100);</w:t>
      </w:r>
    </w:p>
    <w:p w:rsidR="00A91B69" w:rsidRPr="00F95CB1" w:rsidRDefault="00A91B69" w:rsidP="00C07871">
      <w:r w:rsidRPr="00F95CB1">
        <w:t xml:space="preserve">   qei_set_count(0);</w:t>
      </w:r>
    </w:p>
    <w:p w:rsidR="00A91B69" w:rsidRPr="00F95CB1" w:rsidRDefault="00A91B69" w:rsidP="00C07871">
      <w:r w:rsidRPr="00F95CB1">
        <w:t xml:space="preserve">   En2=0;</w:t>
      </w:r>
    </w:p>
    <w:p w:rsidR="00A91B69" w:rsidRPr="00F95CB1" w:rsidRDefault="00A91B69" w:rsidP="00C07871">
      <w:r w:rsidRPr="00F95CB1">
        <w:t xml:space="preserve">   Ti1=0;</w:t>
      </w:r>
    </w:p>
    <w:p w:rsidR="00A91B69" w:rsidRPr="00F95CB1" w:rsidRDefault="00A91B69" w:rsidP="00C07871">
      <w:r w:rsidRPr="00F95CB1">
        <w:lastRenderedPageBreak/>
        <w:t xml:space="preserve">   Ti2=0;</w:t>
      </w:r>
    </w:p>
    <w:p w:rsidR="00A91B69" w:rsidRPr="00F95CB1" w:rsidRDefault="00A91B69" w:rsidP="00C07871">
      <w:r w:rsidRPr="00F95CB1">
        <w:t xml:space="preserve">   setvt1=0;</w:t>
      </w:r>
    </w:p>
    <w:p w:rsidR="00A91B69" w:rsidRPr="00F95CB1" w:rsidRDefault="00A91B69" w:rsidP="00C07871">
      <w:r w:rsidRPr="00F95CB1">
        <w:t xml:space="preserve">   setvt2=0;</w:t>
      </w:r>
    </w:p>
    <w:p w:rsidR="00A91B69" w:rsidRPr="00F95CB1" w:rsidRDefault="00A91B69" w:rsidP="00C07871">
      <w:r w:rsidRPr="00F95CB1">
        <w:t xml:space="preserve">   chonpid=4;</w:t>
      </w:r>
    </w:p>
    <w:p w:rsidR="00A91B69" w:rsidRPr="00F95CB1" w:rsidRDefault="00A91B69" w:rsidP="00C07871">
      <w:r w:rsidRPr="00F95CB1">
        <w:t xml:space="preserve">   demct=200;</w:t>
      </w:r>
    </w:p>
    <w:p w:rsidR="00A91B69" w:rsidRPr="00F95CB1" w:rsidRDefault="00A91B69" w:rsidP="00C07871">
      <w:r w:rsidRPr="00F95CB1">
        <w:t xml:space="preserve">   enable_interrupts(INT_timer5);</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p w:rsidR="00A91B69" w:rsidRPr="00F95CB1" w:rsidRDefault="00A91B69" w:rsidP="00C07871">
      <w:r w:rsidRPr="00F95CB1">
        <w:t>///// NHIEM VU 2</w:t>
      </w:r>
    </w:p>
    <w:p w:rsidR="00A91B69" w:rsidRPr="00F95CB1" w:rsidRDefault="00A91B69" w:rsidP="00C07871">
      <w:r w:rsidRPr="00F95CB1">
        <w:t>void nhiemvu2()</w:t>
      </w:r>
    </w:p>
    <w:p w:rsidR="00A91B69" w:rsidRPr="00F95CB1" w:rsidRDefault="00A91B69" w:rsidP="00C07871">
      <w:r w:rsidRPr="00F95CB1">
        <w:t>{</w:t>
      </w:r>
    </w:p>
    <w:p w:rsidR="00A91B69" w:rsidRPr="00F95CB1" w:rsidRDefault="00A91B69" w:rsidP="00C07871">
      <w:r w:rsidRPr="00F95CB1">
        <w:t xml:space="preserve">   delay_ms(1000);</w:t>
      </w:r>
    </w:p>
    <w:p w:rsidR="00A91B69" w:rsidRPr="00F95CB1" w:rsidRDefault="00A91B69" w:rsidP="00C07871">
      <w:r w:rsidRPr="00F95CB1">
        <w:t xml:space="preserve">   beep(2,100);</w:t>
      </w:r>
    </w:p>
    <w:p w:rsidR="00A91B69" w:rsidRPr="00F95CB1" w:rsidRDefault="00A91B69" w:rsidP="00C07871">
      <w:r w:rsidRPr="00F95CB1">
        <w:t xml:space="preserve">   WHILE(cten==0){}</w:t>
      </w:r>
    </w:p>
    <w:p w:rsidR="00A91B69" w:rsidRPr="00F95CB1" w:rsidRDefault="00A91B69" w:rsidP="00C07871">
      <w:r w:rsidRPr="00F95CB1">
        <w:t xml:space="preserve">   delay_ms(1000);</w:t>
      </w:r>
    </w:p>
    <w:p w:rsidR="00A91B69" w:rsidRPr="00F95CB1" w:rsidRDefault="00A91B69" w:rsidP="00C07871">
      <w:r w:rsidRPr="00F95CB1">
        <w:t xml:space="preserve">   vanduoi=0;</w:t>
      </w:r>
    </w:p>
    <w:p w:rsidR="00A91B69" w:rsidRPr="00F95CB1" w:rsidRDefault="00A91B69" w:rsidP="00C07871">
      <w:r w:rsidRPr="00F95CB1">
        <w:t xml:space="preserve">   delay_ms(500);</w:t>
      </w:r>
    </w:p>
    <w:p w:rsidR="00A91B69" w:rsidRPr="00F95CB1" w:rsidRDefault="00A91B69" w:rsidP="00C07871">
      <w:r w:rsidRPr="00F95CB1">
        <w:t xml:space="preserve">   WHILE(cten==1) {}</w:t>
      </w:r>
    </w:p>
    <w:p w:rsidR="00A91B69" w:rsidRPr="00F95CB1" w:rsidRDefault="00A91B69" w:rsidP="00C07871">
      <w:r w:rsidRPr="00F95CB1">
        <w:t xml:space="preserve">   delay_ms(1000);</w:t>
      </w:r>
    </w:p>
    <w:p w:rsidR="00A91B69" w:rsidRPr="00F95CB1" w:rsidRDefault="00A91B69" w:rsidP="00C07871">
      <w:r w:rsidRPr="00F95CB1">
        <w:t xml:space="preserve">   vanduoi=1;</w:t>
      </w:r>
    </w:p>
    <w:p w:rsidR="00A91B69" w:rsidRPr="00F95CB1" w:rsidRDefault="00A91B69" w:rsidP="00C07871">
      <w:r w:rsidRPr="00F95CB1">
        <w:t xml:space="preserve">   demct=200;</w:t>
      </w:r>
    </w:p>
    <w:p w:rsidR="00A91B69" w:rsidRPr="00F95CB1" w:rsidRDefault="00A91B69" w:rsidP="00C07871">
      <w:r w:rsidRPr="00F95CB1">
        <w:t xml:space="preserve">   enable_interrupts(INT_timer5);</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p w:rsidR="00A91B69" w:rsidRPr="00F95CB1" w:rsidRDefault="00A91B69" w:rsidP="00C07871">
      <w:r w:rsidRPr="00F95CB1">
        <w:t>///// NHIEM VU 3</w:t>
      </w:r>
    </w:p>
    <w:p w:rsidR="00A91B69" w:rsidRPr="00F95CB1" w:rsidRDefault="00A91B69" w:rsidP="00C07871">
      <w:r w:rsidRPr="00F95CB1">
        <w:t xml:space="preserve">int8 inv3=0; </w:t>
      </w:r>
    </w:p>
    <w:p w:rsidR="00A91B69" w:rsidRPr="00F95CB1" w:rsidRDefault="00A91B69" w:rsidP="00C07871">
      <w:r w:rsidRPr="00F95CB1">
        <w:t>void nhiemvu3()</w:t>
      </w:r>
    </w:p>
    <w:p w:rsidR="00A91B69" w:rsidRPr="00F95CB1" w:rsidRDefault="00A91B69" w:rsidP="00C07871">
      <w:r w:rsidRPr="00F95CB1">
        <w:t>{</w:t>
      </w:r>
    </w:p>
    <w:p w:rsidR="00A91B69" w:rsidRPr="00F95CB1" w:rsidRDefault="00A91B69" w:rsidP="00C07871">
      <w:r w:rsidRPr="00F95CB1">
        <w:t xml:space="preserve">   delay_ms(1000);</w:t>
      </w:r>
    </w:p>
    <w:p w:rsidR="00A91B69" w:rsidRPr="00F95CB1" w:rsidRDefault="00A91B69" w:rsidP="00C07871">
      <w:r w:rsidRPr="00F95CB1">
        <w:t xml:space="preserve">   beep(3,100);</w:t>
      </w:r>
    </w:p>
    <w:p w:rsidR="00A91B69" w:rsidRPr="00F95CB1" w:rsidRDefault="00A91B69" w:rsidP="00C07871">
      <w:r w:rsidRPr="00F95CB1">
        <w:t xml:space="preserve">   setup_timer_2(T2_DIV_BY_4,250,1);      //401 us overflow, 401 us interrupt</w:t>
      </w:r>
    </w:p>
    <w:p w:rsidR="00A91B69" w:rsidRPr="00F95CB1" w:rsidRDefault="00A91B69" w:rsidP="00C07871">
      <w:r w:rsidRPr="00F95CB1">
        <w:t xml:space="preserve">   setup_ccp1 (ccp_pwm);</w:t>
      </w:r>
    </w:p>
    <w:p w:rsidR="00A91B69" w:rsidRPr="00F95CB1" w:rsidRDefault="00A91B69" w:rsidP="00C07871">
      <w:r w:rsidRPr="00F95CB1">
        <w:t xml:space="preserve">   setup_ccp2 (ccp_pwm);</w:t>
      </w:r>
    </w:p>
    <w:p w:rsidR="00A91B69" w:rsidRPr="00F95CB1" w:rsidRDefault="00A91B69" w:rsidP="00C07871">
      <w:r w:rsidRPr="00F95CB1">
        <w:t xml:space="preserve">   vantay1=vantay2=vancanh1=vancanh2=vanduoi=1;</w:t>
      </w:r>
    </w:p>
    <w:p w:rsidR="00A91B69" w:rsidRPr="00F95CB1" w:rsidRDefault="00A91B69" w:rsidP="00C07871">
      <w:r w:rsidRPr="00F95CB1">
        <w:t xml:space="preserve">   vancanh1=vancanh2=0;</w:t>
      </w:r>
    </w:p>
    <w:p w:rsidR="00A91B69" w:rsidRPr="00F95CB1" w:rsidRDefault="00A91B69" w:rsidP="00C07871">
      <w:r w:rsidRPr="00F95CB1">
        <w:t xml:space="preserve">   chonpid=2;</w:t>
      </w:r>
    </w:p>
    <w:p w:rsidR="00A91B69" w:rsidRPr="00F95CB1" w:rsidRDefault="00A91B69" w:rsidP="00C07871">
      <w:r w:rsidRPr="00F95CB1">
        <w:t xml:space="preserve">   setvt2=280;</w:t>
      </w:r>
    </w:p>
    <w:p w:rsidR="00A91B69" w:rsidRPr="00F95CB1" w:rsidRDefault="00A91B69" w:rsidP="00C07871">
      <w:r w:rsidRPr="00F95CB1">
        <w:t xml:space="preserve">   enable_interrupts(INT_timer1);</w:t>
      </w:r>
    </w:p>
    <w:p w:rsidR="00A91B69" w:rsidRPr="00F95CB1" w:rsidRDefault="00A91B69" w:rsidP="00C07871">
      <w:r w:rsidRPr="00F95CB1">
        <w:t xml:space="preserve">   WHILE (En2&lt;280) {}</w:t>
      </w:r>
    </w:p>
    <w:p w:rsidR="00A91B69" w:rsidRPr="00F95CB1" w:rsidRDefault="00A91B69" w:rsidP="00C07871">
      <w:r w:rsidRPr="00F95CB1">
        <w:t xml:space="preserve">   chonpid=1;</w:t>
      </w:r>
    </w:p>
    <w:p w:rsidR="00A91B69" w:rsidRPr="00F95CB1" w:rsidRDefault="00A91B69" w:rsidP="00C07871">
      <w:r w:rsidRPr="00F95CB1">
        <w:t xml:space="preserve">   setvt1=227;</w:t>
      </w:r>
    </w:p>
    <w:p w:rsidR="00A91B69" w:rsidRPr="00F95CB1" w:rsidRDefault="00A91B69" w:rsidP="00C07871">
      <w:r w:rsidRPr="00F95CB1">
        <w:t xml:space="preserve">   WHILE (qei_get_count() &lt;227) {}</w:t>
      </w:r>
    </w:p>
    <w:p w:rsidR="00A91B69" w:rsidRPr="00F95CB1" w:rsidRDefault="00A91B69" w:rsidP="00C07871">
      <w:r w:rsidRPr="00F95CB1">
        <w:t xml:space="preserve">   vantay1=vantay2=0;</w:t>
      </w:r>
    </w:p>
    <w:p w:rsidR="00A91B69" w:rsidRPr="00F95CB1" w:rsidRDefault="00A91B69" w:rsidP="00C07871">
      <w:r w:rsidRPr="00F95CB1">
        <w:t xml:space="preserve">   WHILE (ctsel==1) {}</w:t>
      </w:r>
    </w:p>
    <w:p w:rsidR="00A91B69" w:rsidRPr="00F95CB1" w:rsidRDefault="00A91B69" w:rsidP="00C07871">
      <w:r w:rsidRPr="00F95CB1">
        <w:t xml:space="preserve">   IF (ctsel==0) { vantay1=1; beep(1,100); delay_ms(500); }</w:t>
      </w:r>
    </w:p>
    <w:p w:rsidR="00A91B69" w:rsidRPr="00F95CB1" w:rsidRDefault="00A91B69" w:rsidP="00C07871">
      <w:r w:rsidRPr="00F95CB1">
        <w:t xml:space="preserve">   WHILE (ctsel==0) {}</w:t>
      </w:r>
    </w:p>
    <w:p w:rsidR="00A91B69" w:rsidRPr="00F95CB1" w:rsidRDefault="00A91B69" w:rsidP="00C07871">
      <w:r w:rsidRPr="00F95CB1">
        <w:t xml:space="preserve">   WHILE (cten==0) {}</w:t>
      </w:r>
    </w:p>
    <w:p w:rsidR="00A91B69" w:rsidRPr="00F95CB1" w:rsidRDefault="00A91B69" w:rsidP="00C07871">
      <w:r w:rsidRPr="00F95CB1">
        <w:t xml:space="preserve">   delay_ms(2500);</w:t>
      </w:r>
    </w:p>
    <w:p w:rsidR="00A91B69" w:rsidRPr="00F95CB1" w:rsidRDefault="00A91B69" w:rsidP="00C07871">
      <w:r w:rsidRPr="00F95CB1">
        <w:lastRenderedPageBreak/>
        <w:t xml:space="preserve">   chonpid=0;</w:t>
      </w:r>
    </w:p>
    <w:p w:rsidR="00A91B69" w:rsidRPr="00F95CB1" w:rsidRDefault="00A91B69" w:rsidP="00C07871">
      <w:r w:rsidRPr="00F95CB1">
        <w:t xml:space="preserve">   dc1n(600);</w:t>
      </w:r>
    </w:p>
    <w:p w:rsidR="00A91B69" w:rsidRPr="00F95CB1" w:rsidRDefault="00A91B69" w:rsidP="00C07871">
      <w:r w:rsidRPr="00F95CB1">
        <w:t xml:space="preserve">   FOR ( inv3=0; inv3 &lt; 6 ; inv3++)</w:t>
      </w:r>
    </w:p>
    <w:p w:rsidR="00A91B69" w:rsidRPr="00F95CB1" w:rsidRDefault="00A91B69" w:rsidP="00C07871">
      <w:r w:rsidRPr="00F95CB1">
        <w:t xml:space="preserve">   {</w:t>
      </w:r>
    </w:p>
    <w:p w:rsidR="00A91B69" w:rsidRPr="00F95CB1" w:rsidRDefault="00A91B69" w:rsidP="00C07871">
      <w:r w:rsidRPr="00F95CB1">
        <w:t xml:space="preserve">      WHILE (ctt2 == 1) { dc1n (600); } //if (qei_get_count () &gt; 285) {resetdc1 (); beep (10, 100); } }</w:t>
      </w:r>
    </w:p>
    <w:p w:rsidR="00A91B69" w:rsidRPr="00F95CB1" w:rsidRDefault="00A91B69" w:rsidP="00C07871">
      <w:r w:rsidRPr="00F95CB1">
        <w:t xml:space="preserve">      IF (ctt2 == 0) {vantay2 = 1; resetdc1 ();   }</w:t>
      </w:r>
    </w:p>
    <w:p w:rsidR="00A91B69" w:rsidRPr="00F95CB1" w:rsidRDefault="00A91B69" w:rsidP="00C07871">
      <w:r w:rsidRPr="00F95CB1">
        <w:t xml:space="preserve">      delay_ms (100) ;</w:t>
      </w:r>
    </w:p>
    <w:p w:rsidR="00A91B69" w:rsidRPr="00F95CB1" w:rsidRDefault="00A91B69" w:rsidP="00C07871">
      <w:r w:rsidRPr="00F95CB1">
        <w:t xml:space="preserve">      IF (ctt2 == 1) {vantay2 = 0; dc1t (300); delay_ms (400); dc1n (60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vantay2=1; resetdc1();</w:t>
      </w:r>
    </w:p>
    <w:p w:rsidR="00A91B69" w:rsidRPr="00F95CB1" w:rsidRDefault="00A91B69" w:rsidP="00C07871">
      <w:r w:rsidRPr="00F95CB1">
        <w:t xml:space="preserve">   delay_ms(1000);</w:t>
      </w:r>
    </w:p>
    <w:p w:rsidR="00A91B69" w:rsidRPr="00F95CB1" w:rsidRDefault="00A91B69" w:rsidP="00C07871">
      <w:r w:rsidRPr="00F95CB1">
        <w:t xml:space="preserve">   vantay1=0;</w:t>
      </w:r>
    </w:p>
    <w:p w:rsidR="00A91B69" w:rsidRPr="00F95CB1" w:rsidRDefault="00A91B69" w:rsidP="00C07871">
      <w:r w:rsidRPr="00F95CB1">
        <w:t xml:space="preserve">   chonpid=2;</w:t>
      </w:r>
    </w:p>
    <w:p w:rsidR="00A91B69" w:rsidRPr="00F95CB1" w:rsidRDefault="00A91B69" w:rsidP="00C07871">
      <w:r w:rsidRPr="00F95CB1">
        <w:t xml:space="preserve">   setvt2=100;</w:t>
      </w:r>
    </w:p>
    <w:p w:rsidR="00A91B69" w:rsidRPr="00F95CB1" w:rsidRDefault="00A91B69" w:rsidP="00C07871">
      <w:r w:rsidRPr="00F95CB1">
        <w:t xml:space="preserve">   enable_interrupts(INT_timer1);</w:t>
      </w:r>
    </w:p>
    <w:p w:rsidR="00A91B69" w:rsidRPr="00F95CB1" w:rsidRDefault="00A91B69" w:rsidP="00C07871">
      <w:r w:rsidRPr="00F95CB1">
        <w:t xml:space="preserve">   WHILE ( En2 &gt;250) {}</w:t>
      </w:r>
    </w:p>
    <w:p w:rsidR="00A91B69" w:rsidRPr="00F95CB1" w:rsidRDefault="00A91B69" w:rsidP="00C07871">
      <w:r w:rsidRPr="00F95CB1">
        <w:t xml:space="preserve">   setvt2=10;</w:t>
      </w:r>
    </w:p>
    <w:p w:rsidR="00A91B69" w:rsidRPr="00F95CB1" w:rsidRDefault="00A91B69" w:rsidP="00C07871">
      <w:r w:rsidRPr="00F95CB1">
        <w:t xml:space="preserve">   setvt1=0;</w:t>
      </w:r>
    </w:p>
    <w:p w:rsidR="00A91B69" w:rsidRPr="00F95CB1" w:rsidRDefault="00A91B69" w:rsidP="00C07871">
      <w:r w:rsidRPr="00F95CB1">
        <w:t xml:space="preserve">   chonpid=3;</w:t>
      </w:r>
    </w:p>
    <w:p w:rsidR="00A91B69" w:rsidRPr="00F95CB1" w:rsidRDefault="00A91B69" w:rsidP="00C07871">
      <w:r w:rsidRPr="00F95CB1">
        <w:t xml:space="preserve">   WHILE ( En2 &gt;10) {}</w:t>
      </w:r>
    </w:p>
    <w:p w:rsidR="00A91B69" w:rsidRPr="00F95CB1" w:rsidRDefault="00A91B69" w:rsidP="00C07871">
      <w:r w:rsidRPr="00F95CB1">
        <w:t xml:space="preserve">   chonpid=0;</w:t>
      </w:r>
    </w:p>
    <w:p w:rsidR="00A91B69" w:rsidRPr="00F95CB1" w:rsidRDefault="00A91B69" w:rsidP="00C07871">
      <w:r w:rsidRPr="00F95CB1">
        <w:t xml:space="preserve">   dc2t(600);</w:t>
      </w:r>
    </w:p>
    <w:p w:rsidR="00A91B69" w:rsidRPr="00F95CB1" w:rsidRDefault="00A91B69" w:rsidP="00C07871">
      <w:r w:rsidRPr="00F95CB1">
        <w:t xml:space="preserve">   FOR (inv3=0; inv3 &lt; 6; inv3++)</w:t>
      </w:r>
    </w:p>
    <w:p w:rsidR="00A91B69" w:rsidRPr="00F95CB1" w:rsidRDefault="00A91B69" w:rsidP="00C07871">
      <w:r w:rsidRPr="00F95CB1">
        <w:t xml:space="preserve">   {</w:t>
      </w:r>
    </w:p>
    <w:p w:rsidR="00A91B69" w:rsidRPr="00F95CB1" w:rsidRDefault="00A91B69" w:rsidP="00C07871">
      <w:r w:rsidRPr="00F95CB1">
        <w:lastRenderedPageBreak/>
        <w:t xml:space="preserve">      WHILE (ctt1 == 1) { dc2t (600); } //if (En2 &lt; - 5 ){resetdc2 (); beep (10, 100); } }</w:t>
      </w:r>
    </w:p>
    <w:p w:rsidR="00A91B69" w:rsidRPr="00F95CB1" w:rsidRDefault="00A91B69" w:rsidP="00C07871">
      <w:r w:rsidRPr="00F95CB1">
        <w:t xml:space="preserve">      IF (ctt1 == 0) {vantay1 = 1; resetdc2 ();   }</w:t>
      </w:r>
    </w:p>
    <w:p w:rsidR="00A91B69" w:rsidRPr="00F95CB1" w:rsidRDefault="00A91B69" w:rsidP="00C07871">
      <w:r w:rsidRPr="00F95CB1">
        <w:t xml:space="preserve">      delay_ms (100) ;</w:t>
      </w:r>
    </w:p>
    <w:p w:rsidR="00A91B69" w:rsidRPr="00F95CB1" w:rsidRDefault="00A91B69" w:rsidP="00C07871">
      <w:r w:rsidRPr="00F95CB1">
        <w:t xml:space="preserve">      IF (ctt1 == 1) {vantay1 = 0; dc2n (300); delay_ms (400); dc2t (60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vantay1=1;resetdc2();</w:t>
      </w:r>
    </w:p>
    <w:p w:rsidR="00A91B69" w:rsidRPr="00F95CB1" w:rsidRDefault="00A91B69" w:rsidP="00C07871">
      <w:r w:rsidRPr="00F95CB1">
        <w:t xml:space="preserve">   delay_ms(800);</w:t>
      </w:r>
    </w:p>
    <w:p w:rsidR="00A91B69" w:rsidRPr="00F95CB1" w:rsidRDefault="00A91B69" w:rsidP="00C07871">
      <w:r w:rsidRPr="00F95CB1">
        <w:t xml:space="preserve">   vantay2=0;</w:t>
      </w:r>
    </w:p>
    <w:p w:rsidR="00A91B69" w:rsidRPr="00F95CB1" w:rsidRDefault="00A91B69" w:rsidP="00C07871">
      <w:r w:rsidRPr="00F95CB1">
        <w:t xml:space="preserve">   delay_ms(200);</w:t>
      </w:r>
    </w:p>
    <w:p w:rsidR="00A91B69" w:rsidRPr="00F95CB1" w:rsidRDefault="00A91B69" w:rsidP="00C07871">
      <w:r w:rsidRPr="00F95CB1">
        <w:t xml:space="preserve">   chonpid=1;</w:t>
      </w:r>
    </w:p>
    <w:p w:rsidR="00A91B69" w:rsidRPr="00F95CB1" w:rsidRDefault="00A91B69" w:rsidP="00C07871">
      <w:r w:rsidRPr="00F95CB1">
        <w:t xml:space="preserve">   setvt1=200;</w:t>
      </w:r>
    </w:p>
    <w:p w:rsidR="00A91B69" w:rsidRPr="00F95CB1" w:rsidRDefault="00A91B69" w:rsidP="00C07871">
      <w:r w:rsidRPr="00F95CB1">
        <w:t xml:space="preserve">   enable_interrupts(INT_timer1);</w:t>
      </w:r>
    </w:p>
    <w:p w:rsidR="00A91B69" w:rsidRPr="00F95CB1" w:rsidRDefault="00A91B69" w:rsidP="00C07871">
      <w:r w:rsidRPr="00F95CB1">
        <w:t xml:space="preserve">   WHILE (qei_get_count() &lt; 30) {}</w:t>
      </w:r>
    </w:p>
    <w:p w:rsidR="00A91B69" w:rsidRPr="00F95CB1" w:rsidRDefault="00A91B69" w:rsidP="00C07871">
      <w:r w:rsidRPr="00F95CB1">
        <w:t xml:space="preserve">   setvt1=270;</w:t>
      </w:r>
    </w:p>
    <w:p w:rsidR="00A91B69" w:rsidRPr="00F95CB1" w:rsidRDefault="00A91B69" w:rsidP="00C07871">
      <w:r w:rsidRPr="00F95CB1">
        <w:t xml:space="preserve">   setvt2=275;</w:t>
      </w:r>
    </w:p>
    <w:p w:rsidR="00A91B69" w:rsidRPr="00F95CB1" w:rsidRDefault="00A91B69" w:rsidP="00C07871">
      <w:r w:rsidRPr="00F95CB1">
        <w:t xml:space="preserve">   chonpid=3;</w:t>
      </w:r>
    </w:p>
    <w:p w:rsidR="00A91B69" w:rsidRPr="00F95CB1" w:rsidRDefault="00A91B69" w:rsidP="00C07871">
      <w:r w:rsidRPr="00F95CB1">
        <w:t xml:space="preserve">   WHILE (qei_get_count() &lt; 270) {}</w:t>
      </w:r>
    </w:p>
    <w:p w:rsidR="00A91B69" w:rsidRPr="00F95CB1" w:rsidRDefault="00A91B69" w:rsidP="00C07871">
      <w:r w:rsidRPr="00F95CB1">
        <w:t xml:space="preserve">   chonpid=0;</w:t>
      </w:r>
    </w:p>
    <w:p w:rsidR="00A91B69" w:rsidRPr="00F95CB1" w:rsidRDefault="00A91B69" w:rsidP="00C07871">
      <w:r w:rsidRPr="00F95CB1">
        <w:t xml:space="preserve">   dc1n(600);</w:t>
      </w:r>
    </w:p>
    <w:p w:rsidR="00A91B69" w:rsidRPr="00F95CB1" w:rsidRDefault="00A91B69" w:rsidP="00C07871">
      <w:r w:rsidRPr="00F95CB1">
        <w:t xml:space="preserve">   FOR ( inv3=0; inv3 &lt; 6 ; inv3++)</w:t>
      </w:r>
    </w:p>
    <w:p w:rsidR="00A91B69" w:rsidRPr="00F95CB1" w:rsidRDefault="00A91B69" w:rsidP="00C07871">
      <w:r w:rsidRPr="00F95CB1">
        <w:t xml:space="preserve">   {</w:t>
      </w:r>
    </w:p>
    <w:p w:rsidR="00A91B69" w:rsidRPr="00F95CB1" w:rsidRDefault="00A91B69" w:rsidP="00C07871">
      <w:r w:rsidRPr="00F95CB1">
        <w:t xml:space="preserve">      WHILE (ctt2==1) {dc1n(600);} // if ( qei_get_count() &gt;285 ) {resetdc1(); beep(10,100);} }</w:t>
      </w:r>
    </w:p>
    <w:p w:rsidR="00A91B69" w:rsidRPr="00F95CB1" w:rsidRDefault="00A91B69" w:rsidP="00C07871">
      <w:r w:rsidRPr="00F95CB1">
        <w:t xml:space="preserve">      IF (ctt2==0) {vantay2=1; resetdc1();  }</w:t>
      </w:r>
    </w:p>
    <w:p w:rsidR="00A91B69" w:rsidRPr="00F95CB1" w:rsidRDefault="00A91B69" w:rsidP="00C07871">
      <w:r w:rsidRPr="00F95CB1">
        <w:t xml:space="preserve">      delay_ms(100);</w:t>
      </w:r>
    </w:p>
    <w:p w:rsidR="00A91B69" w:rsidRPr="00F95CB1" w:rsidRDefault="00A91B69" w:rsidP="00C07871">
      <w:r w:rsidRPr="00F95CB1">
        <w:lastRenderedPageBreak/>
        <w:t xml:space="preserve">      IF (ctt2==1) {vantay2=0; dc1t(300); delay_ms(400); resetdc1(); dc1n(60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vantay2=1; resetdc1();</w:t>
      </w:r>
    </w:p>
    <w:p w:rsidR="00A91B69" w:rsidRPr="00F95CB1" w:rsidRDefault="00A91B69" w:rsidP="00C07871">
      <w:r w:rsidRPr="00F95CB1">
        <w:t xml:space="preserve">   delay_ms(1000);</w:t>
      </w:r>
    </w:p>
    <w:p w:rsidR="00A91B69" w:rsidRPr="00F95CB1" w:rsidRDefault="00A91B69" w:rsidP="00C07871">
      <w:r w:rsidRPr="00F95CB1">
        <w:t xml:space="preserve">   vantay1=0;</w:t>
      </w:r>
    </w:p>
    <w:p w:rsidR="00A91B69" w:rsidRPr="00F95CB1" w:rsidRDefault="00A91B69" w:rsidP="00C07871">
      <w:r w:rsidRPr="00F95CB1">
        <w:t xml:space="preserve">   chonpid=2;</w:t>
      </w:r>
    </w:p>
    <w:p w:rsidR="00A91B69" w:rsidRPr="00F95CB1" w:rsidRDefault="00A91B69" w:rsidP="00C07871">
      <w:r w:rsidRPr="00F95CB1">
        <w:t xml:space="preserve">   setvt2=0;</w:t>
      </w:r>
    </w:p>
    <w:p w:rsidR="00A91B69" w:rsidRPr="00F95CB1" w:rsidRDefault="00A91B69" w:rsidP="00C07871">
      <w:r w:rsidRPr="00F95CB1">
        <w:t xml:space="preserve">   enable_interrupts(INT_timer1);</w:t>
      </w:r>
    </w:p>
    <w:p w:rsidR="00A91B69" w:rsidRPr="00F95CB1" w:rsidRDefault="00A91B69" w:rsidP="00C07871">
      <w:r w:rsidRPr="00F95CB1">
        <w:t xml:space="preserve">   vancanh2=1;</w:t>
      </w:r>
    </w:p>
    <w:p w:rsidR="00A91B69" w:rsidRPr="00F95CB1" w:rsidRDefault="00A91B69" w:rsidP="00C07871">
      <w:r w:rsidRPr="00F95CB1">
        <w:t xml:space="preserve">   WHILE ( En2 &gt; 240) {}</w:t>
      </w:r>
    </w:p>
    <w:p w:rsidR="00A91B69" w:rsidRPr="00F95CB1" w:rsidRDefault="00A91B69" w:rsidP="00C07871">
      <w:r w:rsidRPr="00F95CB1">
        <w:t xml:space="preserve">   chonpid=0;</w:t>
      </w:r>
    </w:p>
    <w:p w:rsidR="00A91B69" w:rsidRPr="00F95CB1" w:rsidRDefault="00A91B69" w:rsidP="00C07871">
      <w:r w:rsidRPr="00F95CB1">
        <w:t xml:space="preserve">   vancanh2=0;</w:t>
      </w:r>
    </w:p>
    <w:p w:rsidR="00A91B69" w:rsidRPr="00F95CB1" w:rsidRDefault="00A91B69" w:rsidP="00C07871">
      <w:r w:rsidRPr="00F95CB1">
        <w:t xml:space="preserve">   WHILE (cten==1) {}</w:t>
      </w:r>
    </w:p>
    <w:p w:rsidR="00A91B69" w:rsidRPr="00F95CB1" w:rsidRDefault="00A91B69" w:rsidP="00C07871">
      <w:r w:rsidRPr="00F95CB1">
        <w:t xml:space="preserve">   WHILE (ctsel==1) {}</w:t>
      </w:r>
    </w:p>
    <w:p w:rsidR="00A91B69" w:rsidRPr="00F95CB1" w:rsidRDefault="00A91B69" w:rsidP="00C07871">
      <w:r w:rsidRPr="00F95CB1">
        <w:t xml:space="preserve">   vantay2=0;</w:t>
      </w:r>
    </w:p>
    <w:p w:rsidR="00A91B69" w:rsidRPr="00F95CB1" w:rsidRDefault="00A91B69" w:rsidP="00C07871">
      <w:r w:rsidRPr="00F95CB1">
        <w:t xml:space="preserve">   delay_ms(1000);</w:t>
      </w:r>
    </w:p>
    <w:p w:rsidR="00A91B69" w:rsidRPr="00F95CB1" w:rsidRDefault="00A91B69" w:rsidP="00C07871">
      <w:r w:rsidRPr="00F95CB1">
        <w:t xml:space="preserve">   WHILE (ctsel==1) {}</w:t>
      </w:r>
    </w:p>
    <w:p w:rsidR="00A91B69" w:rsidRPr="00F95CB1" w:rsidRDefault="00A91B69" w:rsidP="00C07871">
      <w:r w:rsidRPr="00F95CB1">
        <w:t xml:space="preserve">   resetvan ();</w:t>
      </w:r>
    </w:p>
    <w:p w:rsidR="00A91B69" w:rsidRPr="00F95CB1" w:rsidRDefault="00A91B69" w:rsidP="00C07871">
      <w:r w:rsidRPr="00F95CB1">
        <w:t xml:space="preserve">   demct=200;</w:t>
      </w:r>
    </w:p>
    <w:p w:rsidR="00A91B69" w:rsidRPr="00F95CB1" w:rsidRDefault="00A91B69" w:rsidP="00C07871">
      <w:r w:rsidRPr="00F95CB1">
        <w:t xml:space="preserve">   enable_interrupts(INT_timer5);</w:t>
      </w:r>
    </w:p>
    <w:p w:rsidR="00A91B69" w:rsidRPr="00F95CB1" w:rsidRDefault="00A91B69" w:rsidP="00C07871">
      <w:r w:rsidRPr="00F95CB1">
        <w:t>}</w:t>
      </w:r>
    </w:p>
    <w:p w:rsidR="00A91B69" w:rsidRPr="00F95CB1" w:rsidRDefault="00A91B69" w:rsidP="00C07871"/>
    <w:p w:rsidR="00A91B69" w:rsidRPr="00F95CB1" w:rsidRDefault="00A91B69" w:rsidP="00C07871"/>
    <w:p w:rsidR="00A91B69" w:rsidRPr="00F95CB1" w:rsidRDefault="00A91B69" w:rsidP="00C07871"/>
    <w:p w:rsidR="00A91B69" w:rsidRPr="00F95CB1" w:rsidRDefault="00A91B69" w:rsidP="00C07871">
      <w:r w:rsidRPr="00F95CB1">
        <w:t>///// NHIEM VU 4</w:t>
      </w:r>
    </w:p>
    <w:p w:rsidR="00A91B69" w:rsidRPr="00F95CB1" w:rsidRDefault="00A91B69" w:rsidP="00C07871">
      <w:r w:rsidRPr="00F95CB1">
        <w:lastRenderedPageBreak/>
        <w:t>void nhiemvu4()</w:t>
      </w:r>
    </w:p>
    <w:p w:rsidR="00A91B69" w:rsidRPr="00F95CB1" w:rsidRDefault="00A91B69" w:rsidP="00C07871">
      <w:r w:rsidRPr="00F95CB1">
        <w:t>{</w:t>
      </w:r>
    </w:p>
    <w:p w:rsidR="00A91B69" w:rsidRPr="00F95CB1" w:rsidRDefault="00A91B69" w:rsidP="00C07871">
      <w:r w:rsidRPr="00F95CB1">
        <w:t xml:space="preserve">   INT8 inv4;</w:t>
      </w:r>
    </w:p>
    <w:p w:rsidR="00A91B69" w:rsidRPr="00F95CB1" w:rsidRDefault="00A91B69" w:rsidP="00C07871">
      <w:r w:rsidRPr="00F95CB1">
        <w:t xml:space="preserve">   delay_ms(500);</w:t>
      </w:r>
    </w:p>
    <w:p w:rsidR="00A91B69" w:rsidRPr="00F95CB1" w:rsidRDefault="00A91B69" w:rsidP="00C07871">
      <w:r w:rsidRPr="00F95CB1">
        <w:t xml:space="preserve">   beep(4,100);</w:t>
      </w:r>
    </w:p>
    <w:p w:rsidR="00A91B69" w:rsidRPr="00F95CB1" w:rsidRDefault="00A91B69" w:rsidP="00C07871">
      <w:r w:rsidRPr="00F95CB1">
        <w:t xml:space="preserve">   trispwm3=trisdir3=0;</w:t>
      </w:r>
    </w:p>
    <w:p w:rsidR="00A91B69" w:rsidRPr="00F95CB1" w:rsidRDefault="00A91B69" w:rsidP="00C07871">
      <w:r w:rsidRPr="00F95CB1">
        <w:t xml:space="preserve">   pwm3=dir3=1;</w:t>
      </w:r>
    </w:p>
    <w:p w:rsidR="00A91B69" w:rsidRPr="00F95CB1" w:rsidRDefault="00A91B69" w:rsidP="00C07871">
      <w:r w:rsidRPr="00F95CB1">
        <w:t xml:space="preserve">   WHILE (cten==0) {}</w:t>
      </w:r>
    </w:p>
    <w:p w:rsidR="00A91B69" w:rsidRPr="00F95CB1" w:rsidRDefault="00A91B69" w:rsidP="00C07871">
      <w:r w:rsidRPr="00F95CB1">
        <w:t xml:space="preserve">   delay_ms(1000);</w:t>
      </w:r>
    </w:p>
    <w:p w:rsidR="00A91B69" w:rsidRPr="00F95CB1" w:rsidRDefault="00A91B69" w:rsidP="00C07871">
      <w:r w:rsidRPr="00F95CB1">
        <w:t xml:space="preserve">   dclep=1;</w:t>
      </w:r>
    </w:p>
    <w:p w:rsidR="00A91B69" w:rsidRPr="00F95CB1" w:rsidRDefault="00A91B69" w:rsidP="00C07871">
      <w:r w:rsidRPr="00F95CB1">
        <w:t xml:space="preserve">   enable_interrupts(INT_timer0);</w:t>
      </w:r>
    </w:p>
    <w:p w:rsidR="00A91B69" w:rsidRPr="00F95CB1" w:rsidRDefault="00A91B69" w:rsidP="00C07871">
      <w:r w:rsidRPr="00F95CB1">
        <w:t xml:space="preserve">   vanduoi=0;</w:t>
      </w:r>
    </w:p>
    <w:p w:rsidR="00A91B69" w:rsidRPr="00F95CB1" w:rsidRDefault="00A91B69" w:rsidP="00C07871"/>
    <w:p w:rsidR="00A91B69" w:rsidRPr="00F95CB1" w:rsidRDefault="00A91B69" w:rsidP="00C07871">
      <w:r w:rsidRPr="00F95CB1">
        <w:t xml:space="preserve">   WHILE (ctld==1)</w:t>
      </w:r>
    </w:p>
    <w:p w:rsidR="00A91B69" w:rsidRPr="00F95CB1" w:rsidRDefault="00A91B69" w:rsidP="00C07871">
      <w:r w:rsidRPr="00F95CB1">
        <w:t xml:space="preserve">   {</w:t>
      </w:r>
    </w:p>
    <w:p w:rsidR="00A91B69" w:rsidRPr="00F95CB1" w:rsidRDefault="00A91B69" w:rsidP="00C07871">
      <w:r w:rsidRPr="00F95CB1">
        <w:t xml:space="preserve">      dir3 = 0;</w:t>
      </w:r>
    </w:p>
    <w:p w:rsidR="00A91B69" w:rsidRPr="00F95CB1" w:rsidRDefault="00A91B69" w:rsidP="00C07871">
      <w:r w:rsidRPr="00F95CB1">
        <w:t xml:space="preserve">      xungleo = 8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ir3=1;</w:t>
      </w:r>
    </w:p>
    <w:p w:rsidR="00A91B69" w:rsidRPr="00F95CB1" w:rsidRDefault="00A91B69" w:rsidP="00C07871">
      <w:r w:rsidRPr="00F95CB1">
        <w:t xml:space="preserve">   xungleo=0;</w:t>
      </w:r>
    </w:p>
    <w:p w:rsidR="00A91B69" w:rsidRPr="00F95CB1" w:rsidRDefault="00A91B69" w:rsidP="00C07871">
      <w:r w:rsidRPr="00F95CB1">
        <w:t xml:space="preserve">   beep(1,100);</w:t>
      </w:r>
    </w:p>
    <w:p w:rsidR="00A91B69" w:rsidRPr="00F95CB1" w:rsidRDefault="00A91B69" w:rsidP="00C07871">
      <w:r w:rsidRPr="00F95CB1">
        <w:t xml:space="preserve">   FOR (inv4=0; inv4 &lt; 3; inv4++)    /// 4 lan la ok</w:t>
      </w:r>
    </w:p>
    <w:p w:rsidR="00A91B69" w:rsidRPr="00F95CB1" w:rsidRDefault="00A91B69" w:rsidP="00C07871">
      <w:r w:rsidRPr="00F95CB1">
        <w:t xml:space="preserve">   {</w:t>
      </w:r>
    </w:p>
    <w:p w:rsidR="00A91B69" w:rsidRPr="00F95CB1" w:rsidRDefault="00A91B69" w:rsidP="00C07871">
      <w:r w:rsidRPr="00F95CB1">
        <w:t xml:space="preserve">      WHILE (ctlt == 1)</w:t>
      </w:r>
    </w:p>
    <w:p w:rsidR="00A91B69" w:rsidRPr="00F95CB1" w:rsidRDefault="00A91B69" w:rsidP="00C07871">
      <w:r w:rsidRPr="00F95CB1">
        <w:t xml:space="preserve">      {</w:t>
      </w:r>
    </w:p>
    <w:p w:rsidR="00A91B69" w:rsidRPr="00F95CB1" w:rsidRDefault="00A91B69" w:rsidP="00C07871">
      <w:r w:rsidRPr="00F95CB1">
        <w:lastRenderedPageBreak/>
        <w:t xml:space="preserve">         dir3 = 1;</w:t>
      </w:r>
    </w:p>
    <w:p w:rsidR="00A91B69" w:rsidRPr="00F95CB1" w:rsidRDefault="00A91B69" w:rsidP="00C07871">
      <w:r w:rsidRPr="00F95CB1">
        <w:t xml:space="preserve">         xungleo = 8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ir3 = 0;</w:t>
      </w:r>
    </w:p>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p w:rsidR="00A91B69" w:rsidRPr="00F95CB1" w:rsidRDefault="00A91B69" w:rsidP="00C07871">
      <w:r w:rsidRPr="00F95CB1">
        <w:t xml:space="preserve">      WHILE (ctld == 1)</w:t>
      </w:r>
    </w:p>
    <w:p w:rsidR="00A91B69" w:rsidRPr="00F95CB1" w:rsidRDefault="00A91B69" w:rsidP="00C07871">
      <w:r w:rsidRPr="00F95CB1">
        <w:t xml:space="preserve">      {</w:t>
      </w:r>
    </w:p>
    <w:p w:rsidR="00A91B69" w:rsidRPr="00F95CB1" w:rsidRDefault="00A91B69" w:rsidP="00C07871">
      <w:r w:rsidRPr="00F95CB1">
        <w:t xml:space="preserve">         dir3 = 0;</w:t>
      </w:r>
    </w:p>
    <w:p w:rsidR="00A91B69" w:rsidRPr="00F95CB1" w:rsidRDefault="00A91B69" w:rsidP="00C07871">
      <w:r w:rsidRPr="00F95CB1">
        <w:t xml:space="preserve">         xungleo = 85;</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ir3 = 1;</w:t>
      </w:r>
    </w:p>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elay_ms (1000) ;</w:t>
      </w:r>
    </w:p>
    <w:p w:rsidR="00A91B69" w:rsidRPr="00F95CB1" w:rsidRDefault="00A91B69" w:rsidP="00C07871"/>
    <w:p w:rsidR="00A91B69" w:rsidRPr="00F95CB1" w:rsidRDefault="00A91B69" w:rsidP="00C07871">
      <w:r w:rsidRPr="00F95CB1">
        <w:t xml:space="preserve">   /////////////////////delay nga robot</w:t>
      </w:r>
    </w:p>
    <w:p w:rsidR="00A91B69" w:rsidRPr="00F95CB1" w:rsidRDefault="00A91B69" w:rsidP="00C07871">
      <w:r w:rsidRPr="00F95CB1">
        <w:t xml:space="preserve">   WHILE (ctlt == 1)</w:t>
      </w:r>
    </w:p>
    <w:p w:rsidR="00A91B69" w:rsidRPr="00F95CB1" w:rsidRDefault="00A91B69" w:rsidP="00C07871">
      <w:r w:rsidRPr="00F95CB1">
        <w:t xml:space="preserve">   {</w:t>
      </w:r>
    </w:p>
    <w:p w:rsidR="00A91B69" w:rsidRPr="00F95CB1" w:rsidRDefault="00A91B69" w:rsidP="00C07871">
      <w:r w:rsidRPr="00F95CB1">
        <w:t xml:space="preserve">      dir3 = 1;</w:t>
      </w:r>
    </w:p>
    <w:p w:rsidR="00A91B69" w:rsidRPr="00F95CB1" w:rsidRDefault="00A91B69" w:rsidP="00C07871">
      <w:r w:rsidRPr="00F95CB1">
        <w:t xml:space="preserve">      xungleo = 80;</w:t>
      </w:r>
    </w:p>
    <w:p w:rsidR="00A91B69" w:rsidRPr="00F95CB1" w:rsidRDefault="00A91B69" w:rsidP="00C07871">
      <w:r w:rsidRPr="00F95CB1">
        <w:lastRenderedPageBreak/>
        <w:t xml:space="preserve">   }</w:t>
      </w:r>
    </w:p>
    <w:p w:rsidR="00A91B69" w:rsidRPr="00F95CB1" w:rsidRDefault="00A91B69" w:rsidP="00C07871"/>
    <w:p w:rsidR="00A91B69" w:rsidRPr="00F95CB1" w:rsidRDefault="00A91B69" w:rsidP="00C07871">
      <w:r w:rsidRPr="00F95CB1">
        <w:t xml:space="preserve">   dir3 = 0;</w:t>
      </w:r>
    </w:p>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p w:rsidR="00A91B69" w:rsidRPr="00F95CB1" w:rsidRDefault="00A91B69" w:rsidP="00C07871">
      <w:r w:rsidRPr="00F95CB1">
        <w:t xml:space="preserve">   WHILE (ctld == 1)</w:t>
      </w:r>
    </w:p>
    <w:p w:rsidR="00A91B69" w:rsidRPr="00F95CB1" w:rsidRDefault="00A91B69" w:rsidP="00C07871">
      <w:r w:rsidRPr="00F95CB1">
        <w:t xml:space="preserve">   {</w:t>
      </w:r>
    </w:p>
    <w:p w:rsidR="00A91B69" w:rsidRPr="00F95CB1" w:rsidRDefault="00A91B69" w:rsidP="00C07871">
      <w:r w:rsidRPr="00F95CB1">
        <w:t xml:space="preserve">      dir3 = 0;</w:t>
      </w:r>
    </w:p>
    <w:p w:rsidR="00A91B69" w:rsidRPr="00F95CB1" w:rsidRDefault="00A91B69" w:rsidP="00C07871">
      <w:r w:rsidRPr="00F95CB1">
        <w:t xml:space="preserve">      xungleo = 85;</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ir3 = 1;</w:t>
      </w:r>
    </w:p>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p w:rsidR="00A91B69" w:rsidRPr="00F95CB1" w:rsidRDefault="00A91B69" w:rsidP="00C07871">
      <w:r w:rsidRPr="00F95CB1">
        <w:t xml:space="preserve">   WHILE (ctlt==1)</w:t>
      </w:r>
    </w:p>
    <w:p w:rsidR="00A91B69" w:rsidRPr="00F95CB1" w:rsidRDefault="00A91B69" w:rsidP="00C07871">
      <w:r w:rsidRPr="00F95CB1">
        <w:t xml:space="preserve">   {</w:t>
      </w:r>
    </w:p>
    <w:p w:rsidR="00A91B69" w:rsidRPr="00F95CB1" w:rsidRDefault="00A91B69" w:rsidP="00C07871">
      <w:r w:rsidRPr="00F95CB1">
        <w:t xml:space="preserve">      dir3 = 1;</w:t>
      </w:r>
    </w:p>
    <w:p w:rsidR="00A91B69" w:rsidRPr="00F95CB1" w:rsidRDefault="00A91B69" w:rsidP="00C07871">
      <w:r w:rsidRPr="00F95CB1">
        <w:t xml:space="preserve">      xungleo = 8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dir3 = 0;</w:t>
      </w:r>
    </w:p>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r w:rsidRPr="00F95CB1">
        <w:t xml:space="preserve">   </w:t>
      </w:r>
    </w:p>
    <w:p w:rsidR="00A91B69" w:rsidRPr="00F95CB1" w:rsidRDefault="00A91B69" w:rsidP="00C07871">
      <w:r w:rsidRPr="00F95CB1">
        <w:lastRenderedPageBreak/>
        <w:t xml:space="preserve">   WHILE (ctlt==0)</w:t>
      </w:r>
    </w:p>
    <w:p w:rsidR="00A91B69" w:rsidRPr="00F95CB1" w:rsidRDefault="00A91B69" w:rsidP="00C07871">
      <w:r w:rsidRPr="00F95CB1">
        <w:t xml:space="preserve">   {</w:t>
      </w:r>
    </w:p>
    <w:p w:rsidR="00A91B69" w:rsidRPr="00F95CB1" w:rsidRDefault="00A91B69" w:rsidP="00C07871">
      <w:r w:rsidRPr="00F95CB1">
        <w:t xml:space="preserve">      dir3 = 0;</w:t>
      </w:r>
    </w:p>
    <w:p w:rsidR="00A91B69" w:rsidRPr="00F95CB1" w:rsidRDefault="00A91B69" w:rsidP="00C07871">
      <w:r w:rsidRPr="00F95CB1">
        <w:t xml:space="preserve">      xungleo = 60;</w:t>
      </w:r>
    </w:p>
    <w:p w:rsidR="00A91B69" w:rsidRPr="00F95CB1" w:rsidRDefault="00A91B69" w:rsidP="00C07871">
      <w:r w:rsidRPr="00F95CB1">
        <w:t xml:space="preserve">   }</w:t>
      </w:r>
    </w:p>
    <w:p w:rsidR="00A91B69" w:rsidRPr="00F95CB1" w:rsidRDefault="00A91B69" w:rsidP="00C07871"/>
    <w:p w:rsidR="00A91B69" w:rsidRPr="00F95CB1" w:rsidRDefault="00A91B69" w:rsidP="00C07871">
      <w:r w:rsidRPr="00F95CB1">
        <w:t xml:space="preserve">   xungleo = 0;</w:t>
      </w:r>
    </w:p>
    <w:p w:rsidR="00A91B69" w:rsidRPr="00F95CB1" w:rsidRDefault="00A91B69" w:rsidP="00C07871">
      <w:r w:rsidRPr="00F95CB1">
        <w:t xml:space="preserve">   beep (1, 100) ;</w:t>
      </w:r>
    </w:p>
    <w:p w:rsidR="00A91B69" w:rsidRPr="00F95CB1" w:rsidRDefault="00A91B69" w:rsidP="00C07871">
      <w:r w:rsidRPr="00F95CB1">
        <w:t xml:space="preserve">   vanduoi=1;</w:t>
      </w:r>
    </w:p>
    <w:p w:rsidR="00A91B69" w:rsidRPr="00F95CB1" w:rsidRDefault="00A91B69" w:rsidP="00C07871">
      <w:r w:rsidRPr="00F95CB1">
        <w:t xml:space="preserve">   pwm3=1;</w:t>
      </w:r>
    </w:p>
    <w:p w:rsidR="00A91B69" w:rsidRPr="00F95CB1" w:rsidRDefault="00A91B69" w:rsidP="00C07871">
      <w:r w:rsidRPr="00F95CB1">
        <w:t xml:space="preserve">   dir3=1;</w:t>
      </w:r>
    </w:p>
    <w:p w:rsidR="00A91B69" w:rsidRPr="00F95CB1" w:rsidRDefault="00A91B69" w:rsidP="00C07871">
      <w:r w:rsidRPr="00F95CB1">
        <w:t xml:space="preserve">   dclep=0;</w:t>
      </w:r>
    </w:p>
    <w:p w:rsidR="00A91B69" w:rsidRPr="00F95CB1" w:rsidRDefault="00A91B69" w:rsidP="00C07871">
      <w:r w:rsidRPr="00F95CB1">
        <w:t xml:space="preserve">   xungleo=10;</w:t>
      </w:r>
    </w:p>
    <w:p w:rsidR="00A91B69" w:rsidRPr="00F95CB1" w:rsidRDefault="00A91B69" w:rsidP="00C07871">
      <w:r w:rsidRPr="00F95CB1">
        <w:t xml:space="preserve">   WHILE (cten==1) { }</w:t>
      </w:r>
    </w:p>
    <w:p w:rsidR="00A91B69" w:rsidRPr="00F95CB1" w:rsidRDefault="00A91B69" w:rsidP="00C07871">
      <w:r w:rsidRPr="00F95CB1">
        <w:t xml:space="preserve">   disable_interrupts(INT_timer0);</w:t>
      </w:r>
    </w:p>
    <w:p w:rsidR="00A91B69" w:rsidRPr="00F95CB1" w:rsidRDefault="00A91B69" w:rsidP="00C07871">
      <w:r w:rsidRPr="00F95CB1">
        <w:t xml:space="preserve">   demct=200;</w:t>
      </w:r>
    </w:p>
    <w:p w:rsidR="00A91B69" w:rsidRPr="00F95CB1" w:rsidRDefault="00A91B69" w:rsidP="00C07871">
      <w:r w:rsidRPr="00F95CB1">
        <w:t xml:space="preserve">   enable_interrupts(INT_timer5);</w:t>
      </w:r>
    </w:p>
    <w:p w:rsidR="00A91B69" w:rsidRPr="00470E46" w:rsidRDefault="00A91B69" w:rsidP="00C07871">
      <w:pPr>
        <w:sectPr w:rsidR="00A91B69" w:rsidRPr="00470E46" w:rsidSect="00470E46">
          <w:type w:val="continuous"/>
          <w:pgSz w:w="11909" w:h="16834" w:code="9"/>
          <w:pgMar w:top="1138" w:right="1138" w:bottom="1138" w:left="1699" w:header="720" w:footer="720" w:gutter="0"/>
          <w:cols w:space="720"/>
          <w:docGrid w:linePitch="360"/>
        </w:sectPr>
      </w:pPr>
      <w:r w:rsidRPr="00F95CB1">
        <w:t>}</w:t>
      </w:r>
    </w:p>
    <w:p w:rsidR="00500648" w:rsidRDefault="00500648" w:rsidP="00470E46">
      <w:pPr>
        <w:spacing w:before="120" w:after="0"/>
        <w:outlineLvl w:val="0"/>
        <w:rPr>
          <w:rFonts w:cs="Times New Roman"/>
          <w:b/>
          <w:szCs w:val="26"/>
        </w:rPr>
      </w:pPr>
    </w:p>
    <w:p w:rsidR="00A91B69" w:rsidRDefault="00A91B69" w:rsidP="00470E46">
      <w:pPr>
        <w:spacing w:before="120" w:after="0"/>
        <w:outlineLvl w:val="0"/>
        <w:rPr>
          <w:rFonts w:cs="Times New Roman"/>
          <w:b/>
          <w:szCs w:val="26"/>
        </w:rPr>
      </w:pPr>
    </w:p>
    <w:p w:rsidR="00A91B69" w:rsidRDefault="00A91B69" w:rsidP="00470E46">
      <w:pPr>
        <w:spacing w:before="120" w:after="0"/>
        <w:outlineLvl w:val="0"/>
        <w:rPr>
          <w:rFonts w:cs="Times New Roman"/>
          <w:b/>
          <w:szCs w:val="26"/>
        </w:rPr>
        <w:sectPr w:rsidR="00A91B69" w:rsidSect="00000F6F">
          <w:type w:val="continuous"/>
          <w:pgSz w:w="11909" w:h="16834" w:code="9"/>
          <w:pgMar w:top="1138" w:right="1138" w:bottom="1138" w:left="1699" w:header="720" w:footer="720" w:gutter="0"/>
          <w:cols w:space="720"/>
          <w:docGrid w:linePitch="360"/>
        </w:sectPr>
      </w:pPr>
    </w:p>
    <w:p w:rsidR="00FB3A4E" w:rsidRDefault="00FB3A4E" w:rsidP="00FB3A4E">
      <w:bookmarkStart w:id="104" w:name="_Toc327129965"/>
    </w:p>
    <w:p w:rsidR="00FB3A4E" w:rsidRDefault="00FB3A4E" w:rsidP="00FB3A4E"/>
    <w:p w:rsidR="00FB3A4E" w:rsidRDefault="00FB3A4E" w:rsidP="00FB3A4E"/>
    <w:p w:rsidR="00FB3A4E" w:rsidRPr="00FB3A4E" w:rsidRDefault="00FB3A4E" w:rsidP="00FB3A4E"/>
    <w:p w:rsidR="00452AB7" w:rsidRPr="0026351B" w:rsidRDefault="00452AB7" w:rsidP="0026351B">
      <w:pPr>
        <w:pStyle w:val="Heading1"/>
        <w:jc w:val="center"/>
        <w:rPr>
          <w:sz w:val="28"/>
        </w:rPr>
      </w:pPr>
      <w:bookmarkStart w:id="105" w:name="_Toc388883837"/>
      <w:r w:rsidRPr="0026351B">
        <w:rPr>
          <w:sz w:val="28"/>
        </w:rPr>
        <w:lastRenderedPageBreak/>
        <w:t>CHƯƠNG 5:</w:t>
      </w:r>
      <w:bookmarkEnd w:id="105"/>
    </w:p>
    <w:p w:rsidR="00452AB7" w:rsidRPr="0026351B" w:rsidRDefault="00452AB7" w:rsidP="0026351B">
      <w:pPr>
        <w:pStyle w:val="Heading1"/>
        <w:jc w:val="center"/>
        <w:rPr>
          <w:sz w:val="28"/>
        </w:rPr>
      </w:pPr>
    </w:p>
    <w:p w:rsidR="00452AB7" w:rsidRDefault="00BD130E" w:rsidP="0026351B">
      <w:pPr>
        <w:pStyle w:val="Heading1"/>
        <w:jc w:val="center"/>
        <w:rPr>
          <w:sz w:val="28"/>
        </w:rPr>
      </w:pPr>
      <w:bookmarkStart w:id="106" w:name="_Toc388883838"/>
      <w:bookmarkEnd w:id="104"/>
      <w:r>
        <w:rPr>
          <w:sz w:val="28"/>
        </w:rPr>
        <w:t>TỔNG KẾT ĐỀ TÀI</w:t>
      </w:r>
      <w:bookmarkEnd w:id="106"/>
    </w:p>
    <w:p w:rsidR="00913BB6" w:rsidRPr="00913BB6" w:rsidRDefault="00913BB6" w:rsidP="00913BB6"/>
    <w:p w:rsidR="00452AB7" w:rsidRPr="00452AB7" w:rsidRDefault="00452AB7" w:rsidP="00452AB7">
      <w:pPr>
        <w:spacing w:line="360" w:lineRule="auto"/>
        <w:ind w:firstLine="576"/>
        <w:jc w:val="both"/>
        <w:rPr>
          <w:rFonts w:cs="Times New Roman"/>
          <w:szCs w:val="26"/>
        </w:rPr>
      </w:pPr>
      <w:r w:rsidRPr="00452AB7">
        <w:rPr>
          <w:rFonts w:cs="Times New Roman"/>
          <w:szCs w:val="26"/>
        </w:rPr>
        <w:t>Sau khi tham gia cuộ</w:t>
      </w:r>
      <w:r>
        <w:rPr>
          <w:rFonts w:cs="Times New Roman"/>
          <w:szCs w:val="26"/>
        </w:rPr>
        <w:t>c thi Robocon 2014</w:t>
      </w:r>
      <w:r w:rsidRPr="00452AB7">
        <w:rPr>
          <w:rFonts w:cs="Times New Roman"/>
          <w:szCs w:val="26"/>
        </w:rPr>
        <w:t xml:space="preserve"> và hoàn thành đề tài tốt nghiệp này. Chúng em rút ra được nhiều kinh nghiệm về thiết kế, chế tạo và xây dựng các quy trình thiết kế cơ khí cũng như hệ thống điều khiển cho Robot. Bên cạnh đó, chúng em cũng đã tìm tòi để phát triển các công nghệ mới giúp điều khiển Robot ổn định hơn…</w:t>
      </w:r>
    </w:p>
    <w:p w:rsidR="00452AB7" w:rsidRPr="00300E81" w:rsidRDefault="00452AB7" w:rsidP="00300E81">
      <w:pPr>
        <w:rPr>
          <w:b/>
        </w:rPr>
      </w:pPr>
      <w:bookmarkStart w:id="107" w:name="_Toc327129966"/>
      <w:bookmarkStart w:id="108" w:name="_Toc388863728"/>
      <w:r w:rsidRPr="00300E81">
        <w:rPr>
          <w:b/>
        </w:rPr>
        <w:t>Thiết kế và chế tạo cơ khí Robot</w:t>
      </w:r>
      <w:bookmarkEnd w:id="107"/>
      <w:bookmarkEnd w:id="108"/>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Để đạt hiệu quả trong việc thiết kế và chế tạo, ta cần có một quy trình thiết kế và chế tạo hợp lý. Sau đây là các bước chúng em đã thực hiện để thiết kế và chế tạo trong cuộ</w:t>
      </w:r>
      <w:r>
        <w:rPr>
          <w:rFonts w:cs="Times New Roman"/>
          <w:szCs w:val="26"/>
        </w:rPr>
        <w:t>c thi Robocon 2014</w:t>
      </w:r>
      <w:r w:rsidRPr="00452AB7">
        <w:rPr>
          <w:rFonts w:cs="Times New Roman"/>
          <w:szCs w:val="26"/>
        </w:rPr>
        <w:t xml:space="preserve"> vừa qua:</w:t>
      </w:r>
    </w:p>
    <w:p w:rsidR="00452AB7" w:rsidRPr="00452AB7" w:rsidRDefault="00452AB7" w:rsidP="00452AB7">
      <w:pPr>
        <w:numPr>
          <w:ilvl w:val="1"/>
          <w:numId w:val="48"/>
        </w:numPr>
        <w:spacing w:after="0" w:line="360" w:lineRule="auto"/>
        <w:ind w:left="709"/>
        <w:jc w:val="both"/>
        <w:rPr>
          <w:rFonts w:cs="Times New Roman"/>
          <w:szCs w:val="26"/>
        </w:rPr>
      </w:pPr>
      <w:r w:rsidRPr="00452AB7">
        <w:rPr>
          <w:rFonts w:cs="Times New Roman"/>
          <w:szCs w:val="26"/>
        </w:rPr>
        <w:t>Tìm hiểu kỹ và nêu ra các yêu cầu, các ràng buộc kỹ thuật của Robot.</w:t>
      </w:r>
    </w:p>
    <w:p w:rsidR="00452AB7" w:rsidRPr="00452AB7" w:rsidRDefault="00452AB7" w:rsidP="00452AB7">
      <w:pPr>
        <w:numPr>
          <w:ilvl w:val="1"/>
          <w:numId w:val="48"/>
        </w:numPr>
        <w:spacing w:after="0" w:line="360" w:lineRule="auto"/>
        <w:ind w:left="709"/>
        <w:jc w:val="both"/>
        <w:rPr>
          <w:rFonts w:cs="Times New Roman"/>
          <w:szCs w:val="26"/>
        </w:rPr>
      </w:pPr>
      <w:r w:rsidRPr="00452AB7">
        <w:rPr>
          <w:rFonts w:cs="Times New Roman"/>
          <w:szCs w:val="26"/>
        </w:rPr>
        <w:t>Phân tích các yếu tố kỹ thuật để tìm các phương án thiết kế.</w:t>
      </w:r>
    </w:p>
    <w:p w:rsidR="00452AB7" w:rsidRPr="00452AB7" w:rsidRDefault="00452AB7" w:rsidP="00452AB7">
      <w:pPr>
        <w:numPr>
          <w:ilvl w:val="1"/>
          <w:numId w:val="48"/>
        </w:numPr>
        <w:spacing w:after="0" w:line="360" w:lineRule="auto"/>
        <w:ind w:left="709"/>
        <w:jc w:val="both"/>
        <w:rPr>
          <w:rFonts w:cs="Times New Roman"/>
          <w:szCs w:val="26"/>
        </w:rPr>
      </w:pPr>
      <w:r w:rsidRPr="00452AB7">
        <w:rPr>
          <w:rFonts w:cs="Times New Roman"/>
          <w:szCs w:val="26"/>
        </w:rPr>
        <w:t>Chọn các phương án phù hợp nhất ứng với các cơ cấu cơ khí thỏa mãn được phần lớn các yêu cầu đề ra. Bên cạnh đó, người làm mạch và lập trình cũng kết hợp tính toán và chọn lựa các động cơ truyền động phù hợp với các cơ cấu cơ khí.</w:t>
      </w:r>
    </w:p>
    <w:p w:rsidR="00452AB7" w:rsidRPr="00452AB7" w:rsidRDefault="00452AB7" w:rsidP="00452AB7">
      <w:pPr>
        <w:numPr>
          <w:ilvl w:val="1"/>
          <w:numId w:val="48"/>
        </w:numPr>
        <w:spacing w:after="0" w:line="360" w:lineRule="auto"/>
        <w:ind w:left="709"/>
        <w:jc w:val="both"/>
        <w:rPr>
          <w:rStyle w:val="Emphasis"/>
          <w:rFonts w:cs="Times New Roman"/>
          <w:i w:val="0"/>
          <w:szCs w:val="26"/>
        </w:rPr>
      </w:pPr>
      <w:r w:rsidRPr="00452AB7">
        <w:rPr>
          <w:rFonts w:cs="Times New Roman"/>
          <w:szCs w:val="26"/>
        </w:rPr>
        <w:t xml:space="preserve">Tính toán và thiết kế trên phần mềm vẽ cơ khí như Solidworks, Autocad,  </w:t>
      </w:r>
      <w:r w:rsidRPr="00452AB7">
        <w:rPr>
          <w:rStyle w:val="st"/>
          <w:rFonts w:cs="Times New Roman"/>
          <w:szCs w:val="26"/>
        </w:rPr>
        <w:t xml:space="preserve">Autodesk </w:t>
      </w:r>
      <w:r w:rsidRPr="00452AB7">
        <w:rPr>
          <w:rStyle w:val="Emphasis"/>
          <w:rFonts w:cs="Times New Roman"/>
          <w:i w:val="0"/>
          <w:szCs w:val="26"/>
        </w:rPr>
        <w:t>Inventor…</w:t>
      </w:r>
    </w:p>
    <w:p w:rsidR="00452AB7" w:rsidRPr="00452AB7" w:rsidRDefault="00452AB7" w:rsidP="00452AB7">
      <w:pPr>
        <w:numPr>
          <w:ilvl w:val="1"/>
          <w:numId w:val="48"/>
        </w:numPr>
        <w:spacing w:after="0" w:line="360" w:lineRule="auto"/>
        <w:ind w:left="709"/>
        <w:jc w:val="both"/>
        <w:rPr>
          <w:rStyle w:val="Emphasis"/>
          <w:rFonts w:cs="Times New Roman"/>
          <w:i w:val="0"/>
          <w:szCs w:val="26"/>
        </w:rPr>
      </w:pPr>
      <w:r w:rsidRPr="00452AB7">
        <w:rPr>
          <w:rStyle w:val="Emphasis"/>
          <w:rFonts w:cs="Times New Roman"/>
          <w:i w:val="0"/>
          <w:szCs w:val="26"/>
        </w:rPr>
        <w:t>Tiếp tục phân tích các kết cấu cơ khí trong phần mềm, chọn phương án tối ưu nhất có thể.</w:t>
      </w:r>
    </w:p>
    <w:p w:rsidR="00452AB7" w:rsidRPr="00452AB7" w:rsidRDefault="00452AB7" w:rsidP="00452AB7">
      <w:pPr>
        <w:numPr>
          <w:ilvl w:val="1"/>
          <w:numId w:val="48"/>
        </w:numPr>
        <w:spacing w:after="0" w:line="360" w:lineRule="auto"/>
        <w:ind w:left="709"/>
        <w:jc w:val="both"/>
        <w:rPr>
          <w:rStyle w:val="Emphasis"/>
          <w:rFonts w:cs="Times New Roman"/>
          <w:i w:val="0"/>
          <w:iCs w:val="0"/>
          <w:szCs w:val="26"/>
        </w:rPr>
      </w:pPr>
      <w:r w:rsidRPr="00452AB7">
        <w:rPr>
          <w:rStyle w:val="Emphasis"/>
          <w:rFonts w:cs="Times New Roman"/>
          <w:i w:val="0"/>
          <w:szCs w:val="26"/>
        </w:rPr>
        <w:t>Chế tạo Robot.</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Ngoài các bước thực hiện thì thời gian để hoàn  thành chúng cũng cần có một kế hoạch rõ ràng, càng chi tiết thì công việc trong nhóm  sẽ logic, hiệu quả.</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Người thiết kế cơ khí phải kết hợp chặt chẽ với người lập trình điều khiển, việc này sẽ đảm bảo rằng các kết cấu cơ khí hoạt động được tối ưu trong thực tế.</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Để có một Robot tốt, ngoài việc thiết kế tốt thì việc gia công Robot tỉ mỉ, chính xác đóng vai trò then chốt vào sự thi đấu ổn định của Robot.</w:t>
      </w:r>
    </w:p>
    <w:p w:rsidR="00452AB7" w:rsidRPr="00300E81" w:rsidRDefault="00452AB7" w:rsidP="00300E81">
      <w:pPr>
        <w:rPr>
          <w:b/>
        </w:rPr>
      </w:pPr>
      <w:bookmarkStart w:id="109" w:name="_Toc327129967"/>
      <w:bookmarkStart w:id="110" w:name="_Toc388863729"/>
      <w:r w:rsidRPr="00300E81">
        <w:rPr>
          <w:b/>
        </w:rPr>
        <w:lastRenderedPageBreak/>
        <w:t>Thiết kế mạch điều khiển</w:t>
      </w:r>
      <w:bookmarkEnd w:id="109"/>
      <w:bookmarkEnd w:id="110"/>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Tương tự việc thiết kế cơ khí, thiết kế mạch điều khiển cũng cần có các bước thực hiện để hiệu quả điều khiển là tốt nhất, đơn giản nhất như tính toán tín hiệu vào ra, tính chọn các mạch sao cho phù hợp, độ ổn định cao.</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Bên cạnh đó, việc tìm hiểu nhiều công nghệ mới giúp người thiết kế mạch, lập trình có nhiều chọn lựa cho việc điều khiển, làm tăng độ ổn định của Robot trong khi thi đấu. Năm nay, chúng em đã tìm hiểu và đã đạt được một số thành công trong việc phát triển các module mạch và ứng dụng các thuật toán vào điều khiển Robot như:</w:t>
      </w:r>
    </w:p>
    <w:p w:rsidR="00452AB7" w:rsidRPr="00452AB7" w:rsidRDefault="00452AB7" w:rsidP="00452AB7">
      <w:pPr>
        <w:numPr>
          <w:ilvl w:val="1"/>
          <w:numId w:val="48"/>
        </w:numPr>
        <w:spacing w:after="0" w:line="360" w:lineRule="auto"/>
        <w:ind w:left="709"/>
        <w:jc w:val="both"/>
        <w:rPr>
          <w:rStyle w:val="Emphasis"/>
          <w:rFonts w:cs="Times New Roman"/>
          <w:i w:val="0"/>
          <w:szCs w:val="26"/>
        </w:rPr>
      </w:pPr>
      <w:r w:rsidRPr="00452AB7">
        <w:rPr>
          <w:rStyle w:val="Emphasis"/>
          <w:rFonts w:cs="Times New Roman"/>
          <w:i w:val="0"/>
          <w:szCs w:val="26"/>
        </w:rPr>
        <w:t>Tìm hiểu và ứng dụng vi điều khiể</w:t>
      </w:r>
      <w:r w:rsidR="005D3C94">
        <w:rPr>
          <w:rStyle w:val="Emphasis"/>
          <w:rFonts w:cs="Times New Roman"/>
          <w:i w:val="0"/>
          <w:szCs w:val="26"/>
        </w:rPr>
        <w:t>n PIC</w:t>
      </w:r>
      <w:r w:rsidRPr="00452AB7">
        <w:rPr>
          <w:rStyle w:val="Emphasis"/>
          <w:rFonts w:cs="Times New Roman"/>
          <w:i w:val="0"/>
          <w:szCs w:val="26"/>
        </w:rPr>
        <w:t xml:space="preserve"> để điều khiển Robot tốt hơn, ổn định hơn thay vì sử dụng vi điều khiển 8051 đã dùng các năm trước.</w:t>
      </w:r>
    </w:p>
    <w:p w:rsidR="00452AB7" w:rsidRPr="00452AB7" w:rsidRDefault="00452AB7" w:rsidP="00452AB7">
      <w:pPr>
        <w:numPr>
          <w:ilvl w:val="1"/>
          <w:numId w:val="48"/>
        </w:numPr>
        <w:spacing w:after="0" w:line="360" w:lineRule="auto"/>
        <w:ind w:left="709"/>
        <w:jc w:val="both"/>
        <w:rPr>
          <w:rStyle w:val="Emphasis"/>
          <w:rFonts w:cs="Times New Roman"/>
          <w:i w:val="0"/>
          <w:szCs w:val="26"/>
        </w:rPr>
      </w:pPr>
      <w:r w:rsidRPr="00452AB7">
        <w:rPr>
          <w:rStyle w:val="Emphasis"/>
          <w:rFonts w:cs="Times New Roman"/>
          <w:i w:val="0"/>
          <w:szCs w:val="26"/>
        </w:rPr>
        <w:t>Tìm hiểu và thực hiện module giao tiếp GamePad PS2 và vi điều khiển giúp tối ưu hơn về thiết kế điều khiển Robot bằng tay.</w:t>
      </w:r>
    </w:p>
    <w:p w:rsidR="00452AB7" w:rsidRPr="00452AB7" w:rsidRDefault="00452AB7" w:rsidP="00452AB7">
      <w:pPr>
        <w:numPr>
          <w:ilvl w:val="1"/>
          <w:numId w:val="48"/>
        </w:numPr>
        <w:spacing w:after="0" w:line="360" w:lineRule="auto"/>
        <w:ind w:left="709"/>
        <w:jc w:val="both"/>
        <w:rPr>
          <w:rStyle w:val="Emphasis"/>
          <w:rFonts w:cs="Times New Roman"/>
          <w:i w:val="0"/>
          <w:szCs w:val="26"/>
        </w:rPr>
      </w:pPr>
      <w:r w:rsidRPr="00452AB7">
        <w:rPr>
          <w:rStyle w:val="Emphasis"/>
          <w:rFonts w:cs="Times New Roman"/>
          <w:i w:val="0"/>
          <w:szCs w:val="26"/>
        </w:rPr>
        <w:t>Tìm hiểu và ứng dụng module điều khiển động cơ vòng kín dùng thuật toán PID.</w:t>
      </w:r>
    </w:p>
    <w:p w:rsidR="00452AB7" w:rsidRPr="00300E81" w:rsidRDefault="00452AB7" w:rsidP="00300E81">
      <w:pPr>
        <w:rPr>
          <w:b/>
        </w:rPr>
      </w:pPr>
      <w:bookmarkStart w:id="111" w:name="_Toc327129968"/>
      <w:bookmarkStart w:id="112" w:name="_Toc388863730"/>
      <w:r w:rsidRPr="00300E81">
        <w:rPr>
          <w:b/>
        </w:rPr>
        <w:t>Hướng phát triển</w:t>
      </w:r>
      <w:bookmarkEnd w:id="111"/>
      <w:bookmarkEnd w:id="112"/>
    </w:p>
    <w:p w:rsidR="00452AB7" w:rsidRPr="00452AB7" w:rsidRDefault="00452AB7" w:rsidP="00452AB7">
      <w:pPr>
        <w:tabs>
          <w:tab w:val="left" w:pos="567"/>
        </w:tabs>
        <w:spacing w:line="360" w:lineRule="auto"/>
        <w:jc w:val="both"/>
        <w:rPr>
          <w:rFonts w:cs="Times New Roman"/>
          <w:szCs w:val="26"/>
        </w:rPr>
      </w:pPr>
      <w:r>
        <w:rPr>
          <w:rFonts w:cs="Times New Roman"/>
          <w:szCs w:val="26"/>
        </w:rPr>
        <w:tab/>
      </w:r>
      <w:r w:rsidRPr="00452AB7">
        <w:rPr>
          <w:rFonts w:cs="Times New Roman"/>
          <w:szCs w:val="26"/>
        </w:rPr>
        <w:t>Mặc dù đề tài chỉ là tham gia trong một sân chơi, nhưng nó đã giúp chúng em có thể thực hành các kiến thức chuyên môn mà đã được học, thêm các kinh nghiệm về việc giải quyết các bài toán tối ưu về cơ khí, điều khiển.</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Chính những kiến thức đã học được và các kinh nghiệm trải qua trong cuộc thi giúp chúng em phát triển các đề tài có tính thực tiễn hơn sau khi ra trường.</w:t>
      </w:r>
    </w:p>
    <w:p w:rsidR="00452AB7" w:rsidRPr="00452AB7" w:rsidRDefault="00452AB7" w:rsidP="00452AB7">
      <w:pPr>
        <w:tabs>
          <w:tab w:val="left" w:pos="426"/>
        </w:tabs>
        <w:spacing w:line="360" w:lineRule="auto"/>
        <w:jc w:val="both"/>
        <w:rPr>
          <w:rFonts w:cs="Times New Roman"/>
          <w:szCs w:val="26"/>
        </w:rPr>
      </w:pPr>
      <w:r>
        <w:rPr>
          <w:rFonts w:cs="Times New Roman"/>
          <w:szCs w:val="26"/>
        </w:rPr>
        <w:tab/>
      </w:r>
      <w:r w:rsidRPr="00452AB7">
        <w:rPr>
          <w:rFonts w:cs="Times New Roman"/>
          <w:szCs w:val="26"/>
        </w:rPr>
        <w:t>Ngoài ra, các kiến thức chúng em tìm hiểu được sẽ được kế thừa bởi các sinh viên năm dưới, nó có thể giúp các bạn ấy có thể tìm hiểu nhanh hơn, sâu hơn để có thể ứng dụng vào các đề tài có ý nghĩa với cuộc sống.</w:t>
      </w:r>
    </w:p>
    <w:p w:rsidR="00811E34" w:rsidRDefault="00811E34" w:rsidP="007F4C3D">
      <w:pPr>
        <w:spacing w:before="120" w:after="0"/>
        <w:outlineLvl w:val="0"/>
        <w:rPr>
          <w:rFonts w:cs="Times New Roman"/>
          <w:b/>
          <w:szCs w:val="26"/>
        </w:rPr>
      </w:pPr>
    </w:p>
    <w:p w:rsidR="00452AB7" w:rsidRDefault="00452AB7" w:rsidP="000A333F">
      <w:pPr>
        <w:spacing w:before="120" w:after="0"/>
        <w:outlineLvl w:val="0"/>
        <w:rPr>
          <w:rFonts w:cs="Times New Roman"/>
          <w:b/>
          <w:szCs w:val="26"/>
        </w:rPr>
      </w:pPr>
    </w:p>
    <w:p w:rsidR="00452AB7" w:rsidRDefault="00452AB7" w:rsidP="000A333F">
      <w:pPr>
        <w:spacing w:before="120" w:after="0"/>
        <w:outlineLvl w:val="0"/>
        <w:rPr>
          <w:rFonts w:cs="Times New Roman"/>
          <w:b/>
          <w:szCs w:val="26"/>
        </w:rPr>
      </w:pPr>
    </w:p>
    <w:p w:rsidR="00452AB7" w:rsidRDefault="00452AB7" w:rsidP="000A333F">
      <w:pPr>
        <w:spacing w:before="120" w:after="0"/>
        <w:outlineLvl w:val="0"/>
        <w:rPr>
          <w:rFonts w:cs="Times New Roman"/>
          <w:b/>
          <w:szCs w:val="26"/>
        </w:rPr>
      </w:pPr>
    </w:p>
    <w:p w:rsidR="00AF6EB8" w:rsidRDefault="00AF6EB8" w:rsidP="000A333F">
      <w:pPr>
        <w:spacing w:before="120" w:after="0"/>
        <w:outlineLvl w:val="0"/>
        <w:rPr>
          <w:rFonts w:cs="Times New Roman"/>
          <w:b/>
          <w:szCs w:val="26"/>
        </w:rPr>
      </w:pPr>
    </w:p>
    <w:p w:rsidR="00913BB6" w:rsidRDefault="00913BB6" w:rsidP="000A333F">
      <w:pPr>
        <w:spacing w:before="120" w:after="0"/>
        <w:outlineLvl w:val="0"/>
        <w:rPr>
          <w:rFonts w:cs="Times New Roman"/>
          <w:b/>
          <w:szCs w:val="26"/>
        </w:rPr>
      </w:pPr>
    </w:p>
    <w:p w:rsidR="00486C63" w:rsidRPr="008B4A0F" w:rsidRDefault="00486C63" w:rsidP="000A333F">
      <w:pPr>
        <w:spacing w:before="120" w:after="0"/>
        <w:outlineLvl w:val="0"/>
        <w:rPr>
          <w:rFonts w:cs="Times New Roman"/>
          <w:b/>
          <w:szCs w:val="26"/>
        </w:rPr>
      </w:pPr>
      <w:bookmarkStart w:id="113" w:name="_Toc388883839"/>
      <w:r w:rsidRPr="008B4A0F">
        <w:rPr>
          <w:rFonts w:cs="Times New Roman"/>
          <w:b/>
          <w:szCs w:val="26"/>
        </w:rPr>
        <w:t>TÀI LIỆU THAM KHẢO</w:t>
      </w:r>
      <w:bookmarkEnd w:id="95"/>
      <w:bookmarkEnd w:id="96"/>
      <w:bookmarkEnd w:id="97"/>
      <w:bookmarkEnd w:id="113"/>
    </w:p>
    <w:p w:rsidR="00486C63" w:rsidRPr="008B4A0F" w:rsidRDefault="00486C63" w:rsidP="001936D8">
      <w:pPr>
        <w:tabs>
          <w:tab w:val="num" w:pos="0"/>
        </w:tabs>
        <w:spacing w:before="120" w:after="0"/>
        <w:rPr>
          <w:rFonts w:cs="Times New Roman"/>
          <w:bCs/>
          <w:iCs/>
          <w:szCs w:val="26"/>
        </w:rPr>
      </w:pPr>
      <w:r w:rsidRPr="008B4A0F">
        <w:rPr>
          <w:rFonts w:cs="Times New Roman"/>
          <w:b/>
          <w:szCs w:val="26"/>
        </w:rPr>
        <w:t>[</w:t>
      </w:r>
      <w:r w:rsidR="0090026A" w:rsidRPr="008B4A0F">
        <w:rPr>
          <w:rFonts w:cs="Times New Roman"/>
          <w:b/>
          <w:szCs w:val="26"/>
        </w:rPr>
        <w:t>1</w:t>
      </w:r>
      <w:r w:rsidRPr="008B4A0F">
        <w:rPr>
          <w:rFonts w:cs="Times New Roman"/>
          <w:b/>
          <w:szCs w:val="26"/>
        </w:rPr>
        <w:t>].</w:t>
      </w:r>
      <w:r w:rsidRPr="008B4A0F">
        <w:rPr>
          <w:rFonts w:cs="Times New Roman"/>
          <w:szCs w:val="26"/>
        </w:rPr>
        <w:t>Chi tiết máy. Nguyễn Trọng Hiệp. Nhà xuất bản giáo dục .</w:t>
      </w:r>
    </w:p>
    <w:p w:rsidR="00486C63" w:rsidRPr="008B4A0F" w:rsidRDefault="00486C63" w:rsidP="001936D8">
      <w:pPr>
        <w:tabs>
          <w:tab w:val="num" w:pos="0"/>
        </w:tabs>
        <w:spacing w:before="120" w:after="0"/>
        <w:rPr>
          <w:rFonts w:cs="Times New Roman"/>
          <w:bCs/>
          <w:iCs/>
          <w:szCs w:val="26"/>
        </w:rPr>
      </w:pPr>
      <w:r w:rsidRPr="008B4A0F">
        <w:rPr>
          <w:rFonts w:cs="Times New Roman"/>
          <w:b/>
          <w:bCs/>
          <w:iCs/>
          <w:szCs w:val="26"/>
        </w:rPr>
        <w:t>[</w:t>
      </w:r>
      <w:r w:rsidR="0090026A" w:rsidRPr="008B4A0F">
        <w:rPr>
          <w:rFonts w:cs="Times New Roman"/>
          <w:b/>
          <w:bCs/>
          <w:iCs/>
          <w:szCs w:val="26"/>
        </w:rPr>
        <w:t>2</w:t>
      </w:r>
      <w:r w:rsidRPr="008B4A0F">
        <w:rPr>
          <w:rFonts w:cs="Times New Roman"/>
          <w:b/>
          <w:bCs/>
          <w:iCs/>
          <w:szCs w:val="26"/>
        </w:rPr>
        <w:t>].</w:t>
      </w:r>
      <w:r w:rsidRPr="008B4A0F">
        <w:rPr>
          <w:rFonts w:cs="Times New Roman"/>
          <w:bCs/>
          <w:iCs/>
          <w:szCs w:val="26"/>
        </w:rPr>
        <w:t>Giáo trình kỹ thuật số.Nguyễn Thuý Vân. Nhà xuất bản khoa học kỹ thuật .</w:t>
      </w:r>
    </w:p>
    <w:p w:rsidR="00486C63" w:rsidRPr="008B4A0F" w:rsidRDefault="00486C63" w:rsidP="001936D8">
      <w:pPr>
        <w:tabs>
          <w:tab w:val="num" w:pos="0"/>
        </w:tabs>
        <w:spacing w:before="120" w:after="0"/>
        <w:rPr>
          <w:rFonts w:cs="Times New Roman"/>
          <w:bCs/>
          <w:iCs/>
          <w:szCs w:val="26"/>
        </w:rPr>
      </w:pPr>
      <w:r w:rsidRPr="008B4A0F">
        <w:rPr>
          <w:rFonts w:cs="Times New Roman"/>
          <w:b/>
          <w:bCs/>
          <w:iCs/>
          <w:szCs w:val="26"/>
        </w:rPr>
        <w:t>[</w:t>
      </w:r>
      <w:r w:rsidR="0090026A" w:rsidRPr="008B4A0F">
        <w:rPr>
          <w:rFonts w:cs="Times New Roman"/>
          <w:b/>
          <w:bCs/>
          <w:iCs/>
          <w:szCs w:val="26"/>
        </w:rPr>
        <w:t>3</w:t>
      </w:r>
      <w:r w:rsidRPr="008B4A0F">
        <w:rPr>
          <w:rFonts w:cs="Times New Roman"/>
          <w:b/>
          <w:bCs/>
          <w:iCs/>
          <w:szCs w:val="26"/>
        </w:rPr>
        <w:t>].</w:t>
      </w:r>
      <w:r w:rsidRPr="008B4A0F">
        <w:rPr>
          <w:rFonts w:cs="Times New Roman"/>
          <w:bCs/>
          <w:iCs/>
          <w:szCs w:val="26"/>
        </w:rPr>
        <w:t>Giáo trình kỹ thuật xung,kỹ thuật số. Nguyễn Văn Phòng. Đại học bách khoa ĐN .</w:t>
      </w:r>
    </w:p>
    <w:p w:rsidR="00486C63" w:rsidRPr="008B4A0F" w:rsidRDefault="00486C63" w:rsidP="001936D8">
      <w:pPr>
        <w:tabs>
          <w:tab w:val="num" w:pos="0"/>
        </w:tabs>
        <w:spacing w:before="120" w:after="0"/>
        <w:rPr>
          <w:rFonts w:cs="Times New Roman"/>
          <w:bCs/>
          <w:iCs/>
          <w:szCs w:val="26"/>
        </w:rPr>
      </w:pPr>
      <w:r w:rsidRPr="008B4A0F">
        <w:rPr>
          <w:rFonts w:cs="Times New Roman"/>
          <w:b/>
          <w:bCs/>
          <w:iCs/>
          <w:szCs w:val="26"/>
        </w:rPr>
        <w:t>[</w:t>
      </w:r>
      <w:r w:rsidR="0090026A" w:rsidRPr="008B4A0F">
        <w:rPr>
          <w:rFonts w:cs="Times New Roman"/>
          <w:b/>
          <w:bCs/>
          <w:iCs/>
          <w:szCs w:val="26"/>
        </w:rPr>
        <w:t>4</w:t>
      </w:r>
      <w:r w:rsidRPr="008B4A0F">
        <w:rPr>
          <w:rFonts w:cs="Times New Roman"/>
          <w:b/>
          <w:bCs/>
          <w:iCs/>
          <w:szCs w:val="26"/>
        </w:rPr>
        <w:t>].</w:t>
      </w:r>
      <w:r w:rsidRPr="008B4A0F">
        <w:rPr>
          <w:rFonts w:cs="Times New Roman"/>
          <w:bCs/>
          <w:iCs/>
          <w:szCs w:val="26"/>
        </w:rPr>
        <w:t>Giáo trình kỹ thuật xung căn bản và nâng cao. Nhà xuất bản trẻ .</w:t>
      </w:r>
    </w:p>
    <w:p w:rsidR="00486C63" w:rsidRPr="008B4A0F" w:rsidRDefault="00486C63" w:rsidP="001936D8">
      <w:pPr>
        <w:tabs>
          <w:tab w:val="num" w:pos="0"/>
          <w:tab w:val="num" w:pos="360"/>
        </w:tabs>
        <w:spacing w:before="120" w:after="0"/>
        <w:rPr>
          <w:rFonts w:cs="Times New Roman"/>
          <w:bCs/>
          <w:iCs/>
          <w:szCs w:val="26"/>
        </w:rPr>
      </w:pPr>
      <w:r w:rsidRPr="008B4A0F">
        <w:rPr>
          <w:rFonts w:cs="Times New Roman"/>
          <w:b/>
          <w:bCs/>
          <w:iCs/>
          <w:szCs w:val="26"/>
        </w:rPr>
        <w:t>[</w:t>
      </w:r>
      <w:r w:rsidR="0090026A" w:rsidRPr="008B4A0F">
        <w:rPr>
          <w:rFonts w:cs="Times New Roman"/>
          <w:b/>
          <w:bCs/>
          <w:iCs/>
          <w:szCs w:val="26"/>
        </w:rPr>
        <w:t>5</w:t>
      </w:r>
      <w:r w:rsidRPr="008B4A0F">
        <w:rPr>
          <w:rFonts w:cs="Times New Roman"/>
          <w:b/>
          <w:bCs/>
          <w:iCs/>
          <w:szCs w:val="26"/>
        </w:rPr>
        <w:t>].</w:t>
      </w:r>
      <w:r w:rsidRPr="008B4A0F">
        <w:rPr>
          <w:rFonts w:cs="Times New Roman"/>
          <w:bCs/>
          <w:iCs/>
          <w:szCs w:val="26"/>
        </w:rPr>
        <w:t>Sổ tay tra cứu và thay thế linh kiện bán dẫn. Nhà xuất bản trẻ 1999 .</w:t>
      </w:r>
    </w:p>
    <w:p w:rsidR="00486C63" w:rsidRPr="008B4A0F" w:rsidRDefault="00486C63" w:rsidP="001936D8">
      <w:pPr>
        <w:tabs>
          <w:tab w:val="num" w:pos="0"/>
        </w:tabs>
        <w:spacing w:before="120" w:after="0"/>
        <w:rPr>
          <w:rFonts w:cs="Times New Roman"/>
          <w:bCs/>
          <w:iCs/>
          <w:szCs w:val="26"/>
        </w:rPr>
      </w:pPr>
      <w:r w:rsidRPr="008B4A0F">
        <w:rPr>
          <w:rFonts w:cs="Times New Roman"/>
          <w:b/>
          <w:bCs/>
          <w:iCs/>
          <w:szCs w:val="26"/>
        </w:rPr>
        <w:t>[</w:t>
      </w:r>
      <w:r w:rsidR="0090026A" w:rsidRPr="008B4A0F">
        <w:rPr>
          <w:rFonts w:cs="Times New Roman"/>
          <w:b/>
          <w:bCs/>
          <w:iCs/>
          <w:szCs w:val="26"/>
        </w:rPr>
        <w:t>6</w:t>
      </w:r>
      <w:r w:rsidRPr="008B4A0F">
        <w:rPr>
          <w:rFonts w:cs="Times New Roman"/>
          <w:b/>
          <w:bCs/>
          <w:iCs/>
          <w:szCs w:val="26"/>
        </w:rPr>
        <w:t>].</w:t>
      </w:r>
      <w:r w:rsidRPr="008B4A0F">
        <w:rPr>
          <w:rFonts w:cs="Times New Roman"/>
          <w:bCs/>
          <w:iCs/>
          <w:szCs w:val="26"/>
        </w:rPr>
        <w:t>Sổ tay sơ đồ linh kiện điện tử. Dương Minh Trí. Nhà xuất bản khoa học kỹ thuật .</w:t>
      </w:r>
    </w:p>
    <w:p w:rsidR="00DC4F23" w:rsidRPr="008B4A0F" w:rsidRDefault="00DC4F23" w:rsidP="001936D8">
      <w:pPr>
        <w:spacing w:before="120" w:after="0"/>
        <w:rPr>
          <w:rFonts w:cs="Times New Roman"/>
          <w:b/>
          <w:color w:val="FF0000"/>
          <w:szCs w:val="26"/>
        </w:rPr>
      </w:pPr>
      <w:r w:rsidRPr="008B4A0F">
        <w:rPr>
          <w:rFonts w:cs="Times New Roman"/>
          <w:b/>
          <w:bCs/>
          <w:iCs/>
          <w:szCs w:val="26"/>
        </w:rPr>
        <w:t>[7].</w:t>
      </w:r>
      <w:r w:rsidRPr="008B4A0F">
        <w:rPr>
          <w:rFonts w:cs="Times New Roman"/>
          <w:szCs w:val="26"/>
        </w:rPr>
        <w:t>Simplistic Control of Mecanum Drive của  Ian McInerney, FRC Team 2022</w:t>
      </w:r>
    </w:p>
    <w:p w:rsidR="00486C63" w:rsidRPr="008B4A0F" w:rsidRDefault="00486C63" w:rsidP="001936D8">
      <w:pPr>
        <w:tabs>
          <w:tab w:val="num" w:pos="0"/>
        </w:tabs>
        <w:spacing w:before="120" w:after="0"/>
        <w:rPr>
          <w:rFonts w:cs="Times New Roman"/>
          <w:b/>
          <w:bCs/>
          <w:iCs/>
          <w:szCs w:val="26"/>
        </w:rPr>
      </w:pPr>
      <w:r w:rsidRPr="008B4A0F">
        <w:rPr>
          <w:rFonts w:cs="Times New Roman"/>
          <w:b/>
          <w:bCs/>
          <w:iCs/>
          <w:szCs w:val="26"/>
        </w:rPr>
        <w:t>Một số trang web tham khảo:</w:t>
      </w:r>
    </w:p>
    <w:p w:rsidR="00E76A32" w:rsidRPr="008B4A0F" w:rsidRDefault="00486C63" w:rsidP="001936D8">
      <w:pPr>
        <w:tabs>
          <w:tab w:val="num" w:pos="0"/>
          <w:tab w:val="left" w:pos="360"/>
        </w:tabs>
        <w:spacing w:before="120" w:after="0"/>
        <w:jc w:val="both"/>
        <w:rPr>
          <w:rFonts w:cs="Times New Roman"/>
          <w:color w:val="0000FF"/>
          <w:szCs w:val="26"/>
          <w:u w:val="single"/>
        </w:rPr>
      </w:pPr>
      <w:r w:rsidRPr="008B4A0F">
        <w:rPr>
          <w:rFonts w:cs="Times New Roman"/>
          <w:szCs w:val="26"/>
        </w:rPr>
        <w:tab/>
      </w:r>
      <w:r w:rsidRPr="008B4A0F">
        <w:rPr>
          <w:rFonts w:cs="Times New Roman"/>
          <w:szCs w:val="26"/>
        </w:rPr>
        <w:tab/>
      </w:r>
      <w:r w:rsidR="000D47FE" w:rsidRPr="008B4A0F">
        <w:rPr>
          <w:rFonts w:cs="Times New Roman"/>
          <w:color w:val="0000FF"/>
          <w:szCs w:val="26"/>
          <w:u w:val="single"/>
        </w:rPr>
        <w:t>www.codientubkdn.com</w:t>
      </w:r>
    </w:p>
    <w:p w:rsidR="00486C63" w:rsidRPr="008B4A0F" w:rsidRDefault="00E76A32" w:rsidP="001936D8">
      <w:pPr>
        <w:tabs>
          <w:tab w:val="num" w:pos="0"/>
          <w:tab w:val="left" w:pos="360"/>
        </w:tabs>
        <w:spacing w:before="120" w:after="0"/>
        <w:jc w:val="both"/>
        <w:rPr>
          <w:rFonts w:cs="Times New Roman"/>
          <w:color w:val="0000FF"/>
          <w:szCs w:val="26"/>
          <w:u w:val="single"/>
        </w:rPr>
      </w:pPr>
      <w:r w:rsidRPr="008B4A0F">
        <w:rPr>
          <w:rFonts w:cs="Times New Roman"/>
          <w:color w:val="0000FF"/>
          <w:szCs w:val="26"/>
        </w:rPr>
        <w:tab/>
      </w:r>
      <w:r w:rsidRPr="008B4A0F">
        <w:rPr>
          <w:rFonts w:cs="Times New Roman"/>
          <w:color w:val="0000FF"/>
          <w:szCs w:val="26"/>
        </w:rPr>
        <w:tab/>
      </w:r>
      <w:r w:rsidR="00486C63" w:rsidRPr="008B4A0F">
        <w:rPr>
          <w:rFonts w:cs="Times New Roman"/>
          <w:color w:val="0000FF"/>
          <w:szCs w:val="26"/>
          <w:u w:val="single"/>
        </w:rPr>
        <w:t>www.bkpro.inf</w:t>
      </w:r>
    </w:p>
    <w:p w:rsidR="00486C63" w:rsidRPr="008B4A0F" w:rsidRDefault="00486C63" w:rsidP="001936D8">
      <w:pPr>
        <w:tabs>
          <w:tab w:val="num" w:pos="0"/>
          <w:tab w:val="left" w:pos="360"/>
        </w:tabs>
        <w:spacing w:before="120" w:after="0"/>
        <w:jc w:val="both"/>
        <w:rPr>
          <w:rFonts w:cs="Times New Roman"/>
          <w:color w:val="0000FF"/>
          <w:szCs w:val="26"/>
          <w:u w:val="single"/>
        </w:rPr>
      </w:pPr>
      <w:r w:rsidRPr="008B4A0F">
        <w:rPr>
          <w:rFonts w:cs="Times New Roman"/>
          <w:color w:val="0000FF"/>
          <w:szCs w:val="26"/>
        </w:rPr>
        <w:tab/>
      </w:r>
      <w:r w:rsidRPr="008B4A0F">
        <w:rPr>
          <w:rFonts w:cs="Times New Roman"/>
          <w:color w:val="0000FF"/>
          <w:szCs w:val="26"/>
        </w:rPr>
        <w:tab/>
      </w:r>
      <w:r w:rsidRPr="008B4A0F">
        <w:rPr>
          <w:rFonts w:cs="Times New Roman"/>
          <w:color w:val="0000FF"/>
          <w:szCs w:val="26"/>
          <w:u w:val="single"/>
        </w:rPr>
        <w:t>www.diendandientu.com</w:t>
      </w:r>
    </w:p>
    <w:p w:rsidR="00486C63" w:rsidRPr="008B4A0F" w:rsidRDefault="00486C63" w:rsidP="001936D8">
      <w:pPr>
        <w:tabs>
          <w:tab w:val="num" w:pos="0"/>
          <w:tab w:val="left" w:pos="360"/>
        </w:tabs>
        <w:spacing w:before="120" w:after="0"/>
        <w:jc w:val="both"/>
        <w:rPr>
          <w:rFonts w:cs="Times New Roman"/>
          <w:color w:val="0000FF"/>
          <w:szCs w:val="26"/>
          <w:u w:val="single"/>
        </w:rPr>
      </w:pPr>
      <w:r w:rsidRPr="008B4A0F">
        <w:rPr>
          <w:rFonts w:cs="Times New Roman"/>
          <w:color w:val="0000FF"/>
          <w:szCs w:val="26"/>
        </w:rPr>
        <w:tab/>
      </w:r>
      <w:r w:rsidRPr="008B4A0F">
        <w:rPr>
          <w:rFonts w:cs="Times New Roman"/>
          <w:color w:val="0000FF"/>
          <w:szCs w:val="26"/>
        </w:rPr>
        <w:tab/>
      </w:r>
      <w:r w:rsidRPr="008B4A0F">
        <w:rPr>
          <w:rFonts w:cs="Times New Roman"/>
          <w:color w:val="0000FF"/>
          <w:szCs w:val="26"/>
          <w:u w:val="single"/>
        </w:rPr>
        <w:t>www.dientuvietnam.</w:t>
      </w:r>
      <w:r w:rsidR="000D47FE" w:rsidRPr="008B4A0F">
        <w:rPr>
          <w:rFonts w:cs="Times New Roman"/>
          <w:color w:val="0000FF"/>
          <w:szCs w:val="26"/>
          <w:u w:val="single"/>
        </w:rPr>
        <w:t>net</w:t>
      </w:r>
    </w:p>
    <w:p w:rsidR="00486C63" w:rsidRPr="008B4A0F" w:rsidRDefault="00486C63" w:rsidP="001936D8">
      <w:pPr>
        <w:tabs>
          <w:tab w:val="num" w:pos="0"/>
          <w:tab w:val="left" w:pos="360"/>
        </w:tabs>
        <w:spacing w:before="120" w:after="0"/>
        <w:jc w:val="both"/>
        <w:rPr>
          <w:rFonts w:cs="Times New Roman"/>
          <w:color w:val="0000FF"/>
          <w:szCs w:val="26"/>
          <w:u w:val="single"/>
        </w:rPr>
      </w:pPr>
      <w:r w:rsidRPr="008B4A0F">
        <w:rPr>
          <w:rFonts w:cs="Times New Roman"/>
          <w:color w:val="0000FF"/>
          <w:szCs w:val="26"/>
        </w:rPr>
        <w:tab/>
      </w:r>
      <w:r w:rsidRPr="008B4A0F">
        <w:rPr>
          <w:rFonts w:cs="Times New Roman"/>
          <w:color w:val="0000FF"/>
          <w:szCs w:val="26"/>
        </w:rPr>
        <w:tab/>
      </w:r>
      <w:r w:rsidRPr="008B4A0F">
        <w:rPr>
          <w:rFonts w:cs="Times New Roman"/>
          <w:color w:val="0000FF"/>
          <w:szCs w:val="26"/>
          <w:u w:val="single"/>
        </w:rPr>
        <w:t>www.sixca.com</w:t>
      </w:r>
    </w:p>
    <w:p w:rsidR="00486C63" w:rsidRPr="008B4A0F" w:rsidRDefault="00486C63" w:rsidP="001936D8">
      <w:pPr>
        <w:tabs>
          <w:tab w:val="num" w:pos="0"/>
          <w:tab w:val="left" w:pos="360"/>
        </w:tabs>
        <w:spacing w:before="120" w:after="0"/>
        <w:jc w:val="both"/>
        <w:rPr>
          <w:rFonts w:cs="Times New Roman"/>
          <w:color w:val="0000FF"/>
          <w:szCs w:val="26"/>
          <w:u w:val="single"/>
        </w:rPr>
      </w:pPr>
      <w:r w:rsidRPr="008B4A0F">
        <w:rPr>
          <w:rFonts w:cs="Times New Roman"/>
          <w:color w:val="0000FF"/>
          <w:szCs w:val="26"/>
        </w:rPr>
        <w:tab/>
      </w:r>
      <w:r w:rsidRPr="008B4A0F">
        <w:rPr>
          <w:rFonts w:cs="Times New Roman"/>
          <w:color w:val="0000FF"/>
          <w:szCs w:val="26"/>
        </w:rPr>
        <w:tab/>
      </w:r>
      <w:hyperlink r:id="rId76" w:history="1">
        <w:r w:rsidRPr="008B4A0F">
          <w:rPr>
            <w:rStyle w:val="Hyperlink"/>
            <w:rFonts w:cs="Times New Roman"/>
            <w:szCs w:val="26"/>
          </w:rPr>
          <w:t>www.Alldatasheet.com</w:t>
        </w:r>
      </w:hyperlink>
    </w:p>
    <w:p w:rsidR="00071E58" w:rsidRPr="008B4A0F" w:rsidRDefault="00071E58" w:rsidP="00AF1D73">
      <w:pPr>
        <w:pStyle w:val="TOC1"/>
      </w:pPr>
    </w:p>
    <w:sectPr w:rsidR="00071E58" w:rsidRPr="008B4A0F" w:rsidSect="00000F6F">
      <w:type w:val="continuous"/>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917" w:rsidRDefault="00CF4917">
      <w:r>
        <w:separator/>
      </w:r>
    </w:p>
    <w:p w:rsidR="00CF4917" w:rsidRDefault="00CF4917"/>
    <w:p w:rsidR="00CF4917" w:rsidRDefault="00CF4917" w:rsidP="008107B6"/>
  </w:endnote>
  <w:endnote w:type="continuationSeparator" w:id="0">
    <w:p w:rsidR="00CF4917" w:rsidRDefault="00CF4917">
      <w:r>
        <w:continuationSeparator/>
      </w:r>
    </w:p>
    <w:p w:rsidR="00CF4917" w:rsidRDefault="00CF4917"/>
    <w:p w:rsidR="00CF4917" w:rsidRDefault="00CF4917" w:rsidP="008107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2A0D" w:rsidRPr="007E3C05" w:rsidRDefault="006C2A0D" w:rsidP="0095205E">
    <w:pPr>
      <w:pStyle w:val="Footer"/>
      <w:pBdr>
        <w:top w:val="thinThickSmallGap" w:sz="24" w:space="1" w:color="622423" w:themeColor="accent2" w:themeShade="7F"/>
      </w:pBdr>
      <w:tabs>
        <w:tab w:val="clear" w:pos="4320"/>
        <w:tab w:val="clear" w:pos="8640"/>
        <w:tab w:val="left" w:pos="3585"/>
        <w:tab w:val="right" w:pos="9072"/>
      </w:tabs>
      <w:rPr>
        <w:rFonts w:cs="Times New Roman"/>
        <w:b/>
        <w:i/>
        <w:szCs w:val="26"/>
      </w:rPr>
    </w:pPr>
    <w:r w:rsidRPr="007E3C05">
      <w:rPr>
        <w:rFonts w:cs="Times New Roman"/>
        <w:b/>
        <w:i/>
        <w:szCs w:val="26"/>
      </w:rPr>
      <w:t xml:space="preserve">SVTH: </w:t>
    </w:r>
    <w:r>
      <w:rPr>
        <w:rFonts w:cs="Times New Roman"/>
        <w:b/>
        <w:i/>
        <w:szCs w:val="26"/>
      </w:rPr>
      <w:t xml:space="preserve">Tống Thanh Thuận – Nguyễn Quang Tiên  </w:t>
    </w:r>
    <w:r w:rsidRPr="007E3C05">
      <w:rPr>
        <w:rFonts w:cs="Times New Roman"/>
        <w:b/>
        <w:i/>
        <w:szCs w:val="26"/>
      </w:rPr>
      <w:tab/>
      <w:t xml:space="preserve">Trang </w:t>
    </w:r>
    <w:r w:rsidRPr="007E3C05">
      <w:rPr>
        <w:rFonts w:cs="Times New Roman"/>
        <w:b/>
        <w:i/>
        <w:szCs w:val="26"/>
      </w:rPr>
      <w:fldChar w:fldCharType="begin"/>
    </w:r>
    <w:r w:rsidRPr="007E3C05">
      <w:rPr>
        <w:rFonts w:cs="Times New Roman"/>
        <w:b/>
        <w:i/>
        <w:szCs w:val="26"/>
      </w:rPr>
      <w:instrText xml:space="preserve"> PAGE   \* MERGEFORMAT </w:instrText>
    </w:r>
    <w:r w:rsidRPr="007E3C05">
      <w:rPr>
        <w:rFonts w:cs="Times New Roman"/>
        <w:b/>
        <w:i/>
        <w:szCs w:val="26"/>
      </w:rPr>
      <w:fldChar w:fldCharType="separate"/>
    </w:r>
    <w:r w:rsidR="002C2E4F">
      <w:rPr>
        <w:rFonts w:cs="Times New Roman"/>
        <w:b/>
        <w:i/>
        <w:noProof/>
        <w:szCs w:val="26"/>
      </w:rPr>
      <w:t>3</w:t>
    </w:r>
    <w:r w:rsidRPr="007E3C05">
      <w:rPr>
        <w:rFonts w:cs="Times New Roman"/>
        <w:b/>
        <w:i/>
        <w:szCs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917" w:rsidRDefault="00CF4917">
      <w:r>
        <w:separator/>
      </w:r>
    </w:p>
    <w:p w:rsidR="00CF4917" w:rsidRDefault="00CF4917"/>
    <w:p w:rsidR="00CF4917" w:rsidRDefault="00CF4917" w:rsidP="008107B6"/>
  </w:footnote>
  <w:footnote w:type="continuationSeparator" w:id="0">
    <w:p w:rsidR="00CF4917" w:rsidRDefault="00CF4917">
      <w:r>
        <w:continuationSeparator/>
      </w:r>
    </w:p>
    <w:p w:rsidR="00CF4917" w:rsidRDefault="00CF4917"/>
    <w:p w:rsidR="00CF4917" w:rsidRDefault="00CF4917" w:rsidP="008107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2A0D" w:rsidRPr="008E1D82" w:rsidRDefault="006C2A0D" w:rsidP="0095205E">
    <w:pPr>
      <w:pStyle w:val="Header"/>
      <w:pBdr>
        <w:bottom w:val="thickThinSmallGap" w:sz="24" w:space="1" w:color="622423" w:themeColor="accent2" w:themeShade="7F"/>
      </w:pBdr>
      <w:tabs>
        <w:tab w:val="left" w:pos="2760"/>
        <w:tab w:val="left" w:pos="4620"/>
        <w:tab w:val="right" w:pos="9072"/>
      </w:tabs>
      <w:spacing w:line="240" w:lineRule="auto"/>
      <w:jc w:val="center"/>
      <w:rPr>
        <w:sz w:val="30"/>
        <w:szCs w:val="30"/>
      </w:rPr>
    </w:pPr>
    <w:r w:rsidRPr="00EE1AB0">
      <w:rPr>
        <w:rFonts w:eastAsiaTheme="majorEastAsia"/>
        <w:sz w:val="30"/>
        <w:szCs w:val="30"/>
      </w:rPr>
      <w:t>Đồ án tốt nghiệp</w:t>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ab/>
    </w:r>
    <w:r>
      <w:rPr>
        <w:rFonts w:eastAsiaTheme="majorEastAsia"/>
        <w:b w:val="0"/>
        <w:i w:val="0"/>
        <w:sz w:val="30"/>
        <w:szCs w:val="30"/>
      </w:rPr>
      <w:tab/>
    </w:r>
    <w:r w:rsidRPr="00EE1AB0">
      <w:rPr>
        <w:rFonts w:eastAsiaTheme="majorEastAsia"/>
        <w:sz w:val="30"/>
        <w:szCs w:val="30"/>
      </w:rPr>
      <w:t>GVHD: ThS. Nguyễn Đắc Lự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2pt;height:12pt" o:bullet="t">
        <v:imagedata r:id="rId1" o:title="msoDFF"/>
      </v:shape>
    </w:pict>
  </w:numPicBullet>
  <w:abstractNum w:abstractNumId="0">
    <w:nsid w:val="0349469A"/>
    <w:multiLevelType w:val="hybridMultilevel"/>
    <w:tmpl w:val="51A6AE4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E92DBE"/>
    <w:multiLevelType w:val="multilevel"/>
    <w:tmpl w:val="F92245DE"/>
    <w:lvl w:ilvl="0">
      <w:start w:val="2"/>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nsid w:val="0DE11C9D"/>
    <w:multiLevelType w:val="multilevel"/>
    <w:tmpl w:val="EC0404C0"/>
    <w:lvl w:ilvl="0">
      <w:start w:val="3"/>
      <w:numFmt w:val="decimal"/>
      <w:lvlText w:val="%1"/>
      <w:lvlJc w:val="left"/>
      <w:pPr>
        <w:ind w:left="360" w:hanging="360"/>
      </w:pPr>
      <w:rPr>
        <w:rFonts w:hint="default"/>
      </w:rPr>
    </w:lvl>
    <w:lvl w:ilvl="1">
      <w:start w:val="2"/>
      <w:numFmt w:val="decimal"/>
      <w:lvlText w:val="%1.%2"/>
      <w:lvlJc w:val="left"/>
      <w:pPr>
        <w:ind w:left="735" w:hanging="360"/>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1845" w:hanging="72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4800" w:hanging="1800"/>
      </w:pPr>
      <w:rPr>
        <w:rFonts w:hint="default"/>
      </w:rPr>
    </w:lvl>
  </w:abstractNum>
  <w:abstractNum w:abstractNumId="3">
    <w:nsid w:val="0E3C4AE1"/>
    <w:multiLevelType w:val="hybridMultilevel"/>
    <w:tmpl w:val="8A067D16"/>
    <w:lvl w:ilvl="0" w:tplc="9740DDF2">
      <w:start w:val="2"/>
      <w:numFmt w:val="bullet"/>
      <w:lvlText w:val="-"/>
      <w:lvlJc w:val="left"/>
      <w:pPr>
        <w:ind w:left="1146" w:hanging="360"/>
      </w:pPr>
      <w:rPr>
        <w:rFonts w:ascii="Times New Roman" w:eastAsia="Times New Roman"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
    <w:nsid w:val="114779C3"/>
    <w:multiLevelType w:val="hybridMultilevel"/>
    <w:tmpl w:val="E98C391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18E197A"/>
    <w:multiLevelType w:val="hybridMultilevel"/>
    <w:tmpl w:val="208C172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1EE077D"/>
    <w:multiLevelType w:val="hybridMultilevel"/>
    <w:tmpl w:val="13E486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5D1ACC"/>
    <w:multiLevelType w:val="multilevel"/>
    <w:tmpl w:val="52FAD878"/>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6753AB3"/>
    <w:multiLevelType w:val="hybridMultilevel"/>
    <w:tmpl w:val="39E68466"/>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8E16B2"/>
    <w:multiLevelType w:val="hybridMultilevel"/>
    <w:tmpl w:val="AD843D4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nsid w:val="1B1820A7"/>
    <w:multiLevelType w:val="multilevel"/>
    <w:tmpl w:val="B6D69CE0"/>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22956B68"/>
    <w:multiLevelType w:val="hybridMultilevel"/>
    <w:tmpl w:val="8DC65B76"/>
    <w:lvl w:ilvl="0" w:tplc="3AFAE3F2">
      <w:start w:val="2"/>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
    <w:nsid w:val="22A95FCC"/>
    <w:multiLevelType w:val="hybridMultilevel"/>
    <w:tmpl w:val="BC3E43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24E7606A"/>
    <w:multiLevelType w:val="hybridMultilevel"/>
    <w:tmpl w:val="05DE7A72"/>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27300D2B"/>
    <w:multiLevelType w:val="hybridMultilevel"/>
    <w:tmpl w:val="36129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7646A1F"/>
    <w:multiLevelType w:val="hybridMultilevel"/>
    <w:tmpl w:val="F438ADC4"/>
    <w:lvl w:ilvl="0" w:tplc="0D8ABE34">
      <w:start w:val="1"/>
      <w:numFmt w:val="bullet"/>
      <w:lvlText w:val="-"/>
      <w:lvlJc w:val="left"/>
      <w:pPr>
        <w:ind w:left="720" w:hanging="360"/>
      </w:pPr>
      <w:rPr>
        <w:rFonts w:ascii="VnTimes" w:hAnsi="Vn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94A481E"/>
    <w:multiLevelType w:val="hybridMultilevel"/>
    <w:tmpl w:val="D8F85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AC43AA"/>
    <w:multiLevelType w:val="hybridMultilevel"/>
    <w:tmpl w:val="B908DFFC"/>
    <w:lvl w:ilvl="0" w:tplc="D0C2246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8">
    <w:nsid w:val="305741AC"/>
    <w:multiLevelType w:val="hybridMultilevel"/>
    <w:tmpl w:val="5AE67CF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31955B53"/>
    <w:multiLevelType w:val="hybridMultilevel"/>
    <w:tmpl w:val="771A7D0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325E7806"/>
    <w:multiLevelType w:val="multilevel"/>
    <w:tmpl w:val="96BE5C1C"/>
    <w:lvl w:ilvl="0">
      <w:start w:val="3"/>
      <w:numFmt w:val="decimal"/>
      <w:lvlText w:val="%1"/>
      <w:lvlJc w:val="left"/>
      <w:pPr>
        <w:ind w:left="525" w:hanging="525"/>
      </w:pPr>
      <w:rPr>
        <w:rFonts w:hint="default"/>
      </w:rPr>
    </w:lvl>
    <w:lvl w:ilvl="1">
      <w:start w:val="2"/>
      <w:numFmt w:val="decimal"/>
      <w:lvlText w:val="%1.%2"/>
      <w:lvlJc w:val="left"/>
      <w:pPr>
        <w:ind w:left="720" w:hanging="525"/>
      </w:pPr>
      <w:rPr>
        <w:rFonts w:hint="default"/>
      </w:rPr>
    </w:lvl>
    <w:lvl w:ilvl="2">
      <w:start w:val="2"/>
      <w:numFmt w:val="decimal"/>
      <w:lvlText w:val="%1.%2.%3"/>
      <w:lvlJc w:val="left"/>
      <w:pPr>
        <w:ind w:left="1110" w:hanging="720"/>
      </w:pPr>
      <w:rPr>
        <w:rFonts w:hint="default"/>
      </w:rPr>
    </w:lvl>
    <w:lvl w:ilvl="3">
      <w:start w:val="1"/>
      <w:numFmt w:val="decimal"/>
      <w:lvlText w:val="%1.%2.%3.%4"/>
      <w:lvlJc w:val="left"/>
      <w:pPr>
        <w:ind w:left="1305" w:hanging="720"/>
      </w:pPr>
      <w:rPr>
        <w:rFonts w:hint="default"/>
      </w:rPr>
    </w:lvl>
    <w:lvl w:ilvl="4">
      <w:start w:val="1"/>
      <w:numFmt w:val="decimal"/>
      <w:lvlText w:val="%1.%2.%3.%4.%5"/>
      <w:lvlJc w:val="left"/>
      <w:pPr>
        <w:ind w:left="1860" w:hanging="1080"/>
      </w:pPr>
      <w:rPr>
        <w:rFonts w:hint="default"/>
      </w:rPr>
    </w:lvl>
    <w:lvl w:ilvl="5">
      <w:start w:val="1"/>
      <w:numFmt w:val="decimal"/>
      <w:lvlText w:val="%1.%2.%3.%4.%5.%6"/>
      <w:lvlJc w:val="left"/>
      <w:pPr>
        <w:ind w:left="2415" w:hanging="1440"/>
      </w:pPr>
      <w:rPr>
        <w:rFonts w:hint="default"/>
      </w:rPr>
    </w:lvl>
    <w:lvl w:ilvl="6">
      <w:start w:val="1"/>
      <w:numFmt w:val="decimal"/>
      <w:lvlText w:val="%1.%2.%3.%4.%5.%6.%7"/>
      <w:lvlJc w:val="left"/>
      <w:pPr>
        <w:ind w:left="2610" w:hanging="1440"/>
      </w:pPr>
      <w:rPr>
        <w:rFonts w:hint="default"/>
      </w:rPr>
    </w:lvl>
    <w:lvl w:ilvl="7">
      <w:start w:val="1"/>
      <w:numFmt w:val="decimal"/>
      <w:lvlText w:val="%1.%2.%3.%4.%5.%6.%7.%8"/>
      <w:lvlJc w:val="left"/>
      <w:pPr>
        <w:ind w:left="3165" w:hanging="1800"/>
      </w:pPr>
      <w:rPr>
        <w:rFonts w:hint="default"/>
      </w:rPr>
    </w:lvl>
    <w:lvl w:ilvl="8">
      <w:start w:val="1"/>
      <w:numFmt w:val="decimal"/>
      <w:lvlText w:val="%1.%2.%3.%4.%5.%6.%7.%8.%9"/>
      <w:lvlJc w:val="left"/>
      <w:pPr>
        <w:ind w:left="3360" w:hanging="1800"/>
      </w:pPr>
      <w:rPr>
        <w:rFonts w:hint="default"/>
      </w:rPr>
    </w:lvl>
  </w:abstractNum>
  <w:abstractNum w:abstractNumId="21">
    <w:nsid w:val="34A55EFD"/>
    <w:multiLevelType w:val="hybridMultilevel"/>
    <w:tmpl w:val="B1349AF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nsid w:val="35E37795"/>
    <w:multiLevelType w:val="hybridMultilevel"/>
    <w:tmpl w:val="B62A1EC2"/>
    <w:lvl w:ilvl="0" w:tplc="9740DD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18CE02B0">
      <w:numFmt w:val="bullet"/>
      <w:lvlText w:val="-"/>
      <w:lvlJc w:val="left"/>
      <w:pPr>
        <w:ind w:left="3600" w:hanging="360"/>
      </w:pPr>
      <w:rPr>
        <w:rFonts w:ascii="Times New Roman" w:eastAsia="Times New Roman" w:hAnsi="Times New Roman" w:cs="Times New Roman"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A702566"/>
    <w:multiLevelType w:val="hybridMultilevel"/>
    <w:tmpl w:val="782A5E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B626CFC"/>
    <w:multiLevelType w:val="multilevel"/>
    <w:tmpl w:val="A3F0DB52"/>
    <w:lvl w:ilvl="0">
      <w:start w:val="1"/>
      <w:numFmt w:val="decimal"/>
      <w:lvlText w:val="%1."/>
      <w:lvlJc w:val="left"/>
      <w:pPr>
        <w:ind w:left="720" w:hanging="360"/>
      </w:pPr>
      <w:rPr>
        <w:rFonts w:hint="default"/>
        <w:b/>
        <w:color w:val="auto"/>
      </w:rPr>
    </w:lvl>
    <w:lvl w:ilvl="1">
      <w:start w:val="1"/>
      <w:numFmt w:val="decimal"/>
      <w:isLgl/>
      <w:lvlText w:val="%1.%2."/>
      <w:lvlJc w:val="left"/>
      <w:pPr>
        <w:ind w:left="1080" w:hanging="720"/>
      </w:pPr>
      <w:rPr>
        <w:rFonts w:hint="default"/>
      </w:rPr>
    </w:lvl>
    <w:lvl w:ilvl="2">
      <w:start w:val="1"/>
      <w:numFmt w:val="lowerLetter"/>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nsid w:val="420A471F"/>
    <w:multiLevelType w:val="hybridMultilevel"/>
    <w:tmpl w:val="66A2C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29462FC"/>
    <w:multiLevelType w:val="multilevel"/>
    <w:tmpl w:val="CEF08394"/>
    <w:lvl w:ilvl="0">
      <w:start w:val="3"/>
      <w:numFmt w:val="decimal"/>
      <w:lvlText w:val="%1"/>
      <w:lvlJc w:val="left"/>
      <w:pPr>
        <w:ind w:left="360" w:hanging="360"/>
      </w:pPr>
      <w:rPr>
        <w:rFonts w:hint="default"/>
      </w:rPr>
    </w:lvl>
    <w:lvl w:ilvl="1">
      <w:start w:val="1"/>
      <w:numFmt w:val="bullet"/>
      <w:lvlText w:val=""/>
      <w:lvlJc w:val="left"/>
      <w:pPr>
        <w:ind w:left="360" w:hanging="36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nsid w:val="42EB61A8"/>
    <w:multiLevelType w:val="hybridMultilevel"/>
    <w:tmpl w:val="6004E306"/>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nsid w:val="45D9644F"/>
    <w:multiLevelType w:val="hybridMultilevel"/>
    <w:tmpl w:val="D5828CA8"/>
    <w:lvl w:ilvl="0" w:tplc="0D8ABE34">
      <w:start w:val="1"/>
      <w:numFmt w:val="bullet"/>
      <w:lvlText w:val="-"/>
      <w:lvlJc w:val="left"/>
      <w:pPr>
        <w:ind w:left="1080" w:hanging="360"/>
      </w:pPr>
      <w:rPr>
        <w:rFonts w:ascii="VnTimes" w:hAnsi="VnTime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47722755"/>
    <w:multiLevelType w:val="hybridMultilevel"/>
    <w:tmpl w:val="DD6C096C"/>
    <w:lvl w:ilvl="0" w:tplc="18CE02B0">
      <w:numFmt w:val="bullet"/>
      <w:lvlText w:val="-"/>
      <w:lvlJc w:val="left"/>
      <w:pPr>
        <w:ind w:left="720" w:hanging="360"/>
      </w:pPr>
      <w:rPr>
        <w:rFonts w:ascii="Times New Roman" w:eastAsiaTheme="minorEastAsia" w:hAnsi="Times New Roman" w:cs="Times New Roman" w:hint="default"/>
      </w:rPr>
    </w:lvl>
    <w:lvl w:ilvl="1" w:tplc="18CE02B0">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B0545F8"/>
    <w:multiLevelType w:val="hybridMultilevel"/>
    <w:tmpl w:val="F1FABB0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4D132929"/>
    <w:multiLevelType w:val="hybridMultilevel"/>
    <w:tmpl w:val="C95C8A68"/>
    <w:lvl w:ilvl="0" w:tplc="3AFAE3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3AFAE3F2">
      <w:start w:val="2"/>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DCA73E6"/>
    <w:multiLevelType w:val="multilevel"/>
    <w:tmpl w:val="22882A4E"/>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4DD47FE6"/>
    <w:multiLevelType w:val="hybridMultilevel"/>
    <w:tmpl w:val="E9B0CCA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524D26B1"/>
    <w:multiLevelType w:val="hybridMultilevel"/>
    <w:tmpl w:val="26BEB370"/>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54D37016"/>
    <w:multiLevelType w:val="hybridMultilevel"/>
    <w:tmpl w:val="23B2E8DA"/>
    <w:lvl w:ilvl="0" w:tplc="18CE02B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78838C3"/>
    <w:multiLevelType w:val="hybridMultilevel"/>
    <w:tmpl w:val="271E31AE"/>
    <w:lvl w:ilvl="0" w:tplc="9740DDF2">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7">
    <w:nsid w:val="5A2B743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8">
    <w:nsid w:val="5AB76609"/>
    <w:multiLevelType w:val="hybridMultilevel"/>
    <w:tmpl w:val="8DF460D0"/>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nsid w:val="5B8547D9"/>
    <w:multiLevelType w:val="hybridMultilevel"/>
    <w:tmpl w:val="0D943A5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62256B28"/>
    <w:multiLevelType w:val="multilevel"/>
    <w:tmpl w:val="6BC27DA4"/>
    <w:styleLink w:val="ML"/>
    <w:lvl w:ilvl="0">
      <w:start w:val="1"/>
      <w:numFmt w:val="decimal"/>
      <w:lvlText w:val="%1."/>
      <w:lvlJc w:val="left"/>
      <w:pPr>
        <w:tabs>
          <w:tab w:val="num" w:pos="360"/>
        </w:tabs>
        <w:ind w:left="360" w:hanging="360"/>
      </w:pPr>
      <w:rPr>
        <w:rFonts w:hint="default"/>
        <w:b/>
        <w:i/>
      </w:rPr>
    </w:lvl>
    <w:lvl w:ilvl="1">
      <w:start w:val="1"/>
      <w:numFmt w:val="decimal"/>
      <w:lvlText w:val="%1.%2."/>
      <w:lvlJc w:val="left"/>
      <w:pPr>
        <w:tabs>
          <w:tab w:val="num" w:pos="792"/>
        </w:tabs>
        <w:ind w:left="792" w:hanging="432"/>
      </w:pPr>
      <w:rPr>
        <w:rFonts w:ascii="Times New Roman" w:hAnsi="Times New Roman" w:hint="default"/>
        <w:b/>
        <w:i/>
        <w:sz w:val="28"/>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1">
    <w:nsid w:val="63836185"/>
    <w:multiLevelType w:val="hybridMultilevel"/>
    <w:tmpl w:val="F740F3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51F1C46"/>
    <w:multiLevelType w:val="hybridMultilevel"/>
    <w:tmpl w:val="BB8C8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5A23301"/>
    <w:multiLevelType w:val="hybridMultilevel"/>
    <w:tmpl w:val="DA8CADC0"/>
    <w:lvl w:ilvl="0" w:tplc="3AFAE3F2">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669B1FD4"/>
    <w:multiLevelType w:val="hybridMultilevel"/>
    <w:tmpl w:val="59A6A63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6DB9270E"/>
    <w:multiLevelType w:val="hybridMultilevel"/>
    <w:tmpl w:val="8CA6412A"/>
    <w:lvl w:ilvl="0" w:tplc="18CE02B0">
      <w:numFmt w:val="bullet"/>
      <w:lvlText w:val="-"/>
      <w:lvlJc w:val="left"/>
      <w:pPr>
        <w:ind w:left="2160" w:hanging="360"/>
      </w:pPr>
      <w:rPr>
        <w:rFonts w:ascii="Times New Roman" w:eastAsiaTheme="minorEastAsia" w:hAnsi="Times New Roman" w:cs="Times New Roman"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nsid w:val="713F6124"/>
    <w:multiLevelType w:val="hybridMultilevel"/>
    <w:tmpl w:val="90185EB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1CB484C"/>
    <w:multiLevelType w:val="multilevel"/>
    <w:tmpl w:val="8CA4F71E"/>
    <w:lvl w:ilvl="0">
      <w:start w:val="3"/>
      <w:numFmt w:val="decimal"/>
      <w:lvlText w:val="%1"/>
      <w:lvlJc w:val="left"/>
      <w:pPr>
        <w:ind w:left="525" w:hanging="525"/>
      </w:pPr>
      <w:rPr>
        <w:rFonts w:hint="default"/>
      </w:rPr>
    </w:lvl>
    <w:lvl w:ilvl="1">
      <w:start w:val="2"/>
      <w:numFmt w:val="decimal"/>
      <w:lvlText w:val="%1.%2"/>
      <w:lvlJc w:val="left"/>
      <w:pPr>
        <w:ind w:left="720" w:hanging="525"/>
      </w:pPr>
      <w:rPr>
        <w:rFonts w:hint="default"/>
      </w:rPr>
    </w:lvl>
    <w:lvl w:ilvl="2">
      <w:start w:val="3"/>
      <w:numFmt w:val="decimal"/>
      <w:lvlText w:val="%1.%2.%3"/>
      <w:lvlJc w:val="left"/>
      <w:pPr>
        <w:ind w:left="1110" w:hanging="720"/>
      </w:pPr>
      <w:rPr>
        <w:rFonts w:hint="default"/>
      </w:rPr>
    </w:lvl>
    <w:lvl w:ilvl="3">
      <w:start w:val="1"/>
      <w:numFmt w:val="decimal"/>
      <w:lvlText w:val="%1.%2.%3.%4"/>
      <w:lvlJc w:val="left"/>
      <w:pPr>
        <w:ind w:left="1305" w:hanging="720"/>
      </w:pPr>
      <w:rPr>
        <w:rFonts w:hint="default"/>
      </w:rPr>
    </w:lvl>
    <w:lvl w:ilvl="4">
      <w:start w:val="1"/>
      <w:numFmt w:val="decimal"/>
      <w:lvlText w:val="%1.%2.%3.%4.%5"/>
      <w:lvlJc w:val="left"/>
      <w:pPr>
        <w:ind w:left="1860" w:hanging="1080"/>
      </w:pPr>
      <w:rPr>
        <w:rFonts w:hint="default"/>
      </w:rPr>
    </w:lvl>
    <w:lvl w:ilvl="5">
      <w:start w:val="1"/>
      <w:numFmt w:val="decimal"/>
      <w:lvlText w:val="%1.%2.%3.%4.%5.%6"/>
      <w:lvlJc w:val="left"/>
      <w:pPr>
        <w:ind w:left="2415" w:hanging="1440"/>
      </w:pPr>
      <w:rPr>
        <w:rFonts w:hint="default"/>
      </w:rPr>
    </w:lvl>
    <w:lvl w:ilvl="6">
      <w:start w:val="1"/>
      <w:numFmt w:val="decimal"/>
      <w:lvlText w:val="%1.%2.%3.%4.%5.%6.%7"/>
      <w:lvlJc w:val="left"/>
      <w:pPr>
        <w:ind w:left="2610" w:hanging="1440"/>
      </w:pPr>
      <w:rPr>
        <w:rFonts w:hint="default"/>
      </w:rPr>
    </w:lvl>
    <w:lvl w:ilvl="7">
      <w:start w:val="1"/>
      <w:numFmt w:val="decimal"/>
      <w:lvlText w:val="%1.%2.%3.%4.%5.%6.%7.%8"/>
      <w:lvlJc w:val="left"/>
      <w:pPr>
        <w:ind w:left="3165" w:hanging="1800"/>
      </w:pPr>
      <w:rPr>
        <w:rFonts w:hint="default"/>
      </w:rPr>
    </w:lvl>
    <w:lvl w:ilvl="8">
      <w:start w:val="1"/>
      <w:numFmt w:val="decimal"/>
      <w:lvlText w:val="%1.%2.%3.%4.%5.%6.%7.%8.%9"/>
      <w:lvlJc w:val="left"/>
      <w:pPr>
        <w:ind w:left="3360" w:hanging="1800"/>
      </w:pPr>
      <w:rPr>
        <w:rFonts w:hint="default"/>
      </w:rPr>
    </w:lvl>
  </w:abstractNum>
  <w:abstractNum w:abstractNumId="48">
    <w:nsid w:val="77926143"/>
    <w:multiLevelType w:val="hybridMultilevel"/>
    <w:tmpl w:val="770EE7AC"/>
    <w:lvl w:ilvl="0" w:tplc="042A0001">
      <w:start w:val="1"/>
      <w:numFmt w:val="bullet"/>
      <w:lvlText w:val=""/>
      <w:lvlJc w:val="left"/>
      <w:pPr>
        <w:ind w:left="720" w:hanging="360"/>
      </w:pPr>
      <w:rPr>
        <w:rFonts w:ascii="Symbol" w:hAnsi="Symbol" w:hint="default"/>
      </w:rPr>
    </w:lvl>
    <w:lvl w:ilvl="1" w:tplc="18CE02B0">
      <w:numFmt w:val="bullet"/>
      <w:lvlText w:val="-"/>
      <w:lvlJc w:val="left"/>
      <w:pPr>
        <w:ind w:left="1440" w:hanging="360"/>
      </w:pPr>
      <w:rPr>
        <w:rFonts w:ascii="Times New Roman" w:eastAsia="Times New Roman"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0"/>
  </w:num>
  <w:num w:numId="2">
    <w:abstractNumId w:val="37"/>
  </w:num>
  <w:num w:numId="3">
    <w:abstractNumId w:val="0"/>
  </w:num>
  <w:num w:numId="4">
    <w:abstractNumId w:val="13"/>
  </w:num>
  <w:num w:numId="5">
    <w:abstractNumId w:val="45"/>
  </w:num>
  <w:num w:numId="6">
    <w:abstractNumId w:val="44"/>
  </w:num>
  <w:num w:numId="7">
    <w:abstractNumId w:val="30"/>
  </w:num>
  <w:num w:numId="8">
    <w:abstractNumId w:val="33"/>
  </w:num>
  <w:num w:numId="9">
    <w:abstractNumId w:val="6"/>
  </w:num>
  <w:num w:numId="10">
    <w:abstractNumId w:val="27"/>
  </w:num>
  <w:num w:numId="11">
    <w:abstractNumId w:val="34"/>
  </w:num>
  <w:num w:numId="12">
    <w:abstractNumId w:val="4"/>
  </w:num>
  <w:num w:numId="13">
    <w:abstractNumId w:val="39"/>
  </w:num>
  <w:num w:numId="14">
    <w:abstractNumId w:val="21"/>
  </w:num>
  <w:num w:numId="15">
    <w:abstractNumId w:val="8"/>
  </w:num>
  <w:num w:numId="16">
    <w:abstractNumId w:val="22"/>
  </w:num>
  <w:num w:numId="17">
    <w:abstractNumId w:val="41"/>
  </w:num>
  <w:num w:numId="18">
    <w:abstractNumId w:val="9"/>
  </w:num>
  <w:num w:numId="19">
    <w:abstractNumId w:val="19"/>
  </w:num>
  <w:num w:numId="20">
    <w:abstractNumId w:val="23"/>
  </w:num>
  <w:num w:numId="21">
    <w:abstractNumId w:val="18"/>
  </w:num>
  <w:num w:numId="22">
    <w:abstractNumId w:val="5"/>
  </w:num>
  <w:num w:numId="23">
    <w:abstractNumId w:val="38"/>
  </w:num>
  <w:num w:numId="24">
    <w:abstractNumId w:val="31"/>
  </w:num>
  <w:num w:numId="25">
    <w:abstractNumId w:val="11"/>
  </w:num>
  <w:num w:numId="26">
    <w:abstractNumId w:val="43"/>
  </w:num>
  <w:num w:numId="27">
    <w:abstractNumId w:val="14"/>
  </w:num>
  <w:num w:numId="28">
    <w:abstractNumId w:val="42"/>
  </w:num>
  <w:num w:numId="29">
    <w:abstractNumId w:val="12"/>
  </w:num>
  <w:num w:numId="30">
    <w:abstractNumId w:val="15"/>
  </w:num>
  <w:num w:numId="31">
    <w:abstractNumId w:val="26"/>
  </w:num>
  <w:num w:numId="32">
    <w:abstractNumId w:val="20"/>
  </w:num>
  <w:num w:numId="33">
    <w:abstractNumId w:val="36"/>
  </w:num>
  <w:num w:numId="34">
    <w:abstractNumId w:val="3"/>
  </w:num>
  <w:num w:numId="35">
    <w:abstractNumId w:val="1"/>
  </w:num>
  <w:num w:numId="36">
    <w:abstractNumId w:val="28"/>
  </w:num>
  <w:num w:numId="37">
    <w:abstractNumId w:val="29"/>
  </w:num>
  <w:num w:numId="38">
    <w:abstractNumId w:val="35"/>
  </w:num>
  <w:num w:numId="39">
    <w:abstractNumId w:val="17"/>
  </w:num>
  <w:num w:numId="40">
    <w:abstractNumId w:val="24"/>
  </w:num>
  <w:num w:numId="41">
    <w:abstractNumId w:val="16"/>
  </w:num>
  <w:num w:numId="42">
    <w:abstractNumId w:val="25"/>
  </w:num>
  <w:num w:numId="43">
    <w:abstractNumId w:val="10"/>
  </w:num>
  <w:num w:numId="44">
    <w:abstractNumId w:val="32"/>
  </w:num>
  <w:num w:numId="45">
    <w:abstractNumId w:val="7"/>
  </w:num>
  <w:num w:numId="46">
    <w:abstractNumId w:val="47"/>
  </w:num>
  <w:num w:numId="47">
    <w:abstractNumId w:val="48"/>
  </w:num>
  <w:num w:numId="48">
    <w:abstractNumId w:val="46"/>
  </w:num>
  <w:num w:numId="49">
    <w:abstractNumId w:val="2"/>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BO"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588A"/>
    <w:rsid w:val="00000A75"/>
    <w:rsid w:val="00000F6F"/>
    <w:rsid w:val="00002199"/>
    <w:rsid w:val="00002490"/>
    <w:rsid w:val="00004361"/>
    <w:rsid w:val="00007FE7"/>
    <w:rsid w:val="00010C5C"/>
    <w:rsid w:val="00010D29"/>
    <w:rsid w:val="0001184C"/>
    <w:rsid w:val="00013322"/>
    <w:rsid w:val="000135BB"/>
    <w:rsid w:val="00014D51"/>
    <w:rsid w:val="00016C53"/>
    <w:rsid w:val="00017D56"/>
    <w:rsid w:val="00020ACF"/>
    <w:rsid w:val="0002513C"/>
    <w:rsid w:val="00026A9B"/>
    <w:rsid w:val="00026F6E"/>
    <w:rsid w:val="000275FB"/>
    <w:rsid w:val="000278B0"/>
    <w:rsid w:val="00032BFD"/>
    <w:rsid w:val="000348FB"/>
    <w:rsid w:val="00034A1D"/>
    <w:rsid w:val="00034A55"/>
    <w:rsid w:val="00041371"/>
    <w:rsid w:val="0004153F"/>
    <w:rsid w:val="00041745"/>
    <w:rsid w:val="00041CC4"/>
    <w:rsid w:val="00045260"/>
    <w:rsid w:val="000468D2"/>
    <w:rsid w:val="00046C81"/>
    <w:rsid w:val="00051587"/>
    <w:rsid w:val="00054F7E"/>
    <w:rsid w:val="000617F8"/>
    <w:rsid w:val="00062F12"/>
    <w:rsid w:val="00066294"/>
    <w:rsid w:val="000672C8"/>
    <w:rsid w:val="000674CF"/>
    <w:rsid w:val="000712FF"/>
    <w:rsid w:val="00071E58"/>
    <w:rsid w:val="00074BE4"/>
    <w:rsid w:val="000754F2"/>
    <w:rsid w:val="00075827"/>
    <w:rsid w:val="00075AA3"/>
    <w:rsid w:val="000839B5"/>
    <w:rsid w:val="000844AC"/>
    <w:rsid w:val="00085403"/>
    <w:rsid w:val="000928EE"/>
    <w:rsid w:val="00096A43"/>
    <w:rsid w:val="00097D78"/>
    <w:rsid w:val="000A333F"/>
    <w:rsid w:val="000A450A"/>
    <w:rsid w:val="000A60F7"/>
    <w:rsid w:val="000B0CCE"/>
    <w:rsid w:val="000B0F34"/>
    <w:rsid w:val="000B1017"/>
    <w:rsid w:val="000B1459"/>
    <w:rsid w:val="000B1C69"/>
    <w:rsid w:val="000B2673"/>
    <w:rsid w:val="000C106C"/>
    <w:rsid w:val="000C21D7"/>
    <w:rsid w:val="000C3307"/>
    <w:rsid w:val="000C54E5"/>
    <w:rsid w:val="000D0468"/>
    <w:rsid w:val="000D04CD"/>
    <w:rsid w:val="000D0DF3"/>
    <w:rsid w:val="000D1189"/>
    <w:rsid w:val="000D34D7"/>
    <w:rsid w:val="000D47FE"/>
    <w:rsid w:val="000D4BF7"/>
    <w:rsid w:val="000D68B4"/>
    <w:rsid w:val="000D70D0"/>
    <w:rsid w:val="000E0C72"/>
    <w:rsid w:val="000E2632"/>
    <w:rsid w:val="000E464C"/>
    <w:rsid w:val="000E7F65"/>
    <w:rsid w:val="000F6EF5"/>
    <w:rsid w:val="0010165E"/>
    <w:rsid w:val="00101E17"/>
    <w:rsid w:val="001035CB"/>
    <w:rsid w:val="001045BC"/>
    <w:rsid w:val="00105477"/>
    <w:rsid w:val="001056B8"/>
    <w:rsid w:val="001057FE"/>
    <w:rsid w:val="00113C77"/>
    <w:rsid w:val="00115051"/>
    <w:rsid w:val="00120582"/>
    <w:rsid w:val="00120C33"/>
    <w:rsid w:val="00121C62"/>
    <w:rsid w:val="00122B96"/>
    <w:rsid w:val="00123F6D"/>
    <w:rsid w:val="0012459D"/>
    <w:rsid w:val="0012599B"/>
    <w:rsid w:val="00130DB0"/>
    <w:rsid w:val="00132E51"/>
    <w:rsid w:val="0013533E"/>
    <w:rsid w:val="001419E4"/>
    <w:rsid w:val="00142B96"/>
    <w:rsid w:val="00144A5B"/>
    <w:rsid w:val="001458BD"/>
    <w:rsid w:val="00146F2F"/>
    <w:rsid w:val="001474CC"/>
    <w:rsid w:val="00147F94"/>
    <w:rsid w:val="001561EC"/>
    <w:rsid w:val="00161E6E"/>
    <w:rsid w:val="001621A6"/>
    <w:rsid w:val="001635F6"/>
    <w:rsid w:val="001636AB"/>
    <w:rsid w:val="00163AFB"/>
    <w:rsid w:val="00163EA0"/>
    <w:rsid w:val="0016495F"/>
    <w:rsid w:val="00165BA3"/>
    <w:rsid w:val="00165E63"/>
    <w:rsid w:val="001660D9"/>
    <w:rsid w:val="001704A4"/>
    <w:rsid w:val="00170632"/>
    <w:rsid w:val="0017096A"/>
    <w:rsid w:val="00172676"/>
    <w:rsid w:val="001728CD"/>
    <w:rsid w:val="001761F6"/>
    <w:rsid w:val="001834D1"/>
    <w:rsid w:val="00184AB4"/>
    <w:rsid w:val="00185697"/>
    <w:rsid w:val="001878F7"/>
    <w:rsid w:val="001879F3"/>
    <w:rsid w:val="00187C5F"/>
    <w:rsid w:val="001936D8"/>
    <w:rsid w:val="00193837"/>
    <w:rsid w:val="00195F0B"/>
    <w:rsid w:val="001A2B25"/>
    <w:rsid w:val="001A338F"/>
    <w:rsid w:val="001A35B1"/>
    <w:rsid w:val="001A3963"/>
    <w:rsid w:val="001A5691"/>
    <w:rsid w:val="001A6EDF"/>
    <w:rsid w:val="001A73EF"/>
    <w:rsid w:val="001B0C20"/>
    <w:rsid w:val="001B130F"/>
    <w:rsid w:val="001B3C86"/>
    <w:rsid w:val="001B4CC0"/>
    <w:rsid w:val="001B4FFE"/>
    <w:rsid w:val="001B715A"/>
    <w:rsid w:val="001B75A2"/>
    <w:rsid w:val="001B7BD8"/>
    <w:rsid w:val="001B7D88"/>
    <w:rsid w:val="001C0AAE"/>
    <w:rsid w:val="001C1E3B"/>
    <w:rsid w:val="001C2A3D"/>
    <w:rsid w:val="001C33A9"/>
    <w:rsid w:val="001C787A"/>
    <w:rsid w:val="001D112E"/>
    <w:rsid w:val="001D15BF"/>
    <w:rsid w:val="001D3750"/>
    <w:rsid w:val="001D4082"/>
    <w:rsid w:val="001D6101"/>
    <w:rsid w:val="001D6360"/>
    <w:rsid w:val="001D70CE"/>
    <w:rsid w:val="001E087D"/>
    <w:rsid w:val="001E193C"/>
    <w:rsid w:val="001E254A"/>
    <w:rsid w:val="001E400E"/>
    <w:rsid w:val="001E4F84"/>
    <w:rsid w:val="001E5EA1"/>
    <w:rsid w:val="001F0596"/>
    <w:rsid w:val="001F104A"/>
    <w:rsid w:val="001F7796"/>
    <w:rsid w:val="001F7AB7"/>
    <w:rsid w:val="00200B4A"/>
    <w:rsid w:val="00200BF6"/>
    <w:rsid w:val="00200E44"/>
    <w:rsid w:val="00201FA5"/>
    <w:rsid w:val="0020466D"/>
    <w:rsid w:val="002059EB"/>
    <w:rsid w:val="002067A4"/>
    <w:rsid w:val="00207B2C"/>
    <w:rsid w:val="00210779"/>
    <w:rsid w:val="00210F43"/>
    <w:rsid w:val="00210F5B"/>
    <w:rsid w:val="002128BC"/>
    <w:rsid w:val="00212917"/>
    <w:rsid w:val="0021442D"/>
    <w:rsid w:val="0021553C"/>
    <w:rsid w:val="00222A68"/>
    <w:rsid w:val="00223C98"/>
    <w:rsid w:val="00231E13"/>
    <w:rsid w:val="002327EF"/>
    <w:rsid w:val="0023390D"/>
    <w:rsid w:val="00233DC4"/>
    <w:rsid w:val="00235AEB"/>
    <w:rsid w:val="00254FCC"/>
    <w:rsid w:val="002578A9"/>
    <w:rsid w:val="0026335E"/>
    <w:rsid w:val="0026351B"/>
    <w:rsid w:val="002643C7"/>
    <w:rsid w:val="002672D9"/>
    <w:rsid w:val="0027003E"/>
    <w:rsid w:val="00270539"/>
    <w:rsid w:val="002708C8"/>
    <w:rsid w:val="00270FBD"/>
    <w:rsid w:val="00273DED"/>
    <w:rsid w:val="002750BF"/>
    <w:rsid w:val="002750E9"/>
    <w:rsid w:val="0027588A"/>
    <w:rsid w:val="00280575"/>
    <w:rsid w:val="0028123B"/>
    <w:rsid w:val="00281421"/>
    <w:rsid w:val="00282C41"/>
    <w:rsid w:val="00284583"/>
    <w:rsid w:val="0028597E"/>
    <w:rsid w:val="00286691"/>
    <w:rsid w:val="00287099"/>
    <w:rsid w:val="002873DC"/>
    <w:rsid w:val="002874EB"/>
    <w:rsid w:val="00292A43"/>
    <w:rsid w:val="002932EA"/>
    <w:rsid w:val="00294344"/>
    <w:rsid w:val="00294FFF"/>
    <w:rsid w:val="002955A6"/>
    <w:rsid w:val="00296E12"/>
    <w:rsid w:val="00297922"/>
    <w:rsid w:val="002A0D62"/>
    <w:rsid w:val="002A0DD7"/>
    <w:rsid w:val="002A0F35"/>
    <w:rsid w:val="002A4E84"/>
    <w:rsid w:val="002A5C06"/>
    <w:rsid w:val="002B1433"/>
    <w:rsid w:val="002B2AA4"/>
    <w:rsid w:val="002B399A"/>
    <w:rsid w:val="002B5642"/>
    <w:rsid w:val="002C2E4F"/>
    <w:rsid w:val="002C3122"/>
    <w:rsid w:val="002D2070"/>
    <w:rsid w:val="002D5884"/>
    <w:rsid w:val="002E0FDD"/>
    <w:rsid w:val="002E1C9F"/>
    <w:rsid w:val="002E306F"/>
    <w:rsid w:val="002E3F85"/>
    <w:rsid w:val="002E46ED"/>
    <w:rsid w:val="002E5C56"/>
    <w:rsid w:val="002E6058"/>
    <w:rsid w:val="002F2024"/>
    <w:rsid w:val="002F2F3D"/>
    <w:rsid w:val="002F3E77"/>
    <w:rsid w:val="002F7D93"/>
    <w:rsid w:val="00300040"/>
    <w:rsid w:val="00300E81"/>
    <w:rsid w:val="00301E70"/>
    <w:rsid w:val="003023A4"/>
    <w:rsid w:val="0030451F"/>
    <w:rsid w:val="00310932"/>
    <w:rsid w:val="00312C1B"/>
    <w:rsid w:val="003141CC"/>
    <w:rsid w:val="00314334"/>
    <w:rsid w:val="003152FD"/>
    <w:rsid w:val="0031687A"/>
    <w:rsid w:val="00321692"/>
    <w:rsid w:val="00324B19"/>
    <w:rsid w:val="003258B0"/>
    <w:rsid w:val="00325E30"/>
    <w:rsid w:val="003265C4"/>
    <w:rsid w:val="003275EF"/>
    <w:rsid w:val="0033067C"/>
    <w:rsid w:val="00330DF1"/>
    <w:rsid w:val="0033120C"/>
    <w:rsid w:val="00332F24"/>
    <w:rsid w:val="00334FD3"/>
    <w:rsid w:val="003379AF"/>
    <w:rsid w:val="003423CF"/>
    <w:rsid w:val="0034290F"/>
    <w:rsid w:val="00343914"/>
    <w:rsid w:val="00346524"/>
    <w:rsid w:val="00346FC2"/>
    <w:rsid w:val="00347F27"/>
    <w:rsid w:val="00353762"/>
    <w:rsid w:val="00353AF0"/>
    <w:rsid w:val="0035417C"/>
    <w:rsid w:val="003541D8"/>
    <w:rsid w:val="003544E6"/>
    <w:rsid w:val="003547B4"/>
    <w:rsid w:val="00354D3F"/>
    <w:rsid w:val="00356D62"/>
    <w:rsid w:val="00356D88"/>
    <w:rsid w:val="00357FD4"/>
    <w:rsid w:val="0036038C"/>
    <w:rsid w:val="00360C3C"/>
    <w:rsid w:val="003613EA"/>
    <w:rsid w:val="0036201C"/>
    <w:rsid w:val="003627ED"/>
    <w:rsid w:val="0036327C"/>
    <w:rsid w:val="003638C5"/>
    <w:rsid w:val="003656E2"/>
    <w:rsid w:val="003661F9"/>
    <w:rsid w:val="003669DB"/>
    <w:rsid w:val="00371BB2"/>
    <w:rsid w:val="003729CB"/>
    <w:rsid w:val="0037338E"/>
    <w:rsid w:val="00382477"/>
    <w:rsid w:val="00382A98"/>
    <w:rsid w:val="00382B84"/>
    <w:rsid w:val="003871AB"/>
    <w:rsid w:val="00387B2B"/>
    <w:rsid w:val="003902A8"/>
    <w:rsid w:val="00391DBB"/>
    <w:rsid w:val="00392208"/>
    <w:rsid w:val="00395C4D"/>
    <w:rsid w:val="003965A4"/>
    <w:rsid w:val="003973C4"/>
    <w:rsid w:val="003A1926"/>
    <w:rsid w:val="003A27A7"/>
    <w:rsid w:val="003A2826"/>
    <w:rsid w:val="003A580C"/>
    <w:rsid w:val="003A5BE3"/>
    <w:rsid w:val="003A7D58"/>
    <w:rsid w:val="003B064C"/>
    <w:rsid w:val="003B12B2"/>
    <w:rsid w:val="003B21A0"/>
    <w:rsid w:val="003B3737"/>
    <w:rsid w:val="003B7117"/>
    <w:rsid w:val="003C42B8"/>
    <w:rsid w:val="003C556F"/>
    <w:rsid w:val="003D094D"/>
    <w:rsid w:val="003D1738"/>
    <w:rsid w:val="003D1A0F"/>
    <w:rsid w:val="003D4B07"/>
    <w:rsid w:val="003D6AC0"/>
    <w:rsid w:val="003D712F"/>
    <w:rsid w:val="003E1C14"/>
    <w:rsid w:val="003E2849"/>
    <w:rsid w:val="003E5D17"/>
    <w:rsid w:val="003F368E"/>
    <w:rsid w:val="003F6A14"/>
    <w:rsid w:val="0040025C"/>
    <w:rsid w:val="00401989"/>
    <w:rsid w:val="00403B81"/>
    <w:rsid w:val="00404939"/>
    <w:rsid w:val="004109DC"/>
    <w:rsid w:val="00411BFA"/>
    <w:rsid w:val="00412F26"/>
    <w:rsid w:val="00413BFE"/>
    <w:rsid w:val="00414A8D"/>
    <w:rsid w:val="00414AA3"/>
    <w:rsid w:val="00421077"/>
    <w:rsid w:val="004213F5"/>
    <w:rsid w:val="004236AE"/>
    <w:rsid w:val="00424C06"/>
    <w:rsid w:val="00426A1E"/>
    <w:rsid w:val="0043683A"/>
    <w:rsid w:val="0044037D"/>
    <w:rsid w:val="00440E0A"/>
    <w:rsid w:val="00443394"/>
    <w:rsid w:val="004433FB"/>
    <w:rsid w:val="00447AC1"/>
    <w:rsid w:val="0045283E"/>
    <w:rsid w:val="00452AB7"/>
    <w:rsid w:val="00452EA0"/>
    <w:rsid w:val="00453B34"/>
    <w:rsid w:val="004540BD"/>
    <w:rsid w:val="00455DE7"/>
    <w:rsid w:val="00455E6C"/>
    <w:rsid w:val="00457A95"/>
    <w:rsid w:val="00457B69"/>
    <w:rsid w:val="00460163"/>
    <w:rsid w:val="004603DB"/>
    <w:rsid w:val="004603F2"/>
    <w:rsid w:val="00461ED9"/>
    <w:rsid w:val="00463336"/>
    <w:rsid w:val="00464A1C"/>
    <w:rsid w:val="00464E63"/>
    <w:rsid w:val="0047051C"/>
    <w:rsid w:val="004706C8"/>
    <w:rsid w:val="00470E46"/>
    <w:rsid w:val="00472626"/>
    <w:rsid w:val="004761BF"/>
    <w:rsid w:val="00480008"/>
    <w:rsid w:val="00482716"/>
    <w:rsid w:val="00482882"/>
    <w:rsid w:val="00483D14"/>
    <w:rsid w:val="00485BF0"/>
    <w:rsid w:val="00485F41"/>
    <w:rsid w:val="00486C63"/>
    <w:rsid w:val="00487409"/>
    <w:rsid w:val="00487633"/>
    <w:rsid w:val="00494AB4"/>
    <w:rsid w:val="0049549C"/>
    <w:rsid w:val="004A04F9"/>
    <w:rsid w:val="004A26B7"/>
    <w:rsid w:val="004A2F18"/>
    <w:rsid w:val="004A6806"/>
    <w:rsid w:val="004B3172"/>
    <w:rsid w:val="004B6BED"/>
    <w:rsid w:val="004B714C"/>
    <w:rsid w:val="004C0257"/>
    <w:rsid w:val="004C3230"/>
    <w:rsid w:val="004C6964"/>
    <w:rsid w:val="004C78DD"/>
    <w:rsid w:val="004D13A0"/>
    <w:rsid w:val="004D171C"/>
    <w:rsid w:val="004D206D"/>
    <w:rsid w:val="004D23A6"/>
    <w:rsid w:val="004D4215"/>
    <w:rsid w:val="004D4732"/>
    <w:rsid w:val="004D68F9"/>
    <w:rsid w:val="004D6CAC"/>
    <w:rsid w:val="004E0939"/>
    <w:rsid w:val="004E2949"/>
    <w:rsid w:val="004E39D8"/>
    <w:rsid w:val="004E4468"/>
    <w:rsid w:val="004E51C6"/>
    <w:rsid w:val="004E5686"/>
    <w:rsid w:val="004E71A0"/>
    <w:rsid w:val="004F098B"/>
    <w:rsid w:val="004F3FBC"/>
    <w:rsid w:val="004F4B79"/>
    <w:rsid w:val="004F680F"/>
    <w:rsid w:val="00500648"/>
    <w:rsid w:val="00503149"/>
    <w:rsid w:val="0050704D"/>
    <w:rsid w:val="005070D4"/>
    <w:rsid w:val="00510EBA"/>
    <w:rsid w:val="005168B4"/>
    <w:rsid w:val="00517CF0"/>
    <w:rsid w:val="0052347F"/>
    <w:rsid w:val="00526838"/>
    <w:rsid w:val="00535AFF"/>
    <w:rsid w:val="00535F39"/>
    <w:rsid w:val="0054324B"/>
    <w:rsid w:val="0055093C"/>
    <w:rsid w:val="00552EAA"/>
    <w:rsid w:val="005610D7"/>
    <w:rsid w:val="0056168A"/>
    <w:rsid w:val="005618B2"/>
    <w:rsid w:val="00563A9B"/>
    <w:rsid w:val="00564957"/>
    <w:rsid w:val="00565CAA"/>
    <w:rsid w:val="0056659B"/>
    <w:rsid w:val="005670A8"/>
    <w:rsid w:val="00567A32"/>
    <w:rsid w:val="00571236"/>
    <w:rsid w:val="00571E43"/>
    <w:rsid w:val="00576BA2"/>
    <w:rsid w:val="00576E4F"/>
    <w:rsid w:val="005801E5"/>
    <w:rsid w:val="00580220"/>
    <w:rsid w:val="005874A6"/>
    <w:rsid w:val="00590D13"/>
    <w:rsid w:val="00591CEC"/>
    <w:rsid w:val="00594036"/>
    <w:rsid w:val="0059468A"/>
    <w:rsid w:val="00596444"/>
    <w:rsid w:val="0059646C"/>
    <w:rsid w:val="00596D7D"/>
    <w:rsid w:val="005A0310"/>
    <w:rsid w:val="005A1538"/>
    <w:rsid w:val="005A2315"/>
    <w:rsid w:val="005A2DDD"/>
    <w:rsid w:val="005A3104"/>
    <w:rsid w:val="005A3AAD"/>
    <w:rsid w:val="005A3F11"/>
    <w:rsid w:val="005A51D7"/>
    <w:rsid w:val="005A5CD7"/>
    <w:rsid w:val="005B2670"/>
    <w:rsid w:val="005B58F7"/>
    <w:rsid w:val="005B5D90"/>
    <w:rsid w:val="005B7D42"/>
    <w:rsid w:val="005C0A87"/>
    <w:rsid w:val="005C18BB"/>
    <w:rsid w:val="005C196D"/>
    <w:rsid w:val="005C2C23"/>
    <w:rsid w:val="005C32A8"/>
    <w:rsid w:val="005C4044"/>
    <w:rsid w:val="005C64BD"/>
    <w:rsid w:val="005D1308"/>
    <w:rsid w:val="005D1C8C"/>
    <w:rsid w:val="005D1FDC"/>
    <w:rsid w:val="005D3C94"/>
    <w:rsid w:val="005D47F3"/>
    <w:rsid w:val="005D503F"/>
    <w:rsid w:val="005D5536"/>
    <w:rsid w:val="005D6212"/>
    <w:rsid w:val="005D6BF6"/>
    <w:rsid w:val="005D73C2"/>
    <w:rsid w:val="005D7D30"/>
    <w:rsid w:val="005E0E13"/>
    <w:rsid w:val="005E301C"/>
    <w:rsid w:val="005E5672"/>
    <w:rsid w:val="005E6349"/>
    <w:rsid w:val="005E7E49"/>
    <w:rsid w:val="005F0DBB"/>
    <w:rsid w:val="005F11C8"/>
    <w:rsid w:val="005F4881"/>
    <w:rsid w:val="005F52E7"/>
    <w:rsid w:val="005F7058"/>
    <w:rsid w:val="005F7980"/>
    <w:rsid w:val="006030DA"/>
    <w:rsid w:val="00603462"/>
    <w:rsid w:val="0060397F"/>
    <w:rsid w:val="00603A04"/>
    <w:rsid w:val="006077E4"/>
    <w:rsid w:val="006105D5"/>
    <w:rsid w:val="00614071"/>
    <w:rsid w:val="00616053"/>
    <w:rsid w:val="00620338"/>
    <w:rsid w:val="00624DE0"/>
    <w:rsid w:val="00630157"/>
    <w:rsid w:val="00630BF3"/>
    <w:rsid w:val="006325E4"/>
    <w:rsid w:val="00632D6D"/>
    <w:rsid w:val="00634424"/>
    <w:rsid w:val="00634B47"/>
    <w:rsid w:val="00640430"/>
    <w:rsid w:val="00640C6E"/>
    <w:rsid w:val="00642550"/>
    <w:rsid w:val="0064330A"/>
    <w:rsid w:val="006469FC"/>
    <w:rsid w:val="006478B7"/>
    <w:rsid w:val="00650E2B"/>
    <w:rsid w:val="00652849"/>
    <w:rsid w:val="006550A7"/>
    <w:rsid w:val="00656F99"/>
    <w:rsid w:val="006575CE"/>
    <w:rsid w:val="00660C98"/>
    <w:rsid w:val="00660D3E"/>
    <w:rsid w:val="00661134"/>
    <w:rsid w:val="00661A4D"/>
    <w:rsid w:val="00667190"/>
    <w:rsid w:val="00667F5F"/>
    <w:rsid w:val="00672114"/>
    <w:rsid w:val="006728FB"/>
    <w:rsid w:val="006747B6"/>
    <w:rsid w:val="00675372"/>
    <w:rsid w:val="0068504E"/>
    <w:rsid w:val="006851E2"/>
    <w:rsid w:val="0068630F"/>
    <w:rsid w:val="0069156E"/>
    <w:rsid w:val="006930AB"/>
    <w:rsid w:val="00693322"/>
    <w:rsid w:val="00694E73"/>
    <w:rsid w:val="00695900"/>
    <w:rsid w:val="0069697C"/>
    <w:rsid w:val="006A1541"/>
    <w:rsid w:val="006A1F08"/>
    <w:rsid w:val="006A3719"/>
    <w:rsid w:val="006A52E9"/>
    <w:rsid w:val="006A55CE"/>
    <w:rsid w:val="006A588A"/>
    <w:rsid w:val="006A58BD"/>
    <w:rsid w:val="006B005B"/>
    <w:rsid w:val="006B3919"/>
    <w:rsid w:val="006B6972"/>
    <w:rsid w:val="006C052C"/>
    <w:rsid w:val="006C17BB"/>
    <w:rsid w:val="006C17E9"/>
    <w:rsid w:val="006C1A94"/>
    <w:rsid w:val="006C1D3B"/>
    <w:rsid w:val="006C27CF"/>
    <w:rsid w:val="006C2A0D"/>
    <w:rsid w:val="006C4245"/>
    <w:rsid w:val="006C563E"/>
    <w:rsid w:val="006C653C"/>
    <w:rsid w:val="006D047F"/>
    <w:rsid w:val="006D7381"/>
    <w:rsid w:val="006D7FB5"/>
    <w:rsid w:val="006E05D5"/>
    <w:rsid w:val="006E2B3C"/>
    <w:rsid w:val="006E2F7B"/>
    <w:rsid w:val="006E3A95"/>
    <w:rsid w:val="006E4C84"/>
    <w:rsid w:val="006E4D22"/>
    <w:rsid w:val="006E55AA"/>
    <w:rsid w:val="006F1FE6"/>
    <w:rsid w:val="006F4B00"/>
    <w:rsid w:val="006F5042"/>
    <w:rsid w:val="006F515C"/>
    <w:rsid w:val="0070074B"/>
    <w:rsid w:val="00700D3C"/>
    <w:rsid w:val="00702902"/>
    <w:rsid w:val="00703DE4"/>
    <w:rsid w:val="0070598E"/>
    <w:rsid w:val="007059FA"/>
    <w:rsid w:val="007075E0"/>
    <w:rsid w:val="00710AB8"/>
    <w:rsid w:val="00715467"/>
    <w:rsid w:val="00716A09"/>
    <w:rsid w:val="00717317"/>
    <w:rsid w:val="00717413"/>
    <w:rsid w:val="00717761"/>
    <w:rsid w:val="0072100D"/>
    <w:rsid w:val="00725A7A"/>
    <w:rsid w:val="007260A5"/>
    <w:rsid w:val="00727537"/>
    <w:rsid w:val="00731DF0"/>
    <w:rsid w:val="007321B7"/>
    <w:rsid w:val="0073300E"/>
    <w:rsid w:val="007332CC"/>
    <w:rsid w:val="007359C9"/>
    <w:rsid w:val="00737B7E"/>
    <w:rsid w:val="00737E7B"/>
    <w:rsid w:val="007400AD"/>
    <w:rsid w:val="00742AF4"/>
    <w:rsid w:val="00743378"/>
    <w:rsid w:val="00746690"/>
    <w:rsid w:val="00747139"/>
    <w:rsid w:val="00752FA8"/>
    <w:rsid w:val="00756955"/>
    <w:rsid w:val="007657CD"/>
    <w:rsid w:val="00766D55"/>
    <w:rsid w:val="00770A90"/>
    <w:rsid w:val="00770B4C"/>
    <w:rsid w:val="00772E86"/>
    <w:rsid w:val="00772F0F"/>
    <w:rsid w:val="00775E2B"/>
    <w:rsid w:val="00776104"/>
    <w:rsid w:val="00780180"/>
    <w:rsid w:val="00781EA3"/>
    <w:rsid w:val="00784799"/>
    <w:rsid w:val="00784D70"/>
    <w:rsid w:val="00786809"/>
    <w:rsid w:val="0079047E"/>
    <w:rsid w:val="0079051D"/>
    <w:rsid w:val="00791520"/>
    <w:rsid w:val="00794020"/>
    <w:rsid w:val="00794B2C"/>
    <w:rsid w:val="007957E5"/>
    <w:rsid w:val="007974B0"/>
    <w:rsid w:val="00797963"/>
    <w:rsid w:val="007A01E5"/>
    <w:rsid w:val="007A154F"/>
    <w:rsid w:val="007A1E5B"/>
    <w:rsid w:val="007A7E26"/>
    <w:rsid w:val="007B067A"/>
    <w:rsid w:val="007B108F"/>
    <w:rsid w:val="007B135B"/>
    <w:rsid w:val="007B25E3"/>
    <w:rsid w:val="007B70B8"/>
    <w:rsid w:val="007B7B37"/>
    <w:rsid w:val="007B7DCE"/>
    <w:rsid w:val="007C0030"/>
    <w:rsid w:val="007C1CEC"/>
    <w:rsid w:val="007C48CC"/>
    <w:rsid w:val="007D0185"/>
    <w:rsid w:val="007D1923"/>
    <w:rsid w:val="007D2FF8"/>
    <w:rsid w:val="007D402F"/>
    <w:rsid w:val="007D44E7"/>
    <w:rsid w:val="007E120C"/>
    <w:rsid w:val="007E20C2"/>
    <w:rsid w:val="007E27C4"/>
    <w:rsid w:val="007E2B51"/>
    <w:rsid w:val="007E3C05"/>
    <w:rsid w:val="007E45F6"/>
    <w:rsid w:val="007E4876"/>
    <w:rsid w:val="007F07A9"/>
    <w:rsid w:val="007F27C7"/>
    <w:rsid w:val="007F39AC"/>
    <w:rsid w:val="007F441D"/>
    <w:rsid w:val="007F45AE"/>
    <w:rsid w:val="007F47C9"/>
    <w:rsid w:val="007F4C3D"/>
    <w:rsid w:val="007F7CE7"/>
    <w:rsid w:val="00800EFB"/>
    <w:rsid w:val="0080151B"/>
    <w:rsid w:val="00801ABB"/>
    <w:rsid w:val="00801CEC"/>
    <w:rsid w:val="00802EC1"/>
    <w:rsid w:val="00804069"/>
    <w:rsid w:val="00804144"/>
    <w:rsid w:val="00807BB2"/>
    <w:rsid w:val="00807C36"/>
    <w:rsid w:val="00807D68"/>
    <w:rsid w:val="008107B6"/>
    <w:rsid w:val="00811E34"/>
    <w:rsid w:val="00811E9E"/>
    <w:rsid w:val="008163C3"/>
    <w:rsid w:val="00820BF1"/>
    <w:rsid w:val="00820E08"/>
    <w:rsid w:val="00821095"/>
    <w:rsid w:val="0082139D"/>
    <w:rsid w:val="00822B2E"/>
    <w:rsid w:val="0082475D"/>
    <w:rsid w:val="0082490E"/>
    <w:rsid w:val="00824D5A"/>
    <w:rsid w:val="00826A82"/>
    <w:rsid w:val="00831B19"/>
    <w:rsid w:val="0083715A"/>
    <w:rsid w:val="00841B05"/>
    <w:rsid w:val="00841ECF"/>
    <w:rsid w:val="008430F7"/>
    <w:rsid w:val="0084690B"/>
    <w:rsid w:val="00846C7C"/>
    <w:rsid w:val="00847C52"/>
    <w:rsid w:val="00850911"/>
    <w:rsid w:val="00851297"/>
    <w:rsid w:val="00851A9F"/>
    <w:rsid w:val="00853D4D"/>
    <w:rsid w:val="008612DF"/>
    <w:rsid w:val="00861EB5"/>
    <w:rsid w:val="00862F2F"/>
    <w:rsid w:val="008642F1"/>
    <w:rsid w:val="00864C8B"/>
    <w:rsid w:val="00865CE7"/>
    <w:rsid w:val="008677E9"/>
    <w:rsid w:val="00867BAD"/>
    <w:rsid w:val="00870A64"/>
    <w:rsid w:val="00872579"/>
    <w:rsid w:val="00872E30"/>
    <w:rsid w:val="00873058"/>
    <w:rsid w:val="00873539"/>
    <w:rsid w:val="008738A2"/>
    <w:rsid w:val="00875512"/>
    <w:rsid w:val="00877091"/>
    <w:rsid w:val="008805A8"/>
    <w:rsid w:val="0088085C"/>
    <w:rsid w:val="00882A82"/>
    <w:rsid w:val="00883CB2"/>
    <w:rsid w:val="00884D2C"/>
    <w:rsid w:val="0088503C"/>
    <w:rsid w:val="008857A0"/>
    <w:rsid w:val="00886A0B"/>
    <w:rsid w:val="00893CD8"/>
    <w:rsid w:val="00893F7F"/>
    <w:rsid w:val="00897E78"/>
    <w:rsid w:val="008A3EA0"/>
    <w:rsid w:val="008A3FD9"/>
    <w:rsid w:val="008B07A0"/>
    <w:rsid w:val="008B324B"/>
    <w:rsid w:val="008B42DD"/>
    <w:rsid w:val="008B4A0F"/>
    <w:rsid w:val="008B5A90"/>
    <w:rsid w:val="008B721C"/>
    <w:rsid w:val="008B7DDA"/>
    <w:rsid w:val="008C45E8"/>
    <w:rsid w:val="008C56DB"/>
    <w:rsid w:val="008C5DB0"/>
    <w:rsid w:val="008D2B99"/>
    <w:rsid w:val="008D2C1C"/>
    <w:rsid w:val="008D35F9"/>
    <w:rsid w:val="008D3AD8"/>
    <w:rsid w:val="008D3D66"/>
    <w:rsid w:val="008D50B7"/>
    <w:rsid w:val="008D748D"/>
    <w:rsid w:val="008D768C"/>
    <w:rsid w:val="008D7D83"/>
    <w:rsid w:val="008E0C51"/>
    <w:rsid w:val="008E1A14"/>
    <w:rsid w:val="008E1CAE"/>
    <w:rsid w:val="008E2A92"/>
    <w:rsid w:val="008E3A96"/>
    <w:rsid w:val="008E3D3E"/>
    <w:rsid w:val="008E69EC"/>
    <w:rsid w:val="008E794F"/>
    <w:rsid w:val="008E798F"/>
    <w:rsid w:val="008F03E2"/>
    <w:rsid w:val="008F10EC"/>
    <w:rsid w:val="008F30F2"/>
    <w:rsid w:val="008F675C"/>
    <w:rsid w:val="008F6773"/>
    <w:rsid w:val="008F6F95"/>
    <w:rsid w:val="0090026A"/>
    <w:rsid w:val="00900D59"/>
    <w:rsid w:val="00901F33"/>
    <w:rsid w:val="009022A8"/>
    <w:rsid w:val="00904DB0"/>
    <w:rsid w:val="00906CB0"/>
    <w:rsid w:val="0090700B"/>
    <w:rsid w:val="00910863"/>
    <w:rsid w:val="00913341"/>
    <w:rsid w:val="00913BB6"/>
    <w:rsid w:val="00915CA9"/>
    <w:rsid w:val="009174CA"/>
    <w:rsid w:val="00917D9E"/>
    <w:rsid w:val="00920B2D"/>
    <w:rsid w:val="0092124C"/>
    <w:rsid w:val="00921287"/>
    <w:rsid w:val="00923E1D"/>
    <w:rsid w:val="0092443D"/>
    <w:rsid w:val="0092689E"/>
    <w:rsid w:val="00927088"/>
    <w:rsid w:val="00927BF1"/>
    <w:rsid w:val="00927F15"/>
    <w:rsid w:val="0093015F"/>
    <w:rsid w:val="00930E4C"/>
    <w:rsid w:val="009337B8"/>
    <w:rsid w:val="0093484F"/>
    <w:rsid w:val="00935F00"/>
    <w:rsid w:val="00936648"/>
    <w:rsid w:val="0093733D"/>
    <w:rsid w:val="009378B4"/>
    <w:rsid w:val="00943F2A"/>
    <w:rsid w:val="00944767"/>
    <w:rsid w:val="00945294"/>
    <w:rsid w:val="00945D67"/>
    <w:rsid w:val="00947682"/>
    <w:rsid w:val="0094779C"/>
    <w:rsid w:val="009518E9"/>
    <w:rsid w:val="0095195C"/>
    <w:rsid w:val="0095205E"/>
    <w:rsid w:val="00953118"/>
    <w:rsid w:val="00954737"/>
    <w:rsid w:val="00956633"/>
    <w:rsid w:val="00957FB0"/>
    <w:rsid w:val="00962CA8"/>
    <w:rsid w:val="00963359"/>
    <w:rsid w:val="00964576"/>
    <w:rsid w:val="00965951"/>
    <w:rsid w:val="00966B07"/>
    <w:rsid w:val="00967A9D"/>
    <w:rsid w:val="00967C86"/>
    <w:rsid w:val="00970F6B"/>
    <w:rsid w:val="00971073"/>
    <w:rsid w:val="0097113A"/>
    <w:rsid w:val="0097338A"/>
    <w:rsid w:val="00975EF4"/>
    <w:rsid w:val="00976ED4"/>
    <w:rsid w:val="009869AA"/>
    <w:rsid w:val="00990C16"/>
    <w:rsid w:val="00990C73"/>
    <w:rsid w:val="0099147C"/>
    <w:rsid w:val="0099252E"/>
    <w:rsid w:val="00992DC0"/>
    <w:rsid w:val="00993DB1"/>
    <w:rsid w:val="00994DA2"/>
    <w:rsid w:val="009959BD"/>
    <w:rsid w:val="009A187F"/>
    <w:rsid w:val="009A18E5"/>
    <w:rsid w:val="009A5BA3"/>
    <w:rsid w:val="009A73F7"/>
    <w:rsid w:val="009A75EF"/>
    <w:rsid w:val="009B4A0F"/>
    <w:rsid w:val="009B5ACD"/>
    <w:rsid w:val="009C31D1"/>
    <w:rsid w:val="009C4F2D"/>
    <w:rsid w:val="009C68DD"/>
    <w:rsid w:val="009C6ECD"/>
    <w:rsid w:val="009D1C7F"/>
    <w:rsid w:val="009D1D06"/>
    <w:rsid w:val="009D3C01"/>
    <w:rsid w:val="009D49EA"/>
    <w:rsid w:val="009E0F99"/>
    <w:rsid w:val="009E133A"/>
    <w:rsid w:val="009E5F61"/>
    <w:rsid w:val="009E647C"/>
    <w:rsid w:val="009F0177"/>
    <w:rsid w:val="009F1460"/>
    <w:rsid w:val="009F2E09"/>
    <w:rsid w:val="009F52B7"/>
    <w:rsid w:val="00A005A9"/>
    <w:rsid w:val="00A04F1A"/>
    <w:rsid w:val="00A05A4F"/>
    <w:rsid w:val="00A07EB5"/>
    <w:rsid w:val="00A124F3"/>
    <w:rsid w:val="00A12A68"/>
    <w:rsid w:val="00A133FC"/>
    <w:rsid w:val="00A13FCA"/>
    <w:rsid w:val="00A15B9D"/>
    <w:rsid w:val="00A20AB9"/>
    <w:rsid w:val="00A22B7A"/>
    <w:rsid w:val="00A23DF5"/>
    <w:rsid w:val="00A27173"/>
    <w:rsid w:val="00A274D8"/>
    <w:rsid w:val="00A31EDD"/>
    <w:rsid w:val="00A3412C"/>
    <w:rsid w:val="00A3532A"/>
    <w:rsid w:val="00A3557E"/>
    <w:rsid w:val="00A36941"/>
    <w:rsid w:val="00A36E7C"/>
    <w:rsid w:val="00A42021"/>
    <w:rsid w:val="00A42CBD"/>
    <w:rsid w:val="00A50746"/>
    <w:rsid w:val="00A52C49"/>
    <w:rsid w:val="00A5648F"/>
    <w:rsid w:val="00A57825"/>
    <w:rsid w:val="00A57C88"/>
    <w:rsid w:val="00A6242A"/>
    <w:rsid w:val="00A64281"/>
    <w:rsid w:val="00A70E0A"/>
    <w:rsid w:val="00A71E01"/>
    <w:rsid w:val="00A71E3F"/>
    <w:rsid w:val="00A76C5A"/>
    <w:rsid w:val="00A76CA7"/>
    <w:rsid w:val="00A77F15"/>
    <w:rsid w:val="00A806D9"/>
    <w:rsid w:val="00A84B0C"/>
    <w:rsid w:val="00A91B69"/>
    <w:rsid w:val="00A96335"/>
    <w:rsid w:val="00A97934"/>
    <w:rsid w:val="00AA2FB7"/>
    <w:rsid w:val="00AA7769"/>
    <w:rsid w:val="00AA7C2F"/>
    <w:rsid w:val="00AB0827"/>
    <w:rsid w:val="00AB0A95"/>
    <w:rsid w:val="00AB1224"/>
    <w:rsid w:val="00AB2A1F"/>
    <w:rsid w:val="00AB4247"/>
    <w:rsid w:val="00AB49BC"/>
    <w:rsid w:val="00AC1D22"/>
    <w:rsid w:val="00AC3BA7"/>
    <w:rsid w:val="00AC7CA0"/>
    <w:rsid w:val="00AD1A43"/>
    <w:rsid w:val="00AD2CC6"/>
    <w:rsid w:val="00AD2EF6"/>
    <w:rsid w:val="00AD322E"/>
    <w:rsid w:val="00AE0B7B"/>
    <w:rsid w:val="00AE1535"/>
    <w:rsid w:val="00AE1B76"/>
    <w:rsid w:val="00AE6220"/>
    <w:rsid w:val="00AE7391"/>
    <w:rsid w:val="00AE758C"/>
    <w:rsid w:val="00AF1D73"/>
    <w:rsid w:val="00AF308E"/>
    <w:rsid w:val="00AF4157"/>
    <w:rsid w:val="00AF5DE9"/>
    <w:rsid w:val="00AF6D4C"/>
    <w:rsid w:val="00AF6EB8"/>
    <w:rsid w:val="00B00515"/>
    <w:rsid w:val="00B012E4"/>
    <w:rsid w:val="00B0183F"/>
    <w:rsid w:val="00B02E7A"/>
    <w:rsid w:val="00B03AB3"/>
    <w:rsid w:val="00B03B4E"/>
    <w:rsid w:val="00B05376"/>
    <w:rsid w:val="00B07782"/>
    <w:rsid w:val="00B16458"/>
    <w:rsid w:val="00B226D7"/>
    <w:rsid w:val="00B2545E"/>
    <w:rsid w:val="00B26070"/>
    <w:rsid w:val="00B265D0"/>
    <w:rsid w:val="00B31039"/>
    <w:rsid w:val="00B31A4D"/>
    <w:rsid w:val="00B33C9E"/>
    <w:rsid w:val="00B35BF3"/>
    <w:rsid w:val="00B36994"/>
    <w:rsid w:val="00B41C5F"/>
    <w:rsid w:val="00B42695"/>
    <w:rsid w:val="00B43171"/>
    <w:rsid w:val="00B43498"/>
    <w:rsid w:val="00B43BE0"/>
    <w:rsid w:val="00B50BA6"/>
    <w:rsid w:val="00B51909"/>
    <w:rsid w:val="00B51BC9"/>
    <w:rsid w:val="00B536AD"/>
    <w:rsid w:val="00B53AAC"/>
    <w:rsid w:val="00B5493C"/>
    <w:rsid w:val="00B55F40"/>
    <w:rsid w:val="00B5645A"/>
    <w:rsid w:val="00B56ED0"/>
    <w:rsid w:val="00B56F63"/>
    <w:rsid w:val="00B57E2B"/>
    <w:rsid w:val="00B57F01"/>
    <w:rsid w:val="00B601A0"/>
    <w:rsid w:val="00B60510"/>
    <w:rsid w:val="00B60B18"/>
    <w:rsid w:val="00B62528"/>
    <w:rsid w:val="00B6330F"/>
    <w:rsid w:val="00B638AC"/>
    <w:rsid w:val="00B66B97"/>
    <w:rsid w:val="00B718F1"/>
    <w:rsid w:val="00B71E8F"/>
    <w:rsid w:val="00B73FB1"/>
    <w:rsid w:val="00B75641"/>
    <w:rsid w:val="00B76410"/>
    <w:rsid w:val="00B82293"/>
    <w:rsid w:val="00B84A52"/>
    <w:rsid w:val="00B85074"/>
    <w:rsid w:val="00B87AE7"/>
    <w:rsid w:val="00B9194F"/>
    <w:rsid w:val="00B91AB9"/>
    <w:rsid w:val="00B94410"/>
    <w:rsid w:val="00B947C8"/>
    <w:rsid w:val="00B9616B"/>
    <w:rsid w:val="00B97724"/>
    <w:rsid w:val="00BA0C6A"/>
    <w:rsid w:val="00BA2751"/>
    <w:rsid w:val="00BA4A33"/>
    <w:rsid w:val="00BA622C"/>
    <w:rsid w:val="00BA7859"/>
    <w:rsid w:val="00BA7B9F"/>
    <w:rsid w:val="00BB0EC2"/>
    <w:rsid w:val="00BB29A8"/>
    <w:rsid w:val="00BB7E19"/>
    <w:rsid w:val="00BB7F5D"/>
    <w:rsid w:val="00BC14F8"/>
    <w:rsid w:val="00BC37D4"/>
    <w:rsid w:val="00BC496D"/>
    <w:rsid w:val="00BD130E"/>
    <w:rsid w:val="00BD37D5"/>
    <w:rsid w:val="00BD7408"/>
    <w:rsid w:val="00BE0497"/>
    <w:rsid w:val="00BE0B44"/>
    <w:rsid w:val="00BE1A7C"/>
    <w:rsid w:val="00BE2005"/>
    <w:rsid w:val="00BE2926"/>
    <w:rsid w:val="00BE4081"/>
    <w:rsid w:val="00BE7CE5"/>
    <w:rsid w:val="00BF036A"/>
    <w:rsid w:val="00BF284E"/>
    <w:rsid w:val="00BF2D91"/>
    <w:rsid w:val="00BF41E3"/>
    <w:rsid w:val="00BF4833"/>
    <w:rsid w:val="00BF5D93"/>
    <w:rsid w:val="00BF70A1"/>
    <w:rsid w:val="00C0002D"/>
    <w:rsid w:val="00C00C96"/>
    <w:rsid w:val="00C02057"/>
    <w:rsid w:val="00C03F70"/>
    <w:rsid w:val="00C059A8"/>
    <w:rsid w:val="00C07871"/>
    <w:rsid w:val="00C07BE3"/>
    <w:rsid w:val="00C10EC5"/>
    <w:rsid w:val="00C14B4C"/>
    <w:rsid w:val="00C176B6"/>
    <w:rsid w:val="00C2162D"/>
    <w:rsid w:val="00C259D8"/>
    <w:rsid w:val="00C267C6"/>
    <w:rsid w:val="00C3354D"/>
    <w:rsid w:val="00C36062"/>
    <w:rsid w:val="00C3653B"/>
    <w:rsid w:val="00C41316"/>
    <w:rsid w:val="00C417F9"/>
    <w:rsid w:val="00C42BC7"/>
    <w:rsid w:val="00C4470E"/>
    <w:rsid w:val="00C45909"/>
    <w:rsid w:val="00C460ED"/>
    <w:rsid w:val="00C53256"/>
    <w:rsid w:val="00C54617"/>
    <w:rsid w:val="00C56DA6"/>
    <w:rsid w:val="00C605B6"/>
    <w:rsid w:val="00C618A6"/>
    <w:rsid w:val="00C621EC"/>
    <w:rsid w:val="00C627DC"/>
    <w:rsid w:val="00C63184"/>
    <w:rsid w:val="00C70A01"/>
    <w:rsid w:val="00C719F7"/>
    <w:rsid w:val="00C73C67"/>
    <w:rsid w:val="00C7706E"/>
    <w:rsid w:val="00C801CF"/>
    <w:rsid w:val="00C8716D"/>
    <w:rsid w:val="00C87A3E"/>
    <w:rsid w:val="00C901A3"/>
    <w:rsid w:val="00C90C40"/>
    <w:rsid w:val="00C91FB0"/>
    <w:rsid w:val="00C925BE"/>
    <w:rsid w:val="00C92892"/>
    <w:rsid w:val="00C955FD"/>
    <w:rsid w:val="00C962CE"/>
    <w:rsid w:val="00CA01C7"/>
    <w:rsid w:val="00CA05CE"/>
    <w:rsid w:val="00CA17FE"/>
    <w:rsid w:val="00CA27EC"/>
    <w:rsid w:val="00CA28F1"/>
    <w:rsid w:val="00CA2F23"/>
    <w:rsid w:val="00CA3FA6"/>
    <w:rsid w:val="00CA5A62"/>
    <w:rsid w:val="00CA6763"/>
    <w:rsid w:val="00CA7E95"/>
    <w:rsid w:val="00CB5EB8"/>
    <w:rsid w:val="00CB72BB"/>
    <w:rsid w:val="00CB760C"/>
    <w:rsid w:val="00CC0228"/>
    <w:rsid w:val="00CC0668"/>
    <w:rsid w:val="00CC2EBE"/>
    <w:rsid w:val="00CC3AA2"/>
    <w:rsid w:val="00CC6386"/>
    <w:rsid w:val="00CD0B24"/>
    <w:rsid w:val="00CD0BC8"/>
    <w:rsid w:val="00CD0BF5"/>
    <w:rsid w:val="00CD1CFD"/>
    <w:rsid w:val="00CD4009"/>
    <w:rsid w:val="00CD5BA4"/>
    <w:rsid w:val="00CD736B"/>
    <w:rsid w:val="00CE08E2"/>
    <w:rsid w:val="00CE514A"/>
    <w:rsid w:val="00CF1A0E"/>
    <w:rsid w:val="00CF3021"/>
    <w:rsid w:val="00CF4034"/>
    <w:rsid w:val="00CF4917"/>
    <w:rsid w:val="00CF6AF1"/>
    <w:rsid w:val="00CF70E3"/>
    <w:rsid w:val="00D00123"/>
    <w:rsid w:val="00D011B9"/>
    <w:rsid w:val="00D01AE5"/>
    <w:rsid w:val="00D02CB2"/>
    <w:rsid w:val="00D04014"/>
    <w:rsid w:val="00D05433"/>
    <w:rsid w:val="00D05478"/>
    <w:rsid w:val="00D06ED4"/>
    <w:rsid w:val="00D07C47"/>
    <w:rsid w:val="00D10829"/>
    <w:rsid w:val="00D11901"/>
    <w:rsid w:val="00D128B4"/>
    <w:rsid w:val="00D13F19"/>
    <w:rsid w:val="00D142C7"/>
    <w:rsid w:val="00D14D28"/>
    <w:rsid w:val="00D152AC"/>
    <w:rsid w:val="00D17854"/>
    <w:rsid w:val="00D2176C"/>
    <w:rsid w:val="00D21E33"/>
    <w:rsid w:val="00D22157"/>
    <w:rsid w:val="00D23A94"/>
    <w:rsid w:val="00D24003"/>
    <w:rsid w:val="00D249DD"/>
    <w:rsid w:val="00D24E2C"/>
    <w:rsid w:val="00D26E7F"/>
    <w:rsid w:val="00D30618"/>
    <w:rsid w:val="00D33E5A"/>
    <w:rsid w:val="00D341EB"/>
    <w:rsid w:val="00D34E7B"/>
    <w:rsid w:val="00D34F33"/>
    <w:rsid w:val="00D35A70"/>
    <w:rsid w:val="00D374E3"/>
    <w:rsid w:val="00D40CCE"/>
    <w:rsid w:val="00D4152E"/>
    <w:rsid w:val="00D425A0"/>
    <w:rsid w:val="00D431CE"/>
    <w:rsid w:val="00D45AA3"/>
    <w:rsid w:val="00D50B33"/>
    <w:rsid w:val="00D5470E"/>
    <w:rsid w:val="00D57B15"/>
    <w:rsid w:val="00D63602"/>
    <w:rsid w:val="00D6373D"/>
    <w:rsid w:val="00D705FB"/>
    <w:rsid w:val="00D7377D"/>
    <w:rsid w:val="00D76519"/>
    <w:rsid w:val="00D76AD0"/>
    <w:rsid w:val="00D77279"/>
    <w:rsid w:val="00D776E9"/>
    <w:rsid w:val="00D8572C"/>
    <w:rsid w:val="00D93024"/>
    <w:rsid w:val="00D937E6"/>
    <w:rsid w:val="00D94F72"/>
    <w:rsid w:val="00D95E10"/>
    <w:rsid w:val="00D9692A"/>
    <w:rsid w:val="00DA10EC"/>
    <w:rsid w:val="00DA3F11"/>
    <w:rsid w:val="00DA3F50"/>
    <w:rsid w:val="00DA483C"/>
    <w:rsid w:val="00DA6643"/>
    <w:rsid w:val="00DA795C"/>
    <w:rsid w:val="00DB03F1"/>
    <w:rsid w:val="00DB4D00"/>
    <w:rsid w:val="00DB5477"/>
    <w:rsid w:val="00DB7755"/>
    <w:rsid w:val="00DC11D8"/>
    <w:rsid w:val="00DC361D"/>
    <w:rsid w:val="00DC4F23"/>
    <w:rsid w:val="00DC7F8C"/>
    <w:rsid w:val="00DD0865"/>
    <w:rsid w:val="00DD0CEA"/>
    <w:rsid w:val="00DD0F77"/>
    <w:rsid w:val="00DD1EF3"/>
    <w:rsid w:val="00DD1F07"/>
    <w:rsid w:val="00DD2EDE"/>
    <w:rsid w:val="00DD30E6"/>
    <w:rsid w:val="00DD3B8E"/>
    <w:rsid w:val="00DE215B"/>
    <w:rsid w:val="00DE2750"/>
    <w:rsid w:val="00DE3577"/>
    <w:rsid w:val="00DE3650"/>
    <w:rsid w:val="00DE379F"/>
    <w:rsid w:val="00DE5A0F"/>
    <w:rsid w:val="00DE7B3D"/>
    <w:rsid w:val="00DE7CD8"/>
    <w:rsid w:val="00DF1620"/>
    <w:rsid w:val="00DF582C"/>
    <w:rsid w:val="00E019BA"/>
    <w:rsid w:val="00E057E6"/>
    <w:rsid w:val="00E059DB"/>
    <w:rsid w:val="00E102DF"/>
    <w:rsid w:val="00E1154E"/>
    <w:rsid w:val="00E11658"/>
    <w:rsid w:val="00E139C7"/>
    <w:rsid w:val="00E153E6"/>
    <w:rsid w:val="00E1642C"/>
    <w:rsid w:val="00E215D2"/>
    <w:rsid w:val="00E24A6E"/>
    <w:rsid w:val="00E24EFE"/>
    <w:rsid w:val="00E250F2"/>
    <w:rsid w:val="00E25665"/>
    <w:rsid w:val="00E27F91"/>
    <w:rsid w:val="00E3019C"/>
    <w:rsid w:val="00E336AC"/>
    <w:rsid w:val="00E35168"/>
    <w:rsid w:val="00E3624B"/>
    <w:rsid w:val="00E36910"/>
    <w:rsid w:val="00E36E55"/>
    <w:rsid w:val="00E415AF"/>
    <w:rsid w:val="00E41997"/>
    <w:rsid w:val="00E444E1"/>
    <w:rsid w:val="00E44895"/>
    <w:rsid w:val="00E4557D"/>
    <w:rsid w:val="00E46B11"/>
    <w:rsid w:val="00E46E9C"/>
    <w:rsid w:val="00E46F2F"/>
    <w:rsid w:val="00E474A4"/>
    <w:rsid w:val="00E506A3"/>
    <w:rsid w:val="00E50F42"/>
    <w:rsid w:val="00E551D6"/>
    <w:rsid w:val="00E56DEE"/>
    <w:rsid w:val="00E56F0E"/>
    <w:rsid w:val="00E6340D"/>
    <w:rsid w:val="00E651E7"/>
    <w:rsid w:val="00E669FD"/>
    <w:rsid w:val="00E67BF8"/>
    <w:rsid w:val="00E71ACC"/>
    <w:rsid w:val="00E71C18"/>
    <w:rsid w:val="00E73B56"/>
    <w:rsid w:val="00E73E32"/>
    <w:rsid w:val="00E73EF6"/>
    <w:rsid w:val="00E74A19"/>
    <w:rsid w:val="00E7541A"/>
    <w:rsid w:val="00E76A32"/>
    <w:rsid w:val="00E77721"/>
    <w:rsid w:val="00E80A70"/>
    <w:rsid w:val="00E8495A"/>
    <w:rsid w:val="00E84DD5"/>
    <w:rsid w:val="00E87983"/>
    <w:rsid w:val="00E90D4E"/>
    <w:rsid w:val="00E90E16"/>
    <w:rsid w:val="00E91E30"/>
    <w:rsid w:val="00E922D4"/>
    <w:rsid w:val="00E92A85"/>
    <w:rsid w:val="00E93687"/>
    <w:rsid w:val="00E93BE5"/>
    <w:rsid w:val="00E94837"/>
    <w:rsid w:val="00E96860"/>
    <w:rsid w:val="00EA505A"/>
    <w:rsid w:val="00EA68E7"/>
    <w:rsid w:val="00EA6D4D"/>
    <w:rsid w:val="00EA73C5"/>
    <w:rsid w:val="00EA7B4F"/>
    <w:rsid w:val="00EB0BB3"/>
    <w:rsid w:val="00EB2455"/>
    <w:rsid w:val="00EB4823"/>
    <w:rsid w:val="00EB6A96"/>
    <w:rsid w:val="00EB6E3E"/>
    <w:rsid w:val="00EC0193"/>
    <w:rsid w:val="00EC0CB6"/>
    <w:rsid w:val="00EC1448"/>
    <w:rsid w:val="00EC152D"/>
    <w:rsid w:val="00EC3FEF"/>
    <w:rsid w:val="00EC52FD"/>
    <w:rsid w:val="00ED2493"/>
    <w:rsid w:val="00ED5B15"/>
    <w:rsid w:val="00ED5CBA"/>
    <w:rsid w:val="00EE0CC7"/>
    <w:rsid w:val="00EE7431"/>
    <w:rsid w:val="00EF1C81"/>
    <w:rsid w:val="00EF2D10"/>
    <w:rsid w:val="00EF44E6"/>
    <w:rsid w:val="00EF4ED8"/>
    <w:rsid w:val="00EF5603"/>
    <w:rsid w:val="00F01251"/>
    <w:rsid w:val="00F02BDE"/>
    <w:rsid w:val="00F12883"/>
    <w:rsid w:val="00F12F65"/>
    <w:rsid w:val="00F14DE4"/>
    <w:rsid w:val="00F16ECD"/>
    <w:rsid w:val="00F17C47"/>
    <w:rsid w:val="00F20824"/>
    <w:rsid w:val="00F22BB3"/>
    <w:rsid w:val="00F302E1"/>
    <w:rsid w:val="00F35E84"/>
    <w:rsid w:val="00F3614C"/>
    <w:rsid w:val="00F3748B"/>
    <w:rsid w:val="00F37523"/>
    <w:rsid w:val="00F37990"/>
    <w:rsid w:val="00F436B1"/>
    <w:rsid w:val="00F5427B"/>
    <w:rsid w:val="00F56C93"/>
    <w:rsid w:val="00F601E1"/>
    <w:rsid w:val="00F63357"/>
    <w:rsid w:val="00F666A5"/>
    <w:rsid w:val="00F668D7"/>
    <w:rsid w:val="00F75829"/>
    <w:rsid w:val="00F779F8"/>
    <w:rsid w:val="00F82345"/>
    <w:rsid w:val="00F83E2C"/>
    <w:rsid w:val="00F86394"/>
    <w:rsid w:val="00F94908"/>
    <w:rsid w:val="00F955F0"/>
    <w:rsid w:val="00F95621"/>
    <w:rsid w:val="00F95CB1"/>
    <w:rsid w:val="00FA25D9"/>
    <w:rsid w:val="00FA3C6A"/>
    <w:rsid w:val="00FA6EF5"/>
    <w:rsid w:val="00FB07D8"/>
    <w:rsid w:val="00FB10DD"/>
    <w:rsid w:val="00FB2335"/>
    <w:rsid w:val="00FB3A4E"/>
    <w:rsid w:val="00FB5686"/>
    <w:rsid w:val="00FB61E7"/>
    <w:rsid w:val="00FC03BB"/>
    <w:rsid w:val="00FC4436"/>
    <w:rsid w:val="00FC5850"/>
    <w:rsid w:val="00FC6767"/>
    <w:rsid w:val="00FD1695"/>
    <w:rsid w:val="00FD2825"/>
    <w:rsid w:val="00FD4384"/>
    <w:rsid w:val="00FD4D8E"/>
    <w:rsid w:val="00FE01D7"/>
    <w:rsid w:val="00FE29B1"/>
    <w:rsid w:val="00FE2FDA"/>
    <w:rsid w:val="00FE6519"/>
    <w:rsid w:val="00FF0770"/>
    <w:rsid w:val="00FF3CC7"/>
    <w:rsid w:val="00FF5096"/>
    <w:rsid w:val="00FF75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6E7F"/>
    <w:rPr>
      <w:rFonts w:ascii="Times New Roman" w:hAnsi="Times New Roman"/>
      <w:sz w:val="26"/>
    </w:rPr>
  </w:style>
  <w:style w:type="paragraph" w:styleId="Heading1">
    <w:name w:val="heading 1"/>
    <w:basedOn w:val="Normal"/>
    <w:next w:val="Normal"/>
    <w:link w:val="Heading1Char"/>
    <w:uiPriority w:val="9"/>
    <w:qFormat/>
    <w:rsid w:val="00BE1A7C"/>
    <w:pPr>
      <w:keepNext/>
      <w:keepLines/>
      <w:spacing w:after="0"/>
      <w:outlineLvl w:val="0"/>
    </w:pPr>
    <w:rPr>
      <w:rFonts w:eastAsiaTheme="majorEastAsia" w:cs="Times New Roman"/>
      <w:b/>
      <w:bCs/>
      <w:szCs w:val="26"/>
    </w:rPr>
  </w:style>
  <w:style w:type="paragraph" w:styleId="Heading2">
    <w:name w:val="heading 2"/>
    <w:basedOn w:val="Normal"/>
    <w:next w:val="Normal"/>
    <w:link w:val="Heading2Char"/>
    <w:uiPriority w:val="9"/>
    <w:unhideWhenUsed/>
    <w:qFormat/>
    <w:rsid w:val="0026351B"/>
    <w:pPr>
      <w:keepNext/>
      <w:keepLines/>
      <w:spacing w:before="200" w:after="0"/>
      <w:ind w:left="720"/>
      <w:outlineLvl w:val="1"/>
    </w:pPr>
    <w:rPr>
      <w:rFonts w:eastAsiaTheme="majorEastAsia" w:cs="Times New Roman"/>
      <w:b/>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BE1A7C"/>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AF1D73"/>
    <w:pPr>
      <w:tabs>
        <w:tab w:val="right" w:leader="dot" w:pos="9062"/>
      </w:tabs>
      <w:spacing w:before="120" w:after="0" w:line="360" w:lineRule="auto"/>
      <w:jc w:val="center"/>
    </w:pPr>
    <w:rPr>
      <w:rFonts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cs="Times New Roman"/>
      <w:noProof/>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26351B"/>
    <w:rPr>
      <w:rFonts w:ascii="Times New Roman" w:eastAsiaTheme="majorEastAsia" w:hAnsi="Times New Roman" w:cs="Times New Roman"/>
      <w:b/>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cs="Times New Roman"/>
      <w:b/>
      <w:i/>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eastAsia="Times New Roman" w:cs="Times New Roman"/>
      <w:b/>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 w:type="character" w:customStyle="1" w:styleId="st">
    <w:name w:val="st"/>
    <w:rsid w:val="00452AB7"/>
  </w:style>
  <w:style w:type="paragraph" w:styleId="TOC4">
    <w:name w:val="toc 4"/>
    <w:basedOn w:val="Normal"/>
    <w:next w:val="Normal"/>
    <w:autoRedefine/>
    <w:uiPriority w:val="39"/>
    <w:unhideWhenUsed/>
    <w:rsid w:val="006851E2"/>
    <w:pPr>
      <w:spacing w:after="100"/>
      <w:ind w:left="660"/>
    </w:pPr>
  </w:style>
  <w:style w:type="paragraph" w:styleId="TOC5">
    <w:name w:val="toc 5"/>
    <w:basedOn w:val="Normal"/>
    <w:next w:val="Normal"/>
    <w:autoRedefine/>
    <w:uiPriority w:val="39"/>
    <w:unhideWhenUsed/>
    <w:rsid w:val="006851E2"/>
    <w:pPr>
      <w:spacing w:after="100"/>
      <w:ind w:left="880"/>
    </w:pPr>
  </w:style>
  <w:style w:type="paragraph" w:styleId="TOC6">
    <w:name w:val="toc 6"/>
    <w:basedOn w:val="Normal"/>
    <w:next w:val="Normal"/>
    <w:autoRedefine/>
    <w:uiPriority w:val="39"/>
    <w:unhideWhenUsed/>
    <w:rsid w:val="006851E2"/>
    <w:pPr>
      <w:spacing w:after="100"/>
      <w:ind w:left="1100"/>
    </w:pPr>
  </w:style>
  <w:style w:type="paragraph" w:styleId="TOC7">
    <w:name w:val="toc 7"/>
    <w:basedOn w:val="Normal"/>
    <w:next w:val="Normal"/>
    <w:autoRedefine/>
    <w:uiPriority w:val="39"/>
    <w:unhideWhenUsed/>
    <w:rsid w:val="006851E2"/>
    <w:pPr>
      <w:spacing w:after="100"/>
      <w:ind w:left="1320"/>
    </w:pPr>
  </w:style>
  <w:style w:type="paragraph" w:styleId="TOC8">
    <w:name w:val="toc 8"/>
    <w:basedOn w:val="Normal"/>
    <w:next w:val="Normal"/>
    <w:autoRedefine/>
    <w:uiPriority w:val="39"/>
    <w:unhideWhenUsed/>
    <w:rsid w:val="006851E2"/>
    <w:pPr>
      <w:spacing w:after="100"/>
      <w:ind w:left="1540"/>
    </w:pPr>
  </w:style>
  <w:style w:type="paragraph" w:styleId="TOC9">
    <w:name w:val="toc 9"/>
    <w:basedOn w:val="Normal"/>
    <w:next w:val="Normal"/>
    <w:autoRedefine/>
    <w:uiPriority w:val="39"/>
    <w:unhideWhenUsed/>
    <w:rsid w:val="006851E2"/>
    <w:pPr>
      <w:spacing w:after="100"/>
      <w:ind w:left="1760"/>
    </w:pPr>
  </w:style>
  <w:style w:type="paragraph" w:customStyle="1" w:styleId="Style1">
    <w:name w:val="Style1"/>
    <w:basedOn w:val="Heading2"/>
    <w:link w:val="Style1Char"/>
    <w:qFormat/>
    <w:rsid w:val="0026351B"/>
  </w:style>
  <w:style w:type="character" w:customStyle="1" w:styleId="Style1Char">
    <w:name w:val="Style1 Char"/>
    <w:basedOn w:val="Heading2Char"/>
    <w:link w:val="Style1"/>
    <w:rsid w:val="0026351B"/>
    <w:rPr>
      <w:rFonts w:ascii="Times New Roman" w:eastAsiaTheme="majorEastAsia" w:hAnsi="Times New Roman" w:cs="Times New Roman"/>
      <w:b/>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6E7F"/>
    <w:rPr>
      <w:rFonts w:ascii="Times New Roman" w:hAnsi="Times New Roman"/>
      <w:sz w:val="26"/>
    </w:rPr>
  </w:style>
  <w:style w:type="paragraph" w:styleId="Heading1">
    <w:name w:val="heading 1"/>
    <w:basedOn w:val="Normal"/>
    <w:next w:val="Normal"/>
    <w:link w:val="Heading1Char"/>
    <w:uiPriority w:val="9"/>
    <w:qFormat/>
    <w:rsid w:val="00BE1A7C"/>
    <w:pPr>
      <w:keepNext/>
      <w:keepLines/>
      <w:spacing w:after="0"/>
      <w:outlineLvl w:val="0"/>
    </w:pPr>
    <w:rPr>
      <w:rFonts w:eastAsiaTheme="majorEastAsia" w:cs="Times New Roman"/>
      <w:b/>
      <w:bCs/>
      <w:szCs w:val="26"/>
    </w:rPr>
  </w:style>
  <w:style w:type="paragraph" w:styleId="Heading2">
    <w:name w:val="heading 2"/>
    <w:basedOn w:val="Normal"/>
    <w:next w:val="Normal"/>
    <w:link w:val="Heading2Char"/>
    <w:uiPriority w:val="9"/>
    <w:unhideWhenUsed/>
    <w:qFormat/>
    <w:rsid w:val="0026351B"/>
    <w:pPr>
      <w:keepNext/>
      <w:keepLines/>
      <w:spacing w:before="200" w:after="0"/>
      <w:ind w:left="720"/>
      <w:outlineLvl w:val="1"/>
    </w:pPr>
    <w:rPr>
      <w:rFonts w:eastAsiaTheme="majorEastAsia" w:cs="Times New Roman"/>
      <w:b/>
      <w:szCs w:val="26"/>
    </w:rPr>
  </w:style>
  <w:style w:type="paragraph" w:styleId="Heading3">
    <w:name w:val="heading 3"/>
    <w:basedOn w:val="Normal"/>
    <w:next w:val="Normal"/>
    <w:link w:val="Heading3Char"/>
    <w:uiPriority w:val="9"/>
    <w:semiHidden/>
    <w:unhideWhenUsed/>
    <w:qFormat/>
    <w:rsid w:val="008107B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107B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107B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107B6"/>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107B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107B6"/>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8107B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5205E"/>
    <w:pPr>
      <w:pBdr>
        <w:bottom w:val="thickThinSmallGap" w:sz="24" w:space="1" w:color="auto"/>
      </w:pBdr>
      <w:tabs>
        <w:tab w:val="center" w:pos="4320"/>
      </w:tabs>
    </w:pPr>
    <w:rPr>
      <w:rFonts w:cs="Times New Roman"/>
      <w:b/>
      <w:i/>
    </w:rPr>
  </w:style>
  <w:style w:type="paragraph" w:styleId="Footer">
    <w:name w:val="footer"/>
    <w:basedOn w:val="Normal"/>
    <w:link w:val="FooterChar"/>
    <w:uiPriority w:val="99"/>
    <w:rsid w:val="0027588A"/>
    <w:pPr>
      <w:tabs>
        <w:tab w:val="center" w:pos="4320"/>
        <w:tab w:val="right" w:pos="8640"/>
      </w:tabs>
    </w:pPr>
  </w:style>
  <w:style w:type="character" w:styleId="PageNumber">
    <w:name w:val="page number"/>
    <w:basedOn w:val="DefaultParagraphFont"/>
    <w:rsid w:val="00487409"/>
  </w:style>
  <w:style w:type="character" w:styleId="Strong">
    <w:name w:val="Strong"/>
    <w:basedOn w:val="DefaultParagraphFont"/>
    <w:uiPriority w:val="22"/>
    <w:qFormat/>
    <w:rsid w:val="0069156E"/>
    <w:rPr>
      <w:rFonts w:ascii="Times New Roman" w:hAnsi="Times New Roman"/>
      <w:i/>
      <w:color w:val="000000" w:themeColor="text1"/>
      <w:sz w:val="26"/>
    </w:rPr>
  </w:style>
  <w:style w:type="table" w:styleId="TableGrid">
    <w:name w:val="Table Grid"/>
    <w:basedOn w:val="TableNormal"/>
    <w:rsid w:val="0088503C"/>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34F33"/>
    <w:pPr>
      <w:spacing w:before="100" w:beforeAutospacing="1" w:after="100" w:afterAutospacing="1"/>
    </w:pPr>
    <w:rPr>
      <w:lang w:val="vi-VN" w:eastAsia="vi-VN"/>
    </w:rPr>
  </w:style>
  <w:style w:type="numbering" w:customStyle="1" w:styleId="ML">
    <w:name w:val="ML"/>
    <w:basedOn w:val="NoList"/>
    <w:rsid w:val="00B00515"/>
    <w:pPr>
      <w:numPr>
        <w:numId w:val="1"/>
      </w:numPr>
    </w:pPr>
  </w:style>
  <w:style w:type="numbering" w:styleId="111111">
    <w:name w:val="Outline List 2"/>
    <w:basedOn w:val="NoList"/>
    <w:rsid w:val="00B00515"/>
    <w:pPr>
      <w:numPr>
        <w:numId w:val="2"/>
      </w:numPr>
    </w:pPr>
  </w:style>
  <w:style w:type="character" w:styleId="Hyperlink">
    <w:name w:val="Hyperlink"/>
    <w:basedOn w:val="DefaultParagraphFont"/>
    <w:uiPriority w:val="99"/>
    <w:rsid w:val="00B00515"/>
    <w:rPr>
      <w:color w:val="0000FF"/>
      <w:u w:val="single"/>
    </w:rPr>
  </w:style>
  <w:style w:type="paragraph" w:styleId="BalloonText">
    <w:name w:val="Balloon Text"/>
    <w:basedOn w:val="Normal"/>
    <w:link w:val="BalloonTextChar"/>
    <w:rsid w:val="00B00515"/>
    <w:rPr>
      <w:rFonts w:ascii="Tahoma" w:hAnsi="Tahoma" w:cs="Tahoma"/>
      <w:sz w:val="16"/>
      <w:szCs w:val="16"/>
    </w:rPr>
  </w:style>
  <w:style w:type="character" w:customStyle="1" w:styleId="BalloonTextChar">
    <w:name w:val="Balloon Text Char"/>
    <w:basedOn w:val="DefaultParagraphFont"/>
    <w:link w:val="BalloonText"/>
    <w:rsid w:val="00B00515"/>
    <w:rPr>
      <w:rFonts w:ascii="Tahoma" w:hAnsi="Tahoma" w:cs="Tahoma"/>
      <w:sz w:val="16"/>
      <w:szCs w:val="16"/>
      <w:lang w:val="en-US" w:eastAsia="en-US" w:bidi="ar-SA"/>
    </w:rPr>
  </w:style>
  <w:style w:type="character" w:customStyle="1" w:styleId="HeaderChar">
    <w:name w:val="Header Char"/>
    <w:basedOn w:val="DefaultParagraphFont"/>
    <w:link w:val="Header"/>
    <w:uiPriority w:val="99"/>
    <w:rsid w:val="0095205E"/>
    <w:rPr>
      <w:rFonts w:ascii="Times New Roman" w:hAnsi="Times New Roman" w:cs="Times New Roman"/>
      <w:b/>
      <w:i/>
    </w:rPr>
  </w:style>
  <w:style w:type="character" w:customStyle="1" w:styleId="FooterChar">
    <w:name w:val="Footer Char"/>
    <w:basedOn w:val="DefaultParagraphFont"/>
    <w:link w:val="Footer"/>
    <w:uiPriority w:val="99"/>
    <w:rsid w:val="00B00515"/>
    <w:rPr>
      <w:sz w:val="24"/>
      <w:szCs w:val="24"/>
      <w:lang w:val="en-US" w:eastAsia="en-US" w:bidi="ar-SA"/>
    </w:rPr>
  </w:style>
  <w:style w:type="character" w:customStyle="1" w:styleId="Heading1Char">
    <w:name w:val="Heading 1 Char"/>
    <w:basedOn w:val="DefaultParagraphFont"/>
    <w:link w:val="Heading1"/>
    <w:uiPriority w:val="9"/>
    <w:rsid w:val="00BE1A7C"/>
    <w:rPr>
      <w:rFonts w:ascii="Times New Roman" w:eastAsiaTheme="majorEastAsia" w:hAnsi="Times New Roman" w:cs="Times New Roman"/>
      <w:b/>
      <w:bCs/>
      <w:sz w:val="26"/>
      <w:szCs w:val="26"/>
    </w:rPr>
  </w:style>
  <w:style w:type="character" w:styleId="FollowedHyperlink">
    <w:name w:val="FollowedHyperlink"/>
    <w:basedOn w:val="DefaultParagraphFont"/>
    <w:rsid w:val="00D35A70"/>
    <w:rPr>
      <w:color w:val="0000FF"/>
      <w:u w:val="single"/>
    </w:rPr>
  </w:style>
  <w:style w:type="paragraph" w:styleId="DocumentMap">
    <w:name w:val="Document Map"/>
    <w:basedOn w:val="Normal"/>
    <w:semiHidden/>
    <w:rsid w:val="00E73E32"/>
    <w:pPr>
      <w:shd w:val="clear" w:color="auto" w:fill="000080"/>
    </w:pPr>
    <w:rPr>
      <w:rFonts w:ascii="Tahoma" w:hAnsi="Tahoma" w:cs="Tahoma"/>
      <w:sz w:val="20"/>
      <w:szCs w:val="20"/>
    </w:rPr>
  </w:style>
  <w:style w:type="paragraph" w:styleId="TOC1">
    <w:name w:val="toc 1"/>
    <w:basedOn w:val="Normal"/>
    <w:next w:val="Normal"/>
    <w:autoRedefine/>
    <w:uiPriority w:val="39"/>
    <w:qFormat/>
    <w:rsid w:val="00AF1D73"/>
    <w:pPr>
      <w:tabs>
        <w:tab w:val="right" w:leader="dot" w:pos="9062"/>
      </w:tabs>
      <w:spacing w:before="120" w:after="0" w:line="360" w:lineRule="auto"/>
      <w:jc w:val="center"/>
    </w:pPr>
    <w:rPr>
      <w:rFonts w:cs="Times New Roman"/>
      <w:b/>
      <w:noProof/>
      <w:sz w:val="32"/>
      <w:szCs w:val="32"/>
    </w:rPr>
  </w:style>
  <w:style w:type="paragraph" w:styleId="TOC2">
    <w:name w:val="toc 2"/>
    <w:basedOn w:val="Normal"/>
    <w:next w:val="Normal"/>
    <w:autoRedefine/>
    <w:uiPriority w:val="39"/>
    <w:qFormat/>
    <w:rsid w:val="00EF4ED8"/>
    <w:pPr>
      <w:tabs>
        <w:tab w:val="left" w:pos="1134"/>
        <w:tab w:val="right" w:leader="dot" w:pos="9080"/>
      </w:tabs>
      <w:ind w:left="426"/>
    </w:pPr>
    <w:rPr>
      <w:b/>
      <w:noProof/>
    </w:rPr>
  </w:style>
  <w:style w:type="paragraph" w:styleId="TOC3">
    <w:name w:val="toc 3"/>
    <w:basedOn w:val="Normal"/>
    <w:next w:val="Normal"/>
    <w:autoRedefine/>
    <w:uiPriority w:val="39"/>
    <w:qFormat/>
    <w:rsid w:val="0017096A"/>
    <w:pPr>
      <w:tabs>
        <w:tab w:val="left" w:pos="1134"/>
        <w:tab w:val="right" w:leader="dot" w:pos="9080"/>
      </w:tabs>
      <w:ind w:left="426"/>
    </w:pPr>
    <w:rPr>
      <w:rFonts w:cs="Times New Roman"/>
      <w:noProof/>
      <w:szCs w:val="26"/>
    </w:rPr>
  </w:style>
  <w:style w:type="character" w:customStyle="1" w:styleId="a">
    <w:name w:val="a"/>
    <w:rsid w:val="006747B6"/>
  </w:style>
  <w:style w:type="character" w:customStyle="1" w:styleId="apple-converted-space">
    <w:name w:val="apple-converted-space"/>
    <w:rsid w:val="006747B6"/>
  </w:style>
  <w:style w:type="paragraph" w:styleId="ListParagraph">
    <w:name w:val="List Paragraph"/>
    <w:basedOn w:val="Normal"/>
    <w:uiPriority w:val="34"/>
    <w:qFormat/>
    <w:rsid w:val="008107B6"/>
    <w:pPr>
      <w:ind w:left="720"/>
      <w:contextualSpacing/>
    </w:pPr>
  </w:style>
  <w:style w:type="character" w:customStyle="1" w:styleId="Heading4Char">
    <w:name w:val="Heading 4 Char"/>
    <w:basedOn w:val="DefaultParagraphFont"/>
    <w:link w:val="Heading4"/>
    <w:uiPriority w:val="9"/>
    <w:semiHidden/>
    <w:rsid w:val="008107B6"/>
    <w:rPr>
      <w:rFonts w:asciiTheme="majorHAnsi" w:eastAsiaTheme="majorEastAsia" w:hAnsiTheme="majorHAnsi" w:cstheme="majorBidi"/>
      <w:b/>
      <w:bCs/>
      <w:i/>
      <w:iCs/>
      <w:color w:val="4F81BD" w:themeColor="accent1"/>
    </w:rPr>
  </w:style>
  <w:style w:type="character" w:customStyle="1" w:styleId="Heading3Char">
    <w:name w:val="Heading 3 Char"/>
    <w:basedOn w:val="DefaultParagraphFont"/>
    <w:link w:val="Heading3"/>
    <w:uiPriority w:val="9"/>
    <w:semiHidden/>
    <w:rsid w:val="008107B6"/>
    <w:rPr>
      <w:rFonts w:asciiTheme="majorHAnsi" w:eastAsiaTheme="majorEastAsia" w:hAnsiTheme="majorHAnsi" w:cstheme="majorBidi"/>
      <w:b/>
      <w:bCs/>
      <w:color w:val="4F81BD" w:themeColor="accent1"/>
    </w:rPr>
  </w:style>
  <w:style w:type="character" w:customStyle="1" w:styleId="mw-headline">
    <w:name w:val="mw-headline"/>
    <w:basedOn w:val="DefaultParagraphFont"/>
    <w:rsid w:val="00AA7C2F"/>
  </w:style>
  <w:style w:type="paragraph" w:styleId="TOCHeading">
    <w:name w:val="TOC Heading"/>
    <w:basedOn w:val="Heading1"/>
    <w:next w:val="Normal"/>
    <w:uiPriority w:val="39"/>
    <w:unhideWhenUsed/>
    <w:qFormat/>
    <w:rsid w:val="008107B6"/>
    <w:pPr>
      <w:outlineLvl w:val="9"/>
    </w:pPr>
  </w:style>
  <w:style w:type="character" w:customStyle="1" w:styleId="Heading2Char">
    <w:name w:val="Heading 2 Char"/>
    <w:basedOn w:val="DefaultParagraphFont"/>
    <w:link w:val="Heading2"/>
    <w:uiPriority w:val="9"/>
    <w:rsid w:val="0026351B"/>
    <w:rPr>
      <w:rFonts w:ascii="Times New Roman" w:eastAsiaTheme="majorEastAsia" w:hAnsi="Times New Roman" w:cs="Times New Roman"/>
      <w:b/>
      <w:sz w:val="26"/>
      <w:szCs w:val="26"/>
    </w:rPr>
  </w:style>
  <w:style w:type="character" w:customStyle="1" w:styleId="hps">
    <w:name w:val="hps"/>
    <w:basedOn w:val="DefaultParagraphFont"/>
    <w:rsid w:val="00E102DF"/>
  </w:style>
  <w:style w:type="character" w:customStyle="1" w:styleId="shorttext">
    <w:name w:val="short_text"/>
    <w:basedOn w:val="DefaultParagraphFont"/>
    <w:rsid w:val="001621A6"/>
  </w:style>
  <w:style w:type="character" w:styleId="PlaceholderText">
    <w:name w:val="Placeholder Text"/>
    <w:basedOn w:val="DefaultParagraphFont"/>
    <w:uiPriority w:val="99"/>
    <w:semiHidden/>
    <w:rsid w:val="00D152AC"/>
    <w:rPr>
      <w:color w:val="808080"/>
    </w:rPr>
  </w:style>
  <w:style w:type="character" w:customStyle="1" w:styleId="Heading5Char">
    <w:name w:val="Heading 5 Char"/>
    <w:basedOn w:val="DefaultParagraphFont"/>
    <w:link w:val="Heading5"/>
    <w:uiPriority w:val="9"/>
    <w:semiHidden/>
    <w:rsid w:val="00810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10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10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107B6"/>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8107B6"/>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8107B6"/>
    <w:pPr>
      <w:spacing w:line="240" w:lineRule="auto"/>
    </w:pPr>
    <w:rPr>
      <w:b/>
      <w:bCs/>
      <w:color w:val="4F81BD" w:themeColor="accent1"/>
      <w:sz w:val="18"/>
      <w:szCs w:val="18"/>
    </w:rPr>
  </w:style>
  <w:style w:type="paragraph" w:styleId="Title">
    <w:name w:val="Title"/>
    <w:basedOn w:val="Normal"/>
    <w:next w:val="Normal"/>
    <w:link w:val="TitleChar"/>
    <w:uiPriority w:val="10"/>
    <w:qFormat/>
    <w:rsid w:val="003275EF"/>
    <w:pPr>
      <w:pBdr>
        <w:bottom w:val="single" w:sz="8" w:space="4" w:color="4F81BD" w:themeColor="accent1"/>
      </w:pBdr>
      <w:spacing w:after="300" w:line="240" w:lineRule="auto"/>
      <w:contextualSpacing/>
      <w:jc w:val="center"/>
    </w:pPr>
    <w:rPr>
      <w:rFonts w:asciiTheme="majorHAnsi" w:eastAsiaTheme="majorEastAsia" w:hAnsiTheme="majorHAnsi" w:cstheme="majorBidi"/>
      <w:color w:val="FFFFFF" w:themeColor="background1"/>
      <w:spacing w:val="5"/>
      <w:kern w:val="28"/>
      <w:sz w:val="52"/>
      <w:szCs w:val="52"/>
    </w:rPr>
  </w:style>
  <w:style w:type="character" w:customStyle="1" w:styleId="TitleChar">
    <w:name w:val="Title Char"/>
    <w:basedOn w:val="DefaultParagraphFont"/>
    <w:link w:val="Title"/>
    <w:uiPriority w:val="10"/>
    <w:rsid w:val="003275EF"/>
    <w:rPr>
      <w:rFonts w:asciiTheme="majorHAnsi" w:eastAsiaTheme="majorEastAsia" w:hAnsiTheme="majorHAnsi" w:cstheme="majorBidi"/>
      <w:color w:val="FFFFFF" w:themeColor="background1"/>
      <w:spacing w:val="5"/>
      <w:kern w:val="28"/>
      <w:sz w:val="52"/>
      <w:szCs w:val="52"/>
    </w:rPr>
  </w:style>
  <w:style w:type="paragraph" w:styleId="Subtitle">
    <w:name w:val="Subtitle"/>
    <w:basedOn w:val="Normal"/>
    <w:next w:val="Normal"/>
    <w:link w:val="SubtitleChar"/>
    <w:uiPriority w:val="11"/>
    <w:qFormat/>
    <w:rsid w:val="000B2673"/>
    <w:pPr>
      <w:spacing w:before="120" w:after="0" w:line="360" w:lineRule="auto"/>
      <w:ind w:firstLine="284"/>
      <w:jc w:val="both"/>
      <w:outlineLvl w:val="2"/>
    </w:pPr>
    <w:rPr>
      <w:rFonts w:cs="Times New Roman"/>
      <w:b/>
      <w:i/>
      <w:szCs w:val="26"/>
    </w:rPr>
  </w:style>
  <w:style w:type="character" w:customStyle="1" w:styleId="SubtitleChar">
    <w:name w:val="Subtitle Char"/>
    <w:basedOn w:val="DefaultParagraphFont"/>
    <w:link w:val="Subtitle"/>
    <w:uiPriority w:val="11"/>
    <w:rsid w:val="000B2673"/>
    <w:rPr>
      <w:rFonts w:ascii="Times New Roman" w:hAnsi="Times New Roman" w:cs="Times New Roman"/>
      <w:b/>
      <w:i/>
      <w:sz w:val="26"/>
      <w:szCs w:val="26"/>
    </w:rPr>
  </w:style>
  <w:style w:type="character" w:styleId="Emphasis">
    <w:name w:val="Emphasis"/>
    <w:basedOn w:val="DefaultParagraphFont"/>
    <w:uiPriority w:val="20"/>
    <w:qFormat/>
    <w:rsid w:val="008107B6"/>
    <w:rPr>
      <w:i/>
      <w:iCs/>
    </w:rPr>
  </w:style>
  <w:style w:type="paragraph" w:styleId="NoSpacing">
    <w:name w:val="No Spacing"/>
    <w:uiPriority w:val="1"/>
    <w:qFormat/>
    <w:rsid w:val="008107B6"/>
    <w:pPr>
      <w:spacing w:after="0" w:line="240" w:lineRule="auto"/>
    </w:pPr>
  </w:style>
  <w:style w:type="paragraph" w:styleId="Quote">
    <w:name w:val="Quote"/>
    <w:basedOn w:val="Normal"/>
    <w:next w:val="Normal"/>
    <w:link w:val="QuoteChar"/>
    <w:uiPriority w:val="29"/>
    <w:qFormat/>
    <w:rsid w:val="008107B6"/>
    <w:rPr>
      <w:i/>
      <w:iCs/>
      <w:color w:val="000000" w:themeColor="text1"/>
    </w:rPr>
  </w:style>
  <w:style w:type="character" w:customStyle="1" w:styleId="QuoteChar">
    <w:name w:val="Quote Char"/>
    <w:basedOn w:val="DefaultParagraphFont"/>
    <w:link w:val="Quote"/>
    <w:uiPriority w:val="29"/>
    <w:rsid w:val="008107B6"/>
    <w:rPr>
      <w:i/>
      <w:iCs/>
      <w:color w:val="000000" w:themeColor="text1"/>
    </w:rPr>
  </w:style>
  <w:style w:type="paragraph" w:styleId="IntenseQuote">
    <w:name w:val="Intense Quote"/>
    <w:basedOn w:val="Normal"/>
    <w:next w:val="Normal"/>
    <w:link w:val="IntenseQuoteChar"/>
    <w:uiPriority w:val="30"/>
    <w:qFormat/>
    <w:rsid w:val="008107B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107B6"/>
    <w:rPr>
      <w:b/>
      <w:bCs/>
      <w:i/>
      <w:iCs/>
      <w:color w:val="4F81BD" w:themeColor="accent1"/>
    </w:rPr>
  </w:style>
  <w:style w:type="character" w:styleId="SubtleEmphasis">
    <w:name w:val="Subtle Emphasis"/>
    <w:basedOn w:val="DefaultParagraphFont"/>
    <w:uiPriority w:val="19"/>
    <w:qFormat/>
    <w:rsid w:val="008107B6"/>
    <w:rPr>
      <w:i/>
      <w:iCs/>
      <w:color w:val="808080" w:themeColor="text1" w:themeTint="7F"/>
    </w:rPr>
  </w:style>
  <w:style w:type="character" w:styleId="IntenseEmphasis">
    <w:name w:val="Intense Emphasis"/>
    <w:basedOn w:val="DefaultParagraphFont"/>
    <w:uiPriority w:val="21"/>
    <w:qFormat/>
    <w:rsid w:val="008107B6"/>
    <w:rPr>
      <w:b/>
      <w:bCs/>
      <w:i/>
      <w:iCs/>
      <w:color w:val="4F81BD" w:themeColor="accent1"/>
    </w:rPr>
  </w:style>
  <w:style w:type="character" w:styleId="SubtleReference">
    <w:name w:val="Subtle Reference"/>
    <w:basedOn w:val="DefaultParagraphFont"/>
    <w:uiPriority w:val="31"/>
    <w:qFormat/>
    <w:rsid w:val="008107B6"/>
    <w:rPr>
      <w:smallCaps/>
      <w:color w:val="C0504D" w:themeColor="accent2"/>
      <w:u w:val="single"/>
    </w:rPr>
  </w:style>
  <w:style w:type="character" w:styleId="IntenseReference">
    <w:name w:val="Intense Reference"/>
    <w:basedOn w:val="DefaultParagraphFont"/>
    <w:uiPriority w:val="32"/>
    <w:qFormat/>
    <w:rsid w:val="008107B6"/>
    <w:rPr>
      <w:b/>
      <w:bCs/>
      <w:smallCaps/>
      <w:color w:val="C0504D" w:themeColor="accent2"/>
      <w:spacing w:val="5"/>
      <w:u w:val="single"/>
    </w:rPr>
  </w:style>
  <w:style w:type="character" w:styleId="BookTitle">
    <w:name w:val="Book Title"/>
    <w:basedOn w:val="DefaultParagraphFont"/>
    <w:uiPriority w:val="33"/>
    <w:qFormat/>
    <w:rsid w:val="008107B6"/>
    <w:rPr>
      <w:b/>
      <w:bCs/>
      <w:smallCaps/>
      <w:spacing w:val="5"/>
    </w:rPr>
  </w:style>
  <w:style w:type="paragraph" w:customStyle="1" w:styleId="Heding2">
    <w:name w:val="Heding 2"/>
    <w:basedOn w:val="Normal"/>
    <w:link w:val="Heding2Char"/>
    <w:autoRedefine/>
    <w:qFormat/>
    <w:rsid w:val="007A1E5B"/>
    <w:pPr>
      <w:spacing w:after="0" w:line="312" w:lineRule="auto"/>
      <w:ind w:left="1440"/>
    </w:pPr>
    <w:rPr>
      <w:rFonts w:eastAsia="Times New Roman" w:cs="Times New Roman"/>
      <w:b/>
      <w:szCs w:val="26"/>
    </w:rPr>
  </w:style>
  <w:style w:type="character" w:customStyle="1" w:styleId="Heding2Char">
    <w:name w:val="Heding 2 Char"/>
    <w:link w:val="Heding2"/>
    <w:rsid w:val="007A1E5B"/>
    <w:rPr>
      <w:rFonts w:ascii="Times New Roman" w:eastAsia="Times New Roman" w:hAnsi="Times New Roman" w:cs="Times New Roman"/>
      <w:b/>
      <w:sz w:val="26"/>
      <w:szCs w:val="26"/>
    </w:rPr>
  </w:style>
  <w:style w:type="character" w:customStyle="1" w:styleId="st">
    <w:name w:val="st"/>
    <w:rsid w:val="00452AB7"/>
  </w:style>
  <w:style w:type="paragraph" w:styleId="TOC4">
    <w:name w:val="toc 4"/>
    <w:basedOn w:val="Normal"/>
    <w:next w:val="Normal"/>
    <w:autoRedefine/>
    <w:uiPriority w:val="39"/>
    <w:unhideWhenUsed/>
    <w:rsid w:val="006851E2"/>
    <w:pPr>
      <w:spacing w:after="100"/>
      <w:ind w:left="660"/>
    </w:pPr>
  </w:style>
  <w:style w:type="paragraph" w:styleId="TOC5">
    <w:name w:val="toc 5"/>
    <w:basedOn w:val="Normal"/>
    <w:next w:val="Normal"/>
    <w:autoRedefine/>
    <w:uiPriority w:val="39"/>
    <w:unhideWhenUsed/>
    <w:rsid w:val="006851E2"/>
    <w:pPr>
      <w:spacing w:after="100"/>
      <w:ind w:left="880"/>
    </w:pPr>
  </w:style>
  <w:style w:type="paragraph" w:styleId="TOC6">
    <w:name w:val="toc 6"/>
    <w:basedOn w:val="Normal"/>
    <w:next w:val="Normal"/>
    <w:autoRedefine/>
    <w:uiPriority w:val="39"/>
    <w:unhideWhenUsed/>
    <w:rsid w:val="006851E2"/>
    <w:pPr>
      <w:spacing w:after="100"/>
      <w:ind w:left="1100"/>
    </w:pPr>
  </w:style>
  <w:style w:type="paragraph" w:styleId="TOC7">
    <w:name w:val="toc 7"/>
    <w:basedOn w:val="Normal"/>
    <w:next w:val="Normal"/>
    <w:autoRedefine/>
    <w:uiPriority w:val="39"/>
    <w:unhideWhenUsed/>
    <w:rsid w:val="006851E2"/>
    <w:pPr>
      <w:spacing w:after="100"/>
      <w:ind w:left="1320"/>
    </w:pPr>
  </w:style>
  <w:style w:type="paragraph" w:styleId="TOC8">
    <w:name w:val="toc 8"/>
    <w:basedOn w:val="Normal"/>
    <w:next w:val="Normal"/>
    <w:autoRedefine/>
    <w:uiPriority w:val="39"/>
    <w:unhideWhenUsed/>
    <w:rsid w:val="006851E2"/>
    <w:pPr>
      <w:spacing w:after="100"/>
      <w:ind w:left="1540"/>
    </w:pPr>
  </w:style>
  <w:style w:type="paragraph" w:styleId="TOC9">
    <w:name w:val="toc 9"/>
    <w:basedOn w:val="Normal"/>
    <w:next w:val="Normal"/>
    <w:autoRedefine/>
    <w:uiPriority w:val="39"/>
    <w:unhideWhenUsed/>
    <w:rsid w:val="006851E2"/>
    <w:pPr>
      <w:spacing w:after="100"/>
      <w:ind w:left="1760"/>
    </w:pPr>
  </w:style>
  <w:style w:type="paragraph" w:customStyle="1" w:styleId="Style1">
    <w:name w:val="Style1"/>
    <w:basedOn w:val="Heading2"/>
    <w:link w:val="Style1Char"/>
    <w:qFormat/>
    <w:rsid w:val="0026351B"/>
  </w:style>
  <w:style w:type="character" w:customStyle="1" w:styleId="Style1Char">
    <w:name w:val="Style1 Char"/>
    <w:basedOn w:val="Heading2Char"/>
    <w:link w:val="Style1"/>
    <w:rsid w:val="0026351B"/>
    <w:rPr>
      <w:rFonts w:ascii="Times New Roman" w:eastAsiaTheme="majorEastAsia" w:hAnsi="Times New Roman" w:cs="Times New Roman"/>
      <w:b/>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662353">
      <w:bodyDiv w:val="1"/>
      <w:marLeft w:val="0"/>
      <w:marRight w:val="0"/>
      <w:marTop w:val="0"/>
      <w:marBottom w:val="0"/>
      <w:divBdr>
        <w:top w:val="none" w:sz="0" w:space="0" w:color="auto"/>
        <w:left w:val="none" w:sz="0" w:space="0" w:color="auto"/>
        <w:bottom w:val="none" w:sz="0" w:space="0" w:color="auto"/>
        <w:right w:val="none" w:sz="0" w:space="0" w:color="auto"/>
      </w:divBdr>
      <w:divsChild>
        <w:div w:id="1109425899">
          <w:marLeft w:val="0"/>
          <w:marRight w:val="0"/>
          <w:marTop w:val="0"/>
          <w:marBottom w:val="0"/>
          <w:divBdr>
            <w:top w:val="none" w:sz="0" w:space="0" w:color="auto"/>
            <w:left w:val="none" w:sz="0" w:space="0" w:color="auto"/>
            <w:bottom w:val="none" w:sz="0" w:space="0" w:color="auto"/>
            <w:right w:val="none" w:sz="0" w:space="0" w:color="auto"/>
          </w:divBdr>
          <w:divsChild>
            <w:div w:id="1977835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74583">
      <w:bodyDiv w:val="1"/>
      <w:marLeft w:val="0"/>
      <w:marRight w:val="0"/>
      <w:marTop w:val="0"/>
      <w:marBottom w:val="0"/>
      <w:divBdr>
        <w:top w:val="none" w:sz="0" w:space="0" w:color="auto"/>
        <w:left w:val="none" w:sz="0" w:space="0" w:color="auto"/>
        <w:bottom w:val="none" w:sz="0" w:space="0" w:color="auto"/>
        <w:right w:val="none" w:sz="0" w:space="0" w:color="auto"/>
      </w:divBdr>
    </w:div>
    <w:div w:id="1647320988">
      <w:bodyDiv w:val="1"/>
      <w:marLeft w:val="0"/>
      <w:marRight w:val="0"/>
      <w:marTop w:val="0"/>
      <w:marBottom w:val="0"/>
      <w:divBdr>
        <w:top w:val="none" w:sz="0" w:space="0" w:color="auto"/>
        <w:left w:val="none" w:sz="0" w:space="0" w:color="auto"/>
        <w:bottom w:val="none" w:sz="0" w:space="0" w:color="auto"/>
        <w:right w:val="none" w:sz="0" w:space="0" w:color="auto"/>
      </w:divBdr>
      <w:divsChild>
        <w:div w:id="2059935021">
          <w:marLeft w:val="0"/>
          <w:marRight w:val="0"/>
          <w:marTop w:val="0"/>
          <w:marBottom w:val="0"/>
          <w:divBdr>
            <w:top w:val="none" w:sz="0" w:space="0" w:color="auto"/>
            <w:left w:val="none" w:sz="0" w:space="0" w:color="auto"/>
            <w:bottom w:val="none" w:sz="0" w:space="0" w:color="auto"/>
            <w:right w:val="none" w:sz="0" w:space="0" w:color="auto"/>
          </w:divBdr>
          <w:divsChild>
            <w:div w:id="55635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3141">
      <w:bodyDiv w:val="1"/>
      <w:marLeft w:val="0"/>
      <w:marRight w:val="0"/>
      <w:marTop w:val="0"/>
      <w:marBottom w:val="0"/>
      <w:divBdr>
        <w:top w:val="none" w:sz="0" w:space="0" w:color="auto"/>
        <w:left w:val="none" w:sz="0" w:space="0" w:color="auto"/>
        <w:bottom w:val="none" w:sz="0" w:space="0" w:color="auto"/>
        <w:right w:val="none" w:sz="0" w:space="0" w:color="auto"/>
      </w:divBdr>
      <w:divsChild>
        <w:div w:id="1016275716">
          <w:marLeft w:val="0"/>
          <w:marRight w:val="0"/>
          <w:marTop w:val="0"/>
          <w:marBottom w:val="0"/>
          <w:divBdr>
            <w:top w:val="none" w:sz="0" w:space="0" w:color="auto"/>
            <w:left w:val="none" w:sz="0" w:space="0" w:color="auto"/>
            <w:bottom w:val="none" w:sz="0" w:space="0" w:color="auto"/>
            <w:right w:val="none" w:sz="0" w:space="0" w:color="auto"/>
          </w:divBdr>
          <w:divsChild>
            <w:div w:id="21138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G"/><Relationship Id="rId26" Type="http://schemas.openxmlformats.org/officeDocument/2006/relationships/image" Target="media/image16.wmf"/><Relationship Id="rId39" Type="http://schemas.openxmlformats.org/officeDocument/2006/relationships/image" Target="media/image27.JPG"/><Relationship Id="rId21" Type="http://schemas.openxmlformats.org/officeDocument/2006/relationships/footer" Target="footer1.xml"/><Relationship Id="rId34" Type="http://schemas.openxmlformats.org/officeDocument/2006/relationships/image" Target="media/image22.JPG"/><Relationship Id="rId42" Type="http://schemas.openxmlformats.org/officeDocument/2006/relationships/image" Target="media/image30.jpe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JPG"/><Relationship Id="rId68" Type="http://schemas.openxmlformats.org/officeDocument/2006/relationships/image" Target="media/image56.png"/><Relationship Id="rId76" Type="http://schemas.openxmlformats.org/officeDocument/2006/relationships/hyperlink" Target="http://www.Alldatasheet.com" TargetMode="External"/><Relationship Id="rId7" Type="http://schemas.openxmlformats.org/officeDocument/2006/relationships/footnotes" Target="footnotes.xml"/><Relationship Id="rId71" Type="http://schemas.openxmlformats.org/officeDocument/2006/relationships/image" Target="media/image59.JP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image" Target="media/image28.jpe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emf"/><Relationship Id="rId74" Type="http://schemas.openxmlformats.org/officeDocument/2006/relationships/image" Target="media/image62.JPG"/><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4.jpe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png"/><Relationship Id="rId10" Type="http://schemas.openxmlformats.org/officeDocument/2006/relationships/image" Target="media/image3.jpeg"/><Relationship Id="rId19" Type="http://schemas.openxmlformats.org/officeDocument/2006/relationships/image" Target="media/image12.JPG"/><Relationship Id="rId31" Type="http://schemas.openxmlformats.org/officeDocument/2006/relationships/image" Target="media/image19.JPG"/><Relationship Id="rId44" Type="http://schemas.openxmlformats.org/officeDocument/2006/relationships/image" Target="media/image32.jpe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jpeg"/><Relationship Id="rId73" Type="http://schemas.openxmlformats.org/officeDocument/2006/relationships/image" Target="media/image61.JPG"/><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3.JPG"/><Relationship Id="rId27" Type="http://schemas.openxmlformats.org/officeDocument/2006/relationships/oleObject" Target="embeddings/oleObject2.bin"/><Relationship Id="rId30" Type="http://schemas.openxmlformats.org/officeDocument/2006/relationships/image" Target="media/image18.jpg"/><Relationship Id="rId35" Type="http://schemas.openxmlformats.org/officeDocument/2006/relationships/image" Target="media/image23.JPG"/><Relationship Id="rId43" Type="http://schemas.openxmlformats.org/officeDocument/2006/relationships/image" Target="media/image31.jpe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jpeg"/><Relationship Id="rId69" Type="http://schemas.openxmlformats.org/officeDocument/2006/relationships/image" Target="media/image57.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JP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1.bin"/><Relationship Id="rId33" Type="http://schemas.openxmlformats.org/officeDocument/2006/relationships/image" Target="media/image21.JPG"/><Relationship Id="rId38" Type="http://schemas.openxmlformats.org/officeDocument/2006/relationships/image" Target="media/image26.JPG"/><Relationship Id="rId46" Type="http://schemas.openxmlformats.org/officeDocument/2006/relationships/image" Target="media/image34.JPG"/><Relationship Id="rId59" Type="http://schemas.openxmlformats.org/officeDocument/2006/relationships/image" Target="media/image47.png"/><Relationship Id="rId67" Type="http://schemas.openxmlformats.org/officeDocument/2006/relationships/image" Target="media/image55.jpeg"/><Relationship Id="rId20" Type="http://schemas.openxmlformats.org/officeDocument/2006/relationships/header" Target="header1.xml"/><Relationship Id="rId41" Type="http://schemas.openxmlformats.org/officeDocument/2006/relationships/image" Target="media/image29.jpeg"/><Relationship Id="rId54" Type="http://schemas.openxmlformats.org/officeDocument/2006/relationships/image" Target="media/image42.png"/><Relationship Id="rId62" Type="http://schemas.openxmlformats.org/officeDocument/2006/relationships/image" Target="media/image50.jpeg"/><Relationship Id="rId70" Type="http://schemas.openxmlformats.org/officeDocument/2006/relationships/image" Target="media/image58.JPG"/><Relationship Id="rId75" Type="http://schemas.openxmlformats.org/officeDocument/2006/relationships/image" Target="media/image63.JPG"/><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10F3A5-5D1A-4619-B5C2-DD07439BF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8</TotalTime>
  <Pages>86</Pages>
  <Words>11044</Words>
  <Characters>62956</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LêI NãI  §ÇU</vt:lpstr>
    </vt:vector>
  </TitlesOfParts>
  <Company>HOME</Company>
  <LinksUpToDate>false</LinksUpToDate>
  <CharactersWithSpaces>73853</CharactersWithSpaces>
  <SharedDoc>false</SharedDoc>
  <HLinks>
    <vt:vector size="216" baseType="variant">
      <vt:variant>
        <vt:i4>1900604</vt:i4>
      </vt:variant>
      <vt:variant>
        <vt:i4>636</vt:i4>
      </vt:variant>
      <vt:variant>
        <vt:i4>0</vt:i4>
      </vt:variant>
      <vt:variant>
        <vt:i4>5</vt:i4>
      </vt:variant>
      <vt:variant>
        <vt:lpwstr/>
      </vt:variant>
      <vt:variant>
        <vt:lpwstr>_Toc294590364</vt:lpwstr>
      </vt:variant>
      <vt:variant>
        <vt:i4>1900604</vt:i4>
      </vt:variant>
      <vt:variant>
        <vt:i4>630</vt:i4>
      </vt:variant>
      <vt:variant>
        <vt:i4>0</vt:i4>
      </vt:variant>
      <vt:variant>
        <vt:i4>5</vt:i4>
      </vt:variant>
      <vt:variant>
        <vt:lpwstr/>
      </vt:variant>
      <vt:variant>
        <vt:lpwstr>_Toc294590363</vt:lpwstr>
      </vt:variant>
      <vt:variant>
        <vt:i4>1900604</vt:i4>
      </vt:variant>
      <vt:variant>
        <vt:i4>624</vt:i4>
      </vt:variant>
      <vt:variant>
        <vt:i4>0</vt:i4>
      </vt:variant>
      <vt:variant>
        <vt:i4>5</vt:i4>
      </vt:variant>
      <vt:variant>
        <vt:lpwstr/>
      </vt:variant>
      <vt:variant>
        <vt:lpwstr>_Toc294590362</vt:lpwstr>
      </vt:variant>
      <vt:variant>
        <vt:i4>1900604</vt:i4>
      </vt:variant>
      <vt:variant>
        <vt:i4>618</vt:i4>
      </vt:variant>
      <vt:variant>
        <vt:i4>0</vt:i4>
      </vt:variant>
      <vt:variant>
        <vt:i4>5</vt:i4>
      </vt:variant>
      <vt:variant>
        <vt:lpwstr/>
      </vt:variant>
      <vt:variant>
        <vt:lpwstr>_Toc294590361</vt:lpwstr>
      </vt:variant>
      <vt:variant>
        <vt:i4>1900604</vt:i4>
      </vt:variant>
      <vt:variant>
        <vt:i4>612</vt:i4>
      </vt:variant>
      <vt:variant>
        <vt:i4>0</vt:i4>
      </vt:variant>
      <vt:variant>
        <vt:i4>5</vt:i4>
      </vt:variant>
      <vt:variant>
        <vt:lpwstr/>
      </vt:variant>
      <vt:variant>
        <vt:lpwstr>_Toc294590360</vt:lpwstr>
      </vt:variant>
      <vt:variant>
        <vt:i4>1966140</vt:i4>
      </vt:variant>
      <vt:variant>
        <vt:i4>606</vt:i4>
      </vt:variant>
      <vt:variant>
        <vt:i4>0</vt:i4>
      </vt:variant>
      <vt:variant>
        <vt:i4>5</vt:i4>
      </vt:variant>
      <vt:variant>
        <vt:lpwstr/>
      </vt:variant>
      <vt:variant>
        <vt:lpwstr>_Toc294590359</vt:lpwstr>
      </vt:variant>
      <vt:variant>
        <vt:i4>1966140</vt:i4>
      </vt:variant>
      <vt:variant>
        <vt:i4>600</vt:i4>
      </vt:variant>
      <vt:variant>
        <vt:i4>0</vt:i4>
      </vt:variant>
      <vt:variant>
        <vt:i4>5</vt:i4>
      </vt:variant>
      <vt:variant>
        <vt:lpwstr/>
      </vt:variant>
      <vt:variant>
        <vt:lpwstr>_Toc294590358</vt:lpwstr>
      </vt:variant>
      <vt:variant>
        <vt:i4>1966140</vt:i4>
      </vt:variant>
      <vt:variant>
        <vt:i4>594</vt:i4>
      </vt:variant>
      <vt:variant>
        <vt:i4>0</vt:i4>
      </vt:variant>
      <vt:variant>
        <vt:i4>5</vt:i4>
      </vt:variant>
      <vt:variant>
        <vt:lpwstr/>
      </vt:variant>
      <vt:variant>
        <vt:lpwstr>_Toc294590357</vt:lpwstr>
      </vt:variant>
      <vt:variant>
        <vt:i4>1966140</vt:i4>
      </vt:variant>
      <vt:variant>
        <vt:i4>588</vt:i4>
      </vt:variant>
      <vt:variant>
        <vt:i4>0</vt:i4>
      </vt:variant>
      <vt:variant>
        <vt:i4>5</vt:i4>
      </vt:variant>
      <vt:variant>
        <vt:lpwstr/>
      </vt:variant>
      <vt:variant>
        <vt:lpwstr>_Toc294590356</vt:lpwstr>
      </vt:variant>
      <vt:variant>
        <vt:i4>1966140</vt:i4>
      </vt:variant>
      <vt:variant>
        <vt:i4>582</vt:i4>
      </vt:variant>
      <vt:variant>
        <vt:i4>0</vt:i4>
      </vt:variant>
      <vt:variant>
        <vt:i4>5</vt:i4>
      </vt:variant>
      <vt:variant>
        <vt:lpwstr/>
      </vt:variant>
      <vt:variant>
        <vt:lpwstr>_Toc294590355</vt:lpwstr>
      </vt:variant>
      <vt:variant>
        <vt:i4>1966140</vt:i4>
      </vt:variant>
      <vt:variant>
        <vt:i4>576</vt:i4>
      </vt:variant>
      <vt:variant>
        <vt:i4>0</vt:i4>
      </vt:variant>
      <vt:variant>
        <vt:i4>5</vt:i4>
      </vt:variant>
      <vt:variant>
        <vt:lpwstr/>
      </vt:variant>
      <vt:variant>
        <vt:lpwstr>_Toc294590354</vt:lpwstr>
      </vt:variant>
      <vt:variant>
        <vt:i4>1966140</vt:i4>
      </vt:variant>
      <vt:variant>
        <vt:i4>570</vt:i4>
      </vt:variant>
      <vt:variant>
        <vt:i4>0</vt:i4>
      </vt:variant>
      <vt:variant>
        <vt:i4>5</vt:i4>
      </vt:variant>
      <vt:variant>
        <vt:lpwstr/>
      </vt:variant>
      <vt:variant>
        <vt:lpwstr>_Toc294590353</vt:lpwstr>
      </vt:variant>
      <vt:variant>
        <vt:i4>1966140</vt:i4>
      </vt:variant>
      <vt:variant>
        <vt:i4>564</vt:i4>
      </vt:variant>
      <vt:variant>
        <vt:i4>0</vt:i4>
      </vt:variant>
      <vt:variant>
        <vt:i4>5</vt:i4>
      </vt:variant>
      <vt:variant>
        <vt:lpwstr/>
      </vt:variant>
      <vt:variant>
        <vt:lpwstr>_Toc294590352</vt:lpwstr>
      </vt:variant>
      <vt:variant>
        <vt:i4>1966140</vt:i4>
      </vt:variant>
      <vt:variant>
        <vt:i4>558</vt:i4>
      </vt:variant>
      <vt:variant>
        <vt:i4>0</vt:i4>
      </vt:variant>
      <vt:variant>
        <vt:i4>5</vt:i4>
      </vt:variant>
      <vt:variant>
        <vt:lpwstr/>
      </vt:variant>
      <vt:variant>
        <vt:lpwstr>_Toc294590351</vt:lpwstr>
      </vt:variant>
      <vt:variant>
        <vt:i4>1966140</vt:i4>
      </vt:variant>
      <vt:variant>
        <vt:i4>552</vt:i4>
      </vt:variant>
      <vt:variant>
        <vt:i4>0</vt:i4>
      </vt:variant>
      <vt:variant>
        <vt:i4>5</vt:i4>
      </vt:variant>
      <vt:variant>
        <vt:lpwstr/>
      </vt:variant>
      <vt:variant>
        <vt:lpwstr>_Toc294590350</vt:lpwstr>
      </vt:variant>
      <vt:variant>
        <vt:i4>2031676</vt:i4>
      </vt:variant>
      <vt:variant>
        <vt:i4>546</vt:i4>
      </vt:variant>
      <vt:variant>
        <vt:i4>0</vt:i4>
      </vt:variant>
      <vt:variant>
        <vt:i4>5</vt:i4>
      </vt:variant>
      <vt:variant>
        <vt:lpwstr/>
      </vt:variant>
      <vt:variant>
        <vt:lpwstr>_Toc294590349</vt:lpwstr>
      </vt:variant>
      <vt:variant>
        <vt:i4>2031676</vt:i4>
      </vt:variant>
      <vt:variant>
        <vt:i4>540</vt:i4>
      </vt:variant>
      <vt:variant>
        <vt:i4>0</vt:i4>
      </vt:variant>
      <vt:variant>
        <vt:i4>5</vt:i4>
      </vt:variant>
      <vt:variant>
        <vt:lpwstr/>
      </vt:variant>
      <vt:variant>
        <vt:lpwstr>_Toc294590348</vt:lpwstr>
      </vt:variant>
      <vt:variant>
        <vt:i4>2031676</vt:i4>
      </vt:variant>
      <vt:variant>
        <vt:i4>534</vt:i4>
      </vt:variant>
      <vt:variant>
        <vt:i4>0</vt:i4>
      </vt:variant>
      <vt:variant>
        <vt:i4>5</vt:i4>
      </vt:variant>
      <vt:variant>
        <vt:lpwstr/>
      </vt:variant>
      <vt:variant>
        <vt:lpwstr>_Toc294590347</vt:lpwstr>
      </vt:variant>
      <vt:variant>
        <vt:i4>2031676</vt:i4>
      </vt:variant>
      <vt:variant>
        <vt:i4>528</vt:i4>
      </vt:variant>
      <vt:variant>
        <vt:i4>0</vt:i4>
      </vt:variant>
      <vt:variant>
        <vt:i4>5</vt:i4>
      </vt:variant>
      <vt:variant>
        <vt:lpwstr/>
      </vt:variant>
      <vt:variant>
        <vt:lpwstr>_Toc294590346</vt:lpwstr>
      </vt:variant>
      <vt:variant>
        <vt:i4>2031676</vt:i4>
      </vt:variant>
      <vt:variant>
        <vt:i4>522</vt:i4>
      </vt:variant>
      <vt:variant>
        <vt:i4>0</vt:i4>
      </vt:variant>
      <vt:variant>
        <vt:i4>5</vt:i4>
      </vt:variant>
      <vt:variant>
        <vt:lpwstr/>
      </vt:variant>
      <vt:variant>
        <vt:lpwstr>_Toc294590345</vt:lpwstr>
      </vt:variant>
      <vt:variant>
        <vt:i4>2031676</vt:i4>
      </vt:variant>
      <vt:variant>
        <vt:i4>516</vt:i4>
      </vt:variant>
      <vt:variant>
        <vt:i4>0</vt:i4>
      </vt:variant>
      <vt:variant>
        <vt:i4>5</vt:i4>
      </vt:variant>
      <vt:variant>
        <vt:lpwstr/>
      </vt:variant>
      <vt:variant>
        <vt:lpwstr>_Toc294590344</vt:lpwstr>
      </vt:variant>
      <vt:variant>
        <vt:i4>2031676</vt:i4>
      </vt:variant>
      <vt:variant>
        <vt:i4>510</vt:i4>
      </vt:variant>
      <vt:variant>
        <vt:i4>0</vt:i4>
      </vt:variant>
      <vt:variant>
        <vt:i4>5</vt:i4>
      </vt:variant>
      <vt:variant>
        <vt:lpwstr/>
      </vt:variant>
      <vt:variant>
        <vt:lpwstr>_Toc294590343</vt:lpwstr>
      </vt:variant>
      <vt:variant>
        <vt:i4>2031676</vt:i4>
      </vt:variant>
      <vt:variant>
        <vt:i4>504</vt:i4>
      </vt:variant>
      <vt:variant>
        <vt:i4>0</vt:i4>
      </vt:variant>
      <vt:variant>
        <vt:i4>5</vt:i4>
      </vt:variant>
      <vt:variant>
        <vt:lpwstr/>
      </vt:variant>
      <vt:variant>
        <vt:lpwstr>_Toc294590342</vt:lpwstr>
      </vt:variant>
      <vt:variant>
        <vt:i4>2031676</vt:i4>
      </vt:variant>
      <vt:variant>
        <vt:i4>498</vt:i4>
      </vt:variant>
      <vt:variant>
        <vt:i4>0</vt:i4>
      </vt:variant>
      <vt:variant>
        <vt:i4>5</vt:i4>
      </vt:variant>
      <vt:variant>
        <vt:lpwstr/>
      </vt:variant>
      <vt:variant>
        <vt:lpwstr>_Toc294590341</vt:lpwstr>
      </vt:variant>
      <vt:variant>
        <vt:i4>2031676</vt:i4>
      </vt:variant>
      <vt:variant>
        <vt:i4>492</vt:i4>
      </vt:variant>
      <vt:variant>
        <vt:i4>0</vt:i4>
      </vt:variant>
      <vt:variant>
        <vt:i4>5</vt:i4>
      </vt:variant>
      <vt:variant>
        <vt:lpwstr/>
      </vt:variant>
      <vt:variant>
        <vt:lpwstr>_Toc294590340</vt:lpwstr>
      </vt:variant>
      <vt:variant>
        <vt:i4>1572924</vt:i4>
      </vt:variant>
      <vt:variant>
        <vt:i4>486</vt:i4>
      </vt:variant>
      <vt:variant>
        <vt:i4>0</vt:i4>
      </vt:variant>
      <vt:variant>
        <vt:i4>5</vt:i4>
      </vt:variant>
      <vt:variant>
        <vt:lpwstr/>
      </vt:variant>
      <vt:variant>
        <vt:lpwstr>_Toc294590339</vt:lpwstr>
      </vt:variant>
      <vt:variant>
        <vt:i4>1572924</vt:i4>
      </vt:variant>
      <vt:variant>
        <vt:i4>480</vt:i4>
      </vt:variant>
      <vt:variant>
        <vt:i4>0</vt:i4>
      </vt:variant>
      <vt:variant>
        <vt:i4>5</vt:i4>
      </vt:variant>
      <vt:variant>
        <vt:lpwstr/>
      </vt:variant>
      <vt:variant>
        <vt:lpwstr>_Toc294590338</vt:lpwstr>
      </vt:variant>
      <vt:variant>
        <vt:i4>1572924</vt:i4>
      </vt:variant>
      <vt:variant>
        <vt:i4>474</vt:i4>
      </vt:variant>
      <vt:variant>
        <vt:i4>0</vt:i4>
      </vt:variant>
      <vt:variant>
        <vt:i4>5</vt:i4>
      </vt:variant>
      <vt:variant>
        <vt:lpwstr/>
      </vt:variant>
      <vt:variant>
        <vt:lpwstr>_Toc294590337</vt:lpwstr>
      </vt:variant>
      <vt:variant>
        <vt:i4>1572924</vt:i4>
      </vt:variant>
      <vt:variant>
        <vt:i4>468</vt:i4>
      </vt:variant>
      <vt:variant>
        <vt:i4>0</vt:i4>
      </vt:variant>
      <vt:variant>
        <vt:i4>5</vt:i4>
      </vt:variant>
      <vt:variant>
        <vt:lpwstr/>
      </vt:variant>
      <vt:variant>
        <vt:lpwstr>_Toc294590336</vt:lpwstr>
      </vt:variant>
      <vt:variant>
        <vt:i4>1572924</vt:i4>
      </vt:variant>
      <vt:variant>
        <vt:i4>462</vt:i4>
      </vt:variant>
      <vt:variant>
        <vt:i4>0</vt:i4>
      </vt:variant>
      <vt:variant>
        <vt:i4>5</vt:i4>
      </vt:variant>
      <vt:variant>
        <vt:lpwstr/>
      </vt:variant>
      <vt:variant>
        <vt:lpwstr>_Toc294590335</vt:lpwstr>
      </vt:variant>
      <vt:variant>
        <vt:i4>1572924</vt:i4>
      </vt:variant>
      <vt:variant>
        <vt:i4>456</vt:i4>
      </vt:variant>
      <vt:variant>
        <vt:i4>0</vt:i4>
      </vt:variant>
      <vt:variant>
        <vt:i4>5</vt:i4>
      </vt:variant>
      <vt:variant>
        <vt:lpwstr/>
      </vt:variant>
      <vt:variant>
        <vt:lpwstr>_Toc294590334</vt:lpwstr>
      </vt:variant>
      <vt:variant>
        <vt:i4>1572924</vt:i4>
      </vt:variant>
      <vt:variant>
        <vt:i4>450</vt:i4>
      </vt:variant>
      <vt:variant>
        <vt:i4>0</vt:i4>
      </vt:variant>
      <vt:variant>
        <vt:i4>5</vt:i4>
      </vt:variant>
      <vt:variant>
        <vt:lpwstr/>
      </vt:variant>
      <vt:variant>
        <vt:lpwstr>_Toc294590333</vt:lpwstr>
      </vt:variant>
      <vt:variant>
        <vt:i4>1572924</vt:i4>
      </vt:variant>
      <vt:variant>
        <vt:i4>444</vt:i4>
      </vt:variant>
      <vt:variant>
        <vt:i4>0</vt:i4>
      </vt:variant>
      <vt:variant>
        <vt:i4>5</vt:i4>
      </vt:variant>
      <vt:variant>
        <vt:lpwstr/>
      </vt:variant>
      <vt:variant>
        <vt:lpwstr>_Toc294590332</vt:lpwstr>
      </vt:variant>
      <vt:variant>
        <vt:i4>1572924</vt:i4>
      </vt:variant>
      <vt:variant>
        <vt:i4>438</vt:i4>
      </vt:variant>
      <vt:variant>
        <vt:i4>0</vt:i4>
      </vt:variant>
      <vt:variant>
        <vt:i4>5</vt:i4>
      </vt:variant>
      <vt:variant>
        <vt:lpwstr/>
      </vt:variant>
      <vt:variant>
        <vt:lpwstr>_Toc294590331</vt:lpwstr>
      </vt:variant>
      <vt:variant>
        <vt:i4>4522048</vt:i4>
      </vt:variant>
      <vt:variant>
        <vt:i4>435</vt:i4>
      </vt:variant>
      <vt:variant>
        <vt:i4>0</vt:i4>
      </vt:variant>
      <vt:variant>
        <vt:i4>5</vt:i4>
      </vt:variant>
      <vt:variant>
        <vt:lpwstr>http://www.alldatasheet.com/</vt:lpwstr>
      </vt:variant>
      <vt:variant>
        <vt:lpwstr/>
      </vt:variant>
      <vt:variant>
        <vt:i4>6619186</vt:i4>
      </vt:variant>
      <vt:variant>
        <vt:i4>369</vt:i4>
      </vt:variant>
      <vt:variant>
        <vt:i4>0</vt:i4>
      </vt:variant>
      <vt:variant>
        <vt:i4>5</vt:i4>
      </vt:variant>
      <vt:variant>
        <vt:lpwstr>http://vi.wikipedia.org/wiki/B%E1%BB%99_%C4%91i%E1%BB%81u_khi%E1%BB%83n_PID</vt:lpwstr>
      </vt:variant>
      <vt:variant>
        <vt:lpwstr>cite_note-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I NãI  §ÇU</dc:title>
  <dc:subject/>
  <dc:creator>User</dc:creator>
  <cp:keywords/>
  <dc:description/>
  <cp:lastModifiedBy>Fairy</cp:lastModifiedBy>
  <cp:revision>67</cp:revision>
  <cp:lastPrinted>2013-01-04T04:39:00Z</cp:lastPrinted>
  <dcterms:created xsi:type="dcterms:W3CDTF">2014-05-20T15:14:00Z</dcterms:created>
  <dcterms:modified xsi:type="dcterms:W3CDTF">2014-05-26T09:07:00Z</dcterms:modified>
</cp:coreProperties>
</file>